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6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7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8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9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0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1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2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theme/theme13.xml" ContentType="application/vnd.openxmlformats-officedocument.theme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14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theme/theme15.xml" ContentType="application/vnd.openxmlformats-officedocument.theme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16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17.xml" ContentType="application/vnd.openxmlformats-officedocument.them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theme/theme18.xml" ContentType="application/vnd.openxmlformats-officedocument.theme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theme/theme19.xml" ContentType="application/vnd.openxmlformats-officedocument.theme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theme/theme20.xml" ContentType="application/vnd.openxmlformats-officedocument.theme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21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theme/theme22.xml" ContentType="application/vnd.openxmlformats-officedocument.theme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theme/theme23.xml" ContentType="application/vnd.openxmlformats-officedocument.theme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theme/theme24.xml" ContentType="application/vnd.openxmlformats-officedocument.theme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theme/theme25.xml" ContentType="application/vnd.openxmlformats-officedocument.theme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theme/theme26.xml" ContentType="application/vnd.openxmlformats-officedocument.theme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theme/theme27.xml" ContentType="application/vnd.openxmlformats-officedocument.theme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theme/theme28.xml" ContentType="application/vnd.openxmlformats-officedocument.theme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theme/theme29.xml" ContentType="application/vnd.openxmlformats-officedocument.theme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theme/theme30.xml" ContentType="application/vnd.openxmlformats-officedocument.theme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theme/theme31.xml" ContentType="application/vnd.openxmlformats-officedocument.theme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theme/theme32.xml" ContentType="application/vnd.openxmlformats-officedocument.theme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theme/theme33.xml" ContentType="application/vnd.openxmlformats-officedocument.theme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3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86" r:id="rId3"/>
    <p:sldMasterId id="2147483704" r:id="rId4"/>
    <p:sldMasterId id="2147483722" r:id="rId5"/>
    <p:sldMasterId id="2147483740" r:id="rId6"/>
    <p:sldMasterId id="2147483758" r:id="rId7"/>
    <p:sldMasterId id="2147483776" r:id="rId8"/>
    <p:sldMasterId id="2147483793" r:id="rId9"/>
    <p:sldMasterId id="2147483810" r:id="rId10"/>
    <p:sldMasterId id="2147483827" r:id="rId11"/>
    <p:sldMasterId id="2147483844" r:id="rId12"/>
    <p:sldMasterId id="2147483861" r:id="rId13"/>
    <p:sldMasterId id="2147483878" r:id="rId14"/>
    <p:sldMasterId id="2147483895" r:id="rId15"/>
    <p:sldMasterId id="2147483912" r:id="rId16"/>
    <p:sldMasterId id="2147483929" r:id="rId17"/>
    <p:sldMasterId id="2147483946" r:id="rId18"/>
    <p:sldMasterId id="2147483963" r:id="rId19"/>
    <p:sldMasterId id="2147483980" r:id="rId20"/>
    <p:sldMasterId id="2147483998" r:id="rId21"/>
    <p:sldMasterId id="2147484015" r:id="rId22"/>
    <p:sldMasterId id="2147484032" r:id="rId23"/>
    <p:sldMasterId id="2147484049" r:id="rId24"/>
    <p:sldMasterId id="2147484066" r:id="rId25"/>
    <p:sldMasterId id="2147484083" r:id="rId26"/>
    <p:sldMasterId id="2147484100" r:id="rId27"/>
    <p:sldMasterId id="2147484117" r:id="rId28"/>
    <p:sldMasterId id="2147484134" r:id="rId29"/>
    <p:sldMasterId id="2147484151" r:id="rId30"/>
    <p:sldMasterId id="2147484168" r:id="rId31"/>
    <p:sldMasterId id="2147484185" r:id="rId32"/>
    <p:sldMasterId id="2147484202" r:id="rId33"/>
    <p:sldMasterId id="2147484220" r:id="rId34"/>
  </p:sldMasterIdLst>
  <p:notesMasterIdLst>
    <p:notesMasterId r:id="rId92"/>
  </p:notesMasterIdLst>
  <p:handoutMasterIdLst>
    <p:handoutMasterId r:id="rId93"/>
  </p:handoutMasterIdLst>
  <p:sldIdLst>
    <p:sldId id="343" r:id="rId35"/>
    <p:sldId id="360" r:id="rId36"/>
    <p:sldId id="676" r:id="rId37"/>
    <p:sldId id="529" r:id="rId38"/>
    <p:sldId id="658" r:id="rId39"/>
    <p:sldId id="628" r:id="rId40"/>
    <p:sldId id="629" r:id="rId41"/>
    <p:sldId id="630" r:id="rId42"/>
    <p:sldId id="677" r:id="rId43"/>
    <p:sldId id="631" r:id="rId44"/>
    <p:sldId id="627" r:id="rId45"/>
    <p:sldId id="625" r:id="rId46"/>
    <p:sldId id="632" r:id="rId47"/>
    <p:sldId id="633" r:id="rId48"/>
    <p:sldId id="666" r:id="rId49"/>
    <p:sldId id="634" r:id="rId50"/>
    <p:sldId id="635" r:id="rId51"/>
    <p:sldId id="636" r:id="rId52"/>
    <p:sldId id="637" r:id="rId53"/>
    <p:sldId id="638" r:id="rId54"/>
    <p:sldId id="667" r:id="rId55"/>
    <p:sldId id="639" r:id="rId56"/>
    <p:sldId id="640" r:id="rId57"/>
    <p:sldId id="641" r:id="rId58"/>
    <p:sldId id="668" r:id="rId59"/>
    <p:sldId id="642" r:id="rId60"/>
    <p:sldId id="669" r:id="rId61"/>
    <p:sldId id="643" r:id="rId62"/>
    <p:sldId id="670" r:id="rId63"/>
    <p:sldId id="678" r:id="rId64"/>
    <p:sldId id="645" r:id="rId65"/>
    <p:sldId id="671" r:id="rId66"/>
    <p:sldId id="654" r:id="rId67"/>
    <p:sldId id="661" r:id="rId68"/>
    <p:sldId id="659" r:id="rId69"/>
    <p:sldId id="646" r:id="rId70"/>
    <p:sldId id="672" r:id="rId71"/>
    <p:sldId id="673" r:id="rId72"/>
    <p:sldId id="656" r:id="rId73"/>
    <p:sldId id="674" r:id="rId74"/>
    <p:sldId id="662" r:id="rId75"/>
    <p:sldId id="663" r:id="rId76"/>
    <p:sldId id="664" r:id="rId77"/>
    <p:sldId id="653" r:id="rId78"/>
    <p:sldId id="648" r:id="rId79"/>
    <p:sldId id="649" r:id="rId80"/>
    <p:sldId id="650" r:id="rId81"/>
    <p:sldId id="651" r:id="rId82"/>
    <p:sldId id="675" r:id="rId83"/>
    <p:sldId id="652" r:id="rId84"/>
    <p:sldId id="655" r:id="rId85"/>
    <p:sldId id="665" r:id="rId86"/>
    <p:sldId id="626" r:id="rId87"/>
    <p:sldId id="596" r:id="rId88"/>
    <p:sldId id="657" r:id="rId89"/>
    <p:sldId id="597" r:id="rId90"/>
    <p:sldId id="377" r:id="rId91"/>
  </p:sldIdLst>
  <p:sldSz cx="9144000" cy="5143500" type="screen16x9"/>
  <p:notesSz cx="7104063" cy="10234613"/>
  <p:custDataLst>
    <p:tags r:id="rId9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781">
          <p15:clr>
            <a:srgbClr val="A4A3A4"/>
          </p15:clr>
        </p15:guide>
        <p15:guide id="2" orient="horz" pos="3140">
          <p15:clr>
            <a:srgbClr val="A4A3A4"/>
          </p15:clr>
        </p15:guide>
        <p15:guide id="3" orient="horz" pos="3026">
          <p15:clr>
            <a:srgbClr val="A4A3A4"/>
          </p15:clr>
        </p15:guide>
        <p15:guide id="4" orient="horz" pos="667">
          <p15:clr>
            <a:srgbClr val="A4A3A4"/>
          </p15:clr>
        </p15:guide>
        <p15:guide id="5" orient="horz" pos="1847">
          <p15:clr>
            <a:srgbClr val="A4A3A4"/>
          </p15:clr>
        </p15:guide>
        <p15:guide id="6" orient="horz" pos="1960">
          <p15:clr>
            <a:srgbClr val="A4A3A4"/>
          </p15:clr>
        </p15:guide>
        <p15:guide id="7" pos="113">
          <p15:clr>
            <a:srgbClr val="A4A3A4"/>
          </p15:clr>
        </p15:guide>
        <p15:guide id="8" pos="226">
          <p15:clr>
            <a:srgbClr val="A4A3A4"/>
          </p15:clr>
        </p15:guide>
        <p15:guide id="9" pos="4558">
          <p15:clr>
            <a:srgbClr val="A4A3A4"/>
          </p15:clr>
        </p15:guide>
        <p15:guide id="10" pos="2450">
          <p15:clr>
            <a:srgbClr val="A4A3A4"/>
          </p15:clr>
        </p15:guide>
        <p15:guide id="11" pos="3561">
          <p15:clr>
            <a:srgbClr val="A4A3A4"/>
          </p15:clr>
        </p15:guide>
        <p15:guide id="12" pos="4672">
          <p15:clr>
            <a:srgbClr val="A4A3A4"/>
          </p15:clr>
        </p15:guide>
        <p15:guide id="13" pos="2336">
          <p15:clr>
            <a:srgbClr val="A4A3A4"/>
          </p15:clr>
        </p15:guide>
        <p15:guide id="14" pos="1225">
          <p15:clr>
            <a:srgbClr val="A4A3A4"/>
          </p15:clr>
        </p15:guide>
        <p15:guide id="15" pos="3447">
          <p15:clr>
            <a:srgbClr val="A4A3A4"/>
          </p15:clr>
        </p15:guide>
        <p15:guide id="16" pos="1339">
          <p15:clr>
            <a:srgbClr val="A4A3A4"/>
          </p15:clr>
        </p15:guide>
        <p15:guide id="17" pos="564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676">
          <p15:clr>
            <a:srgbClr val="A4A3A4"/>
          </p15:clr>
        </p15:guide>
        <p15:guide id="2" orient="horz" pos="2540">
          <p15:clr>
            <a:srgbClr val="A4A3A4"/>
          </p15:clr>
        </p15:guide>
        <p15:guide id="3" orient="horz" pos="2812">
          <p15:clr>
            <a:srgbClr val="A4A3A4"/>
          </p15:clr>
        </p15:guide>
        <p15:guide id="4" orient="horz" pos="431">
          <p15:clr>
            <a:srgbClr val="A4A3A4"/>
          </p15:clr>
        </p15:guide>
        <p15:guide id="5" orient="horz" pos="5284">
          <p15:clr>
            <a:srgbClr val="A4A3A4"/>
          </p15:clr>
        </p15:guide>
        <p15:guide id="6" orient="horz" pos="567">
          <p15:clr>
            <a:srgbClr val="A4A3A4"/>
          </p15:clr>
        </p15:guide>
        <p15:guide id="7" pos="550">
          <p15:clr>
            <a:srgbClr val="A4A3A4"/>
          </p15:clr>
        </p15:guide>
        <p15:guide id="8" pos="406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9999"/>
    <a:srgbClr val="FBFCFC"/>
    <a:srgbClr val="FCFCFC"/>
    <a:srgbClr val="FCFCFD"/>
    <a:srgbClr val="FCFDFD"/>
    <a:srgbClr val="FDFDFD"/>
    <a:srgbClr val="FDFDFE"/>
    <a:srgbClr val="FDFEFE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7" autoAdjust="0"/>
    <p:restoredTop sz="94763" autoAdjust="0"/>
  </p:normalViewPr>
  <p:slideViewPr>
    <p:cSldViewPr snapToObjects="1" showGuides="1">
      <p:cViewPr varScale="1">
        <p:scale>
          <a:sx n="100" d="100"/>
          <a:sy n="100" d="100"/>
        </p:scale>
        <p:origin x="-84" y="-342"/>
      </p:cViewPr>
      <p:guideLst>
        <p:guide orient="horz" pos="781"/>
        <p:guide orient="horz" pos="3140"/>
        <p:guide orient="horz" pos="3026"/>
        <p:guide orient="horz" pos="667"/>
        <p:guide orient="horz" pos="1847"/>
        <p:guide orient="horz" pos="1960"/>
        <p:guide pos="113"/>
        <p:guide pos="226"/>
        <p:guide pos="4558"/>
        <p:guide pos="2450"/>
        <p:guide pos="3561"/>
        <p:guide pos="4672"/>
        <p:guide pos="2336"/>
        <p:guide pos="1225"/>
        <p:guide pos="3447"/>
        <p:guide pos="1339"/>
        <p:guide pos="5647"/>
      </p:guideLst>
    </p:cSldViewPr>
  </p:slideViewPr>
  <p:outlineViewPr>
    <p:cViewPr>
      <p:scale>
        <a:sx n="33" d="100"/>
        <a:sy n="33" d="100"/>
      </p:scale>
      <p:origin x="0" y="1816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63" d="100"/>
          <a:sy n="63" d="100"/>
        </p:scale>
        <p:origin x="-3115" y="-67"/>
      </p:cViewPr>
      <p:guideLst>
        <p:guide orient="horz" pos="2995"/>
        <p:guide orient="horz" pos="2843"/>
        <p:guide orient="horz" pos="3147"/>
        <p:guide orient="horz" pos="482"/>
        <p:guide orient="horz" pos="5914"/>
        <p:guide orient="horz" pos="635"/>
        <p:guide pos="569"/>
        <p:guide pos="421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34" Type="http://schemas.openxmlformats.org/officeDocument/2006/relationships/slideMaster" Target="slideMasters/slideMaster34.xml"/><Relationship Id="rId42" Type="http://schemas.openxmlformats.org/officeDocument/2006/relationships/slide" Target="slides/slide8.xml"/><Relationship Id="rId47" Type="http://schemas.openxmlformats.org/officeDocument/2006/relationships/slide" Target="slides/slide13.xml"/><Relationship Id="rId50" Type="http://schemas.openxmlformats.org/officeDocument/2006/relationships/slide" Target="slides/slide16.xml"/><Relationship Id="rId55" Type="http://schemas.openxmlformats.org/officeDocument/2006/relationships/slide" Target="slides/slide21.xml"/><Relationship Id="rId63" Type="http://schemas.openxmlformats.org/officeDocument/2006/relationships/slide" Target="slides/slide29.xml"/><Relationship Id="rId68" Type="http://schemas.openxmlformats.org/officeDocument/2006/relationships/slide" Target="slides/slide34.xml"/><Relationship Id="rId76" Type="http://schemas.openxmlformats.org/officeDocument/2006/relationships/slide" Target="slides/slide42.xml"/><Relationship Id="rId84" Type="http://schemas.openxmlformats.org/officeDocument/2006/relationships/slide" Target="slides/slide50.xml"/><Relationship Id="rId89" Type="http://schemas.openxmlformats.org/officeDocument/2006/relationships/slide" Target="slides/slide55.xml"/><Relationship Id="rId9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7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3.xml"/><Relationship Id="rId40" Type="http://schemas.openxmlformats.org/officeDocument/2006/relationships/slide" Target="slides/slide6.xml"/><Relationship Id="rId45" Type="http://schemas.openxmlformats.org/officeDocument/2006/relationships/slide" Target="slides/slide11.xml"/><Relationship Id="rId53" Type="http://schemas.openxmlformats.org/officeDocument/2006/relationships/slide" Target="slides/slide19.xml"/><Relationship Id="rId58" Type="http://schemas.openxmlformats.org/officeDocument/2006/relationships/slide" Target="slides/slide24.xml"/><Relationship Id="rId66" Type="http://schemas.openxmlformats.org/officeDocument/2006/relationships/slide" Target="slides/slide32.xml"/><Relationship Id="rId74" Type="http://schemas.openxmlformats.org/officeDocument/2006/relationships/slide" Target="slides/slide40.xml"/><Relationship Id="rId79" Type="http://schemas.openxmlformats.org/officeDocument/2006/relationships/slide" Target="slides/slide45.xml"/><Relationship Id="rId87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7.xml"/><Relationship Id="rId82" Type="http://schemas.openxmlformats.org/officeDocument/2006/relationships/slide" Target="slides/slide48.xml"/><Relationship Id="rId90" Type="http://schemas.openxmlformats.org/officeDocument/2006/relationships/slide" Target="slides/slide56.xml"/><Relationship Id="rId95" Type="http://schemas.openxmlformats.org/officeDocument/2006/relationships/presProps" Target="presProp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1.xml"/><Relationship Id="rId43" Type="http://schemas.openxmlformats.org/officeDocument/2006/relationships/slide" Target="slides/slide9.xml"/><Relationship Id="rId48" Type="http://schemas.openxmlformats.org/officeDocument/2006/relationships/slide" Target="slides/slide14.xml"/><Relationship Id="rId56" Type="http://schemas.openxmlformats.org/officeDocument/2006/relationships/slide" Target="slides/slide22.xml"/><Relationship Id="rId64" Type="http://schemas.openxmlformats.org/officeDocument/2006/relationships/slide" Target="slides/slide30.xml"/><Relationship Id="rId69" Type="http://schemas.openxmlformats.org/officeDocument/2006/relationships/slide" Target="slides/slide35.xml"/><Relationship Id="rId77" Type="http://schemas.openxmlformats.org/officeDocument/2006/relationships/slide" Target="slides/slide4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7.xml"/><Relationship Id="rId72" Type="http://schemas.openxmlformats.org/officeDocument/2006/relationships/slide" Target="slides/slide38.xml"/><Relationship Id="rId80" Type="http://schemas.openxmlformats.org/officeDocument/2006/relationships/slide" Target="slides/slide46.xml"/><Relationship Id="rId85" Type="http://schemas.openxmlformats.org/officeDocument/2006/relationships/slide" Target="slides/slide51.xml"/><Relationship Id="rId93" Type="http://schemas.openxmlformats.org/officeDocument/2006/relationships/handoutMaster" Target="handoutMasters/handoutMaster1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4.xml"/><Relationship Id="rId46" Type="http://schemas.openxmlformats.org/officeDocument/2006/relationships/slide" Target="slides/slide12.xml"/><Relationship Id="rId59" Type="http://schemas.openxmlformats.org/officeDocument/2006/relationships/slide" Target="slides/slide25.xml"/><Relationship Id="rId67" Type="http://schemas.openxmlformats.org/officeDocument/2006/relationships/slide" Target="slides/slide33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7.xml"/><Relationship Id="rId54" Type="http://schemas.openxmlformats.org/officeDocument/2006/relationships/slide" Target="slides/slide20.xml"/><Relationship Id="rId62" Type="http://schemas.openxmlformats.org/officeDocument/2006/relationships/slide" Target="slides/slide28.xml"/><Relationship Id="rId70" Type="http://schemas.openxmlformats.org/officeDocument/2006/relationships/slide" Target="slides/slide36.xml"/><Relationship Id="rId75" Type="http://schemas.openxmlformats.org/officeDocument/2006/relationships/slide" Target="slides/slide41.xml"/><Relationship Id="rId83" Type="http://schemas.openxmlformats.org/officeDocument/2006/relationships/slide" Target="slides/slide49.xml"/><Relationship Id="rId88" Type="http://schemas.openxmlformats.org/officeDocument/2006/relationships/slide" Target="slides/slide54.xml"/><Relationship Id="rId91" Type="http://schemas.openxmlformats.org/officeDocument/2006/relationships/slide" Target="slides/slide57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2.xml"/><Relationship Id="rId49" Type="http://schemas.openxmlformats.org/officeDocument/2006/relationships/slide" Target="slides/slide15.xml"/><Relationship Id="rId57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0.xml"/><Relationship Id="rId52" Type="http://schemas.openxmlformats.org/officeDocument/2006/relationships/slide" Target="slides/slide18.xml"/><Relationship Id="rId60" Type="http://schemas.openxmlformats.org/officeDocument/2006/relationships/slide" Target="slides/slide26.xml"/><Relationship Id="rId65" Type="http://schemas.openxmlformats.org/officeDocument/2006/relationships/slide" Target="slides/slide31.xml"/><Relationship Id="rId73" Type="http://schemas.openxmlformats.org/officeDocument/2006/relationships/slide" Target="slides/slide39.xml"/><Relationship Id="rId78" Type="http://schemas.openxmlformats.org/officeDocument/2006/relationships/slide" Target="slides/slide44.xml"/><Relationship Id="rId81" Type="http://schemas.openxmlformats.org/officeDocument/2006/relationships/slide" Target="slides/slide47.xml"/><Relationship Id="rId86" Type="http://schemas.openxmlformats.org/officeDocument/2006/relationships/slide" Target="slides/slide52.xml"/><Relationship Id="rId94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70.wmf"/><Relationship Id="rId6" Type="http://schemas.openxmlformats.org/officeDocument/2006/relationships/image" Target="../media/image71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7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72.wmf"/><Relationship Id="rId6" Type="http://schemas.openxmlformats.org/officeDocument/2006/relationships/image" Target="../media/image93.wmf"/><Relationship Id="rId5" Type="http://schemas.openxmlformats.org/officeDocument/2006/relationships/image" Target="../media/image91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72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4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29" y="9371000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20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2"/>
          </p:nvPr>
        </p:nvSpPr>
        <p:spPr bwMode="gray">
          <a:xfrm>
            <a:off x="907363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3"/>
          </p:nvPr>
        </p:nvSpPr>
        <p:spPr bwMode="gray">
          <a:xfrm>
            <a:off x="4670907" y="9370374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 bwMode="gray">
          <a:xfrm>
            <a:off x="-122634" y="-94811"/>
            <a:ext cx="7329647" cy="10465843"/>
            <a:chOff x="-118387" y="-84708"/>
            <a:chExt cx="7075771" cy="9350590"/>
          </a:xfrm>
        </p:grpSpPr>
        <p:grpSp>
          <p:nvGrpSpPr>
            <p:cNvPr id="15" name="Group 14"/>
            <p:cNvGrpSpPr/>
            <p:nvPr/>
          </p:nvGrpSpPr>
          <p:grpSpPr bwMode="gray"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29" name="Straight Connector 2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 bwMode="gray"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23" name="Straight Connector 22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 bwMode="gray"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21" name="Straight Connector 20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 bwMode="gray"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19" name="Straight Connector 18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61528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 rot="-120000">
            <a:off x="736872" y="865511"/>
            <a:ext cx="6037408" cy="378250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4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29" y="9371000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20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 bwMode="gray">
          <a:xfrm>
            <a:off x="674688" y="990600"/>
            <a:ext cx="6242050" cy="3511550"/>
          </a:xfrm>
          <a:prstGeom prst="rect">
            <a:avLst/>
          </a:prstGeom>
          <a:noFill/>
          <a:ln w="12700">
            <a:noFill/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904454" y="4978645"/>
            <a:ext cx="3594787" cy="4391729"/>
          </a:xfrm>
          <a:prstGeom prst="rect">
            <a:avLst/>
          </a:prstGeom>
        </p:spPr>
        <p:txBody>
          <a:bodyPr vert="horz" lIns="0" tIns="0" rIns="99048" bIns="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gray">
          <a:xfrm>
            <a:off x="907363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gray">
          <a:xfrm>
            <a:off x="4670907" y="9370374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 bwMode="gray">
          <a:xfrm>
            <a:off x="4670907" y="55276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gray">
          <a:xfrm>
            <a:off x="4670907" y="60765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gray">
          <a:xfrm>
            <a:off x="4670907" y="66255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gray">
          <a:xfrm>
            <a:off x="4670907" y="71745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gray">
          <a:xfrm>
            <a:off x="4670907" y="77234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gray">
          <a:xfrm>
            <a:off x="4670907" y="82724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gray">
          <a:xfrm>
            <a:off x="4670907" y="8821409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gray">
          <a:xfrm>
            <a:off x="4670907" y="9370372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 bwMode="gray">
          <a:xfrm>
            <a:off x="0" y="990942"/>
            <a:ext cx="47360" cy="35222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 bwMode="gray">
          <a:xfrm>
            <a:off x="0" y="4513180"/>
            <a:ext cx="47360" cy="487565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-122634" y="-94811"/>
            <a:ext cx="7329647" cy="10465843"/>
            <a:chOff x="-118387" y="-84708"/>
            <a:chExt cx="7075771" cy="9350590"/>
          </a:xfrm>
        </p:grpSpPr>
        <p:grpSp>
          <p:nvGrpSpPr>
            <p:cNvPr id="57" name="Group 56"/>
            <p:cNvGrpSpPr/>
            <p:nvPr/>
          </p:nvGrpSpPr>
          <p:grpSpPr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50" name="Straight Connector 49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59" name="Straight Connector 5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66" name="Straight Connector 65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70" name="Straight Connector 69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925471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rtl="0" eaLnBrk="1" latinLnBrk="0" hangingPunct="1">
      <a:spcBef>
        <a:spcPts val="200"/>
      </a:spcBef>
      <a:spcAft>
        <a:spcPts val="200"/>
      </a:spcAft>
      <a:defRPr sz="1050" kern="1200">
        <a:solidFill>
          <a:schemeClr val="tx1"/>
        </a:solidFill>
        <a:latin typeface="+mn-lt"/>
        <a:ea typeface="+mn-ea"/>
        <a:cs typeface="+mn-cs"/>
      </a:defRPr>
    </a:lvl1pPr>
    <a:lvl2pPr marL="171450" indent="-17145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■"/>
      <a:defRPr sz="105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□"/>
      <a:defRPr sz="105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–"/>
      <a:defRPr sz="1050" kern="1200">
        <a:solidFill>
          <a:schemeClr val="tx1"/>
        </a:solidFill>
        <a:latin typeface="+mn-lt"/>
        <a:ea typeface="+mn-ea"/>
        <a:cs typeface="+mn-cs"/>
      </a:defRPr>
    </a:lvl4pPr>
    <a:lvl5pPr marL="266700" indent="-26670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rabicPeriod"/>
      <a:defRPr sz="1050" kern="1200">
        <a:solidFill>
          <a:schemeClr val="tx1"/>
        </a:solidFill>
        <a:latin typeface="+mn-lt"/>
        <a:ea typeface="+mn-ea"/>
        <a:cs typeface="+mn-cs"/>
      </a:defRPr>
    </a:lvl5pPr>
    <a:lvl6pPr marL="449263" indent="-18573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lphaLcParenR"/>
      <a:defRPr sz="1050" kern="1200">
        <a:solidFill>
          <a:schemeClr val="tx1"/>
        </a:solidFill>
        <a:latin typeface="+mn-lt"/>
        <a:ea typeface="+mn-ea"/>
        <a:cs typeface="+mn-cs"/>
      </a:defRPr>
    </a:lvl6pPr>
    <a:lvl7pPr marL="0" indent="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None/>
      <a:defRPr sz="1400" kern="1200" cap="all" baseline="0">
        <a:solidFill>
          <a:schemeClr val="accent1"/>
        </a:solidFill>
        <a:latin typeface="+mn-lt"/>
        <a:ea typeface="+mn-ea"/>
        <a:cs typeface="+mn-cs"/>
      </a:defRPr>
    </a:lvl7pPr>
    <a:lvl8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8pPr>
    <a:lvl9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Image Placeholder 7"/>
          <p:cNvSpPr>
            <a:spLocks noGrp="1" noRot="1" noChangeAspect="1"/>
          </p:cNvSpPr>
          <p:nvPr>
            <p:ph type="sldImg"/>
          </p:nvPr>
        </p:nvSpPr>
        <p:spPr bwMode="gray">
          <a:xfrm>
            <a:off x="676275" y="992188"/>
            <a:ext cx="6238875" cy="3509962"/>
          </a:xfrm>
        </p:spPr>
      </p:sp>
      <p:sp>
        <p:nvSpPr>
          <p:cNvPr id="9" name="Notes Placeholder 8"/>
          <p:cNvSpPr>
            <a:spLocks noGrp="1"/>
          </p:cNvSpPr>
          <p:nvPr>
            <p:ph type="body" idx="1"/>
          </p:nvPr>
        </p:nvSpPr>
        <p:spPr bwMode="gray"/>
        <p:txBody>
          <a:bodyPr/>
          <a:lstStyle/>
          <a:p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545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/>
                </a:solidFill>
                <a:latin typeface="Calibri"/>
              </a:rPr>
              <a:t>Chart </a:t>
            </a:r>
            <a:fld id="{4CBF50E3-ED67-46F2-ABFC-A36EE1082CF7}" type="slidenum">
              <a:rPr lang="en-US" b="1" smtClean="0">
                <a:solidFill>
                  <a:prstClr val="black"/>
                </a:solidFill>
                <a:latin typeface="Calibri"/>
              </a:rPr>
              <a:pPr/>
              <a:t>3</a:t>
            </a:fld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455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76275" y="992188"/>
            <a:ext cx="6238875" cy="35099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  <a:latin typeface="Calibri"/>
              </a:rPr>
              <a:t>Chart </a:t>
            </a:r>
            <a:fld id="{4CBF50E3-ED67-46F2-ABFC-A36EE1082CF7}" type="slidenum">
              <a:rPr lang="en-US" b="1" smtClean="0">
                <a:solidFill>
                  <a:prstClr val="black"/>
                </a:solidFill>
                <a:latin typeface="Calibri"/>
              </a:rPr>
              <a:pPr/>
              <a:t>6</a:t>
            </a:fld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31388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76275" y="992188"/>
            <a:ext cx="6238875" cy="35099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  <a:latin typeface="Calibri"/>
              </a:rPr>
              <a:t>Chart </a:t>
            </a:r>
            <a:fld id="{4CBF50E3-ED67-46F2-ABFC-A36EE1082CF7}" type="slidenum">
              <a:rPr lang="en-US" b="1" smtClean="0">
                <a:solidFill>
                  <a:prstClr val="black"/>
                </a:solidFill>
                <a:latin typeface="Calibri"/>
              </a:rPr>
              <a:pPr/>
              <a:t>7</a:t>
            </a:fld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31388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8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11435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28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4359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79493438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32"/>
      </p:ext>
    </p:extLst>
  </p:cSld>
  <p:clrMapOvr>
    <a:masterClrMapping/>
  </p:clrMapOvr>
  <p:transition spd="slow">
    <p:wipe dir="d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29453"/>
      </p:ext>
    </p:extLst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2404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988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14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36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606011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46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4607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1671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9692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71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1953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43810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98719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9359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87964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33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79790293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3862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2335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95112412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42063832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008954496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33054403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4194"/>
      </p:ext>
    </p:extLst>
  </p:cSld>
  <p:clrMapOvr>
    <a:masterClrMapping/>
  </p:clrMapOvr>
  <p:transition spd="slow">
    <p:wipe dir="u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2065376"/>
      </p:ext>
    </p:extLst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6015025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8713819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0313141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95995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981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9504735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834201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9523576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6504920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9900234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2405"/>
      </p:ext>
    </p:extLst>
  </p:cSld>
  <p:clrMapOvr>
    <a:masterClrMapping/>
  </p:clrMapOvr>
  <p:transition spd="slow">
    <p:wipe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06899883"/>
      </p:ext>
    </p:extLst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17860713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75149296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3964846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2531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23034"/>
      </p:ext>
    </p:extLst>
  </p:cSld>
  <p:clrMapOvr>
    <a:masterClrMapping/>
  </p:clrMapOvr>
  <p:transition spd="slow">
    <p:wipe dir="u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50013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9710338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981991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540933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9955050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85330506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40147565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3588701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1835154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182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58512355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97495"/>
      </p:ext>
    </p:extLst>
  </p:cSld>
  <p:clrMapOvr>
    <a:masterClrMapping/>
  </p:clrMapOvr>
  <p:transition spd="slow">
    <p:wipe dir="d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51050417"/>
      </p:ext>
    </p:extLst>
  </p:cSld>
  <p:clrMapOvr>
    <a:masterClrMapping/>
  </p:clrMapOvr>
  <p:transition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26247943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08211904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342032841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07117"/>
      </p:ext>
    </p:extLst>
  </p:cSld>
  <p:clrMapOvr>
    <a:masterClrMapping/>
  </p:clrMapOvr>
  <p:transition spd="slow">
    <p:wipe dir="u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6216357"/>
      </p:ext>
    </p:extLst>
  </p:cSld>
  <p:clrMapOvr>
    <a:masterClrMapping/>
  </p:clrMapOvr>
  <p:transition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9363408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41568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34938645"/>
      </p:ext>
    </p:extLst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58770867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5256005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2395942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6524816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8243969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49552682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38777489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26025"/>
      </p:ext>
    </p:extLst>
  </p:cSld>
  <p:clrMapOvr>
    <a:masterClrMapping/>
  </p:clrMapOvr>
  <p:transition spd="slow">
    <p:wipe dir="d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13430300"/>
      </p:ext>
    </p:extLst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3436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4471810"/>
      </p:ext>
    </p:extLst>
  </p:cSld>
  <p:clrMapOvr>
    <a:masterClrMapping/>
  </p:clrMapOvr>
  <p:transition spd="slow">
    <p:wipe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27357208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74172716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63192"/>
      </p:ext>
    </p:extLst>
  </p:cSld>
  <p:clrMapOvr>
    <a:masterClrMapping/>
  </p:clrMapOvr>
  <p:transition spd="slow">
    <p:wipe dir="u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41999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123291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538505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6103949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13111415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70438904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9740754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28967182"/>
      </p:ext>
    </p:extLst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3479796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1088852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3135114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12973"/>
      </p:ext>
    </p:extLst>
  </p:cSld>
  <p:clrMapOvr>
    <a:masterClrMapping/>
  </p:clrMapOvr>
  <p:transition spd="slow">
    <p:wipe dir="d"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17484556"/>
      </p:ext>
    </p:extLst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67374581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14229979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91449022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65686"/>
      </p:ext>
    </p:extLst>
  </p:cSld>
  <p:clrMapOvr>
    <a:masterClrMapping/>
  </p:clrMapOvr>
  <p:transition spd="slow">
    <p:wipe dir="u"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8273282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06089966"/>
      </p:ext>
    </p:extLst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9742631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4894920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230397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2509056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5687730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48476404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76664898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70971405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05035024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9758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300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41805951"/>
      </p:ext>
    </p:extLst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06345471"/>
      </p:ext>
    </p:extLst>
  </p:cSld>
  <p:clrMapOvr>
    <a:masterClrMapping/>
  </p:clrMapOvr>
  <p:transition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39298578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83681305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29383135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6336"/>
      </p:ext>
    </p:extLst>
  </p:cSld>
  <p:clrMapOvr>
    <a:masterClrMapping/>
  </p:clrMapOvr>
  <p:transition spd="slow">
    <p:wipe dir="u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493938"/>
      </p:ext>
    </p:extLst>
  </p:cSld>
  <p:clrMapOvr>
    <a:masterClrMapping/>
  </p:clrMapOvr>
  <p:transition>
    <p:fade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03870326"/>
      </p:ext>
    </p:extLst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1993175"/>
      </p:ext>
    </p:extLst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2288884"/>
      </p:ext>
    </p:extLst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890108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094010051"/>
      </p:ext>
    </p:extLst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5322590"/>
      </p:ext>
    </p:extLst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46954243"/>
      </p:ext>
    </p:extLst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96286519"/>
      </p:ext>
    </p:extLst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2187814"/>
      </p:ext>
    </p:extLst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10622631"/>
      </p:ext>
    </p:extLst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62411"/>
      </p:ext>
    </p:extLst>
  </p:cSld>
  <p:clrMapOvr>
    <a:masterClrMapping/>
  </p:clrMapOvr>
  <p:transition spd="slow">
    <p:wipe dir="d"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91369561"/>
      </p:ext>
    </p:extLst>
  </p:cSld>
  <p:clrMapOvr>
    <a:masterClrMapping/>
  </p:clrMapOvr>
  <p:transition>
    <p:fade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69043306"/>
      </p:ext>
    </p:extLst>
  </p:cSld>
  <p:clrMapOvr>
    <a:masterClrMapping/>
  </p:clrMapOvr>
  <p:transition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63396985"/>
      </p:ext>
    </p:extLst>
  </p:cSld>
  <p:clrMapOvr>
    <a:masterClrMapping/>
  </p:clrMapOvr>
  <p:transition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558647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98488"/>
      </p:ext>
    </p:extLst>
  </p:cSld>
  <p:clrMapOvr>
    <a:masterClrMapping/>
  </p:clrMapOvr>
  <p:transition spd="slow">
    <p:wipe dir="u"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584969"/>
      </p:ext>
    </p:extLst>
  </p:cSld>
  <p:clrMapOvr>
    <a:masterClrMapping/>
  </p:clrMapOvr>
  <p:transition spd="slow">
    <p:wipe dir="u"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2745018"/>
      </p:ext>
    </p:extLst>
  </p:cSld>
  <p:clrMapOvr>
    <a:masterClrMapping/>
  </p:clrMapOvr>
  <p:transition>
    <p:fade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95386435"/>
      </p:ext>
    </p:extLst>
  </p:cSld>
  <p:clrMapOvr>
    <a:masterClrMapping/>
  </p:clrMapOvr>
  <p:transition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2818434"/>
      </p:ext>
    </p:extLst>
  </p:cSld>
  <p:clrMapOvr>
    <a:masterClrMapping/>
  </p:clrMapOvr>
  <p:transition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4764513"/>
      </p:ext>
    </p:extLst>
  </p:cSld>
  <p:clrMapOvr>
    <a:masterClrMapping/>
  </p:clrMapOvr>
  <p:transition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34502368"/>
      </p:ext>
    </p:extLst>
  </p:cSld>
  <p:clrMapOvr>
    <a:masterClrMapping/>
  </p:clrMapOvr>
  <p:transition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9409574"/>
      </p:ext>
    </p:extLst>
  </p:cSld>
  <p:clrMapOvr>
    <a:masterClrMapping/>
  </p:clrMapOvr>
  <p:transition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5841957"/>
      </p:ext>
    </p:extLst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64031169"/>
      </p:ext>
    </p:extLst>
  </p:cSld>
  <p:clrMapOvr>
    <a:masterClrMapping/>
  </p:clrMapOvr>
  <p:transition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44657754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393981"/>
      </p:ext>
    </p:extLst>
  </p:cSld>
  <p:clrMapOvr>
    <a:masterClrMapping/>
  </p:clrMapOvr>
  <p:transition>
    <p:fade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6241636"/>
      </p:ext>
    </p:extLst>
  </p:cSld>
  <p:clrMapOvr>
    <a:masterClrMapping/>
  </p:clrMapOvr>
  <p:transition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054500"/>
      </p:ext>
    </p:extLst>
  </p:cSld>
  <p:clrMapOvr>
    <a:masterClrMapping/>
  </p:clrMapOvr>
  <p:transition spd="slow">
    <p:wipe dir="d"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570698665"/>
      </p:ext>
    </p:extLst>
  </p:cSld>
  <p:clrMapOvr>
    <a:masterClrMapping/>
  </p:clrMapOvr>
  <p:transition>
    <p:fade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47957768"/>
      </p:ext>
    </p:extLst>
  </p:cSld>
  <p:clrMapOvr>
    <a:masterClrMapping/>
  </p:clrMapOvr>
  <p:transition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20604200"/>
      </p:ext>
    </p:extLst>
  </p:cSld>
  <p:clrMapOvr>
    <a:masterClrMapping/>
  </p:clrMapOvr>
  <p:transition>
    <p:fade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17577452"/>
      </p:ext>
    </p:extLst>
  </p:cSld>
  <p:clrMapOvr>
    <a:masterClrMapping/>
  </p:clrMapOvr>
  <p:transition>
    <p:fade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932319"/>
      </p:ext>
    </p:extLst>
  </p:cSld>
  <p:clrMapOvr>
    <a:masterClrMapping/>
  </p:clrMapOvr>
  <p:transition spd="slow">
    <p:wipe dir="u"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8933296"/>
      </p:ext>
    </p:extLst>
  </p:cSld>
  <p:clrMapOvr>
    <a:masterClrMapping/>
  </p:clrMapOvr>
  <p:transition>
    <p:fade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77853885"/>
      </p:ext>
    </p:extLst>
  </p:cSld>
  <p:clrMapOvr>
    <a:masterClrMapping/>
  </p:clrMapOvr>
  <p:transition>
    <p:fade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563918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65196956"/>
      </p:ext>
    </p:extLst>
  </p:cSld>
  <p:clrMapOvr>
    <a:masterClrMapping/>
  </p:clrMapOvr>
  <p:transition>
    <p:fade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0267382"/>
      </p:ext>
    </p:extLst>
  </p:cSld>
  <p:clrMapOvr>
    <a:masterClrMapping/>
  </p:clrMapOvr>
  <p:transition>
    <p:fade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7027681"/>
      </p:ext>
    </p:extLst>
  </p:cSld>
  <p:clrMapOvr>
    <a:masterClrMapping/>
  </p:clrMapOvr>
  <p:transition>
    <p:fad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59615958"/>
      </p:ext>
    </p:extLst>
  </p:cSld>
  <p:clrMapOvr>
    <a:masterClrMapping/>
  </p:clrMapOvr>
  <p:transition>
    <p:fad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55181012"/>
      </p:ext>
    </p:extLst>
  </p:cSld>
  <p:clrMapOvr>
    <a:masterClrMapping/>
  </p:clrMapOvr>
  <p:transition>
    <p:fade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326577"/>
      </p:ext>
    </p:extLst>
  </p:cSld>
  <p:clrMapOvr>
    <a:masterClrMapping/>
  </p:clrMapOvr>
  <p:transition>
    <p:fade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90201113"/>
      </p:ext>
    </p:extLst>
  </p:cSld>
  <p:clrMapOvr>
    <a:masterClrMapping/>
  </p:clrMapOvr>
  <p:transition>
    <p:fade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27242873"/>
      </p:ext>
    </p:extLst>
  </p:cSld>
  <p:clrMapOvr>
    <a:masterClrMapping/>
  </p:clrMapOvr>
  <p:transition>
    <p:fade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1723"/>
      </p:ext>
    </p:extLst>
  </p:cSld>
  <p:clrMapOvr>
    <a:masterClrMapping/>
  </p:clrMapOvr>
  <p:transition spd="slow">
    <p:wipe dir="d"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563503417"/>
      </p:ext>
    </p:extLst>
  </p:cSld>
  <p:clrMapOvr>
    <a:masterClrMapping/>
  </p:clrMapOvr>
  <p:transition>
    <p:fade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75841820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0755441"/>
      </p:ext>
    </p:extLst>
  </p:cSld>
  <p:clrMapOvr>
    <a:masterClrMapping/>
  </p:clrMapOvr>
  <p:transition>
    <p:fade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157395886"/>
      </p:ext>
    </p:extLst>
  </p:cSld>
  <p:clrMapOvr>
    <a:masterClrMapping/>
  </p:clrMapOvr>
  <p:transition>
    <p:fade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7770388"/>
      </p:ext>
    </p:extLst>
  </p:cSld>
  <p:clrMapOvr>
    <a:masterClrMapping/>
  </p:clrMapOvr>
  <p:transition>
    <p:fade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77035"/>
      </p:ext>
    </p:extLst>
  </p:cSld>
  <p:clrMapOvr>
    <a:masterClrMapping/>
  </p:clrMapOvr>
  <p:transition spd="slow">
    <p:wipe dir="u"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2797397"/>
      </p:ext>
    </p:extLst>
  </p:cSld>
  <p:clrMapOvr>
    <a:masterClrMapping/>
  </p:clrMapOvr>
  <p:transition>
    <p:fade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1062961"/>
      </p:ext>
    </p:extLst>
  </p:cSld>
  <p:clrMapOvr>
    <a:masterClrMapping/>
  </p:clrMapOvr>
  <p:transition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02962064"/>
      </p:ext>
    </p:extLst>
  </p:cSld>
  <p:clrMapOvr>
    <a:masterClrMapping/>
  </p:clrMapOvr>
  <p:transition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7551351"/>
      </p:ext>
    </p:extLst>
  </p:cSld>
  <p:clrMapOvr>
    <a:masterClrMapping/>
  </p:clrMapOvr>
  <p:transition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14433396"/>
      </p:ext>
    </p:extLst>
  </p:cSld>
  <p:clrMapOvr>
    <a:masterClrMapping/>
  </p:clrMapOvr>
  <p:transition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9123736"/>
      </p:ext>
    </p:extLst>
  </p:cSld>
  <p:clrMapOvr>
    <a:masterClrMapping/>
  </p:clrMapOvr>
  <p:transition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66047028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0566733"/>
      </p:ext>
    </p:extLst>
  </p:cSld>
  <p:clrMapOvr>
    <a:masterClrMapping/>
  </p:clrMapOvr>
  <p:transition>
    <p:fade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0089631"/>
      </p:ext>
    </p:extLst>
  </p:cSld>
  <p:clrMapOvr>
    <a:masterClrMapping/>
  </p:clrMapOvr>
  <p:transition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49892323"/>
      </p:ext>
    </p:extLst>
  </p:cSld>
  <p:clrMapOvr>
    <a:masterClrMapping/>
  </p:clrMapOvr>
  <p:transition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39002052"/>
      </p:ext>
    </p:extLst>
  </p:cSld>
  <p:clrMapOvr>
    <a:masterClrMapping/>
  </p:clrMapOvr>
  <p:transition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92701"/>
      </p:ext>
    </p:extLst>
  </p:cSld>
  <p:clrMapOvr>
    <a:masterClrMapping/>
  </p:clrMapOvr>
  <p:transition spd="slow">
    <p:wipe dir="d"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20509260"/>
      </p:ext>
    </p:extLst>
  </p:cSld>
  <p:clrMapOvr>
    <a:masterClrMapping/>
  </p:clrMapOvr>
  <p:transition>
    <p:fade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76690149"/>
      </p:ext>
    </p:extLst>
  </p:cSld>
  <p:clrMapOvr>
    <a:masterClrMapping/>
  </p:clrMapOvr>
  <p:transition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89775240"/>
      </p:ext>
    </p:extLst>
  </p:cSld>
  <p:clrMapOvr>
    <a:masterClrMapping/>
  </p:clrMapOvr>
  <p:transition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0007888"/>
      </p:ext>
    </p:extLst>
  </p:cSld>
  <p:clrMapOvr>
    <a:masterClrMapping/>
  </p:clrMapOvr>
  <p:transition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75658"/>
      </p:ext>
    </p:extLst>
  </p:cSld>
  <p:clrMapOvr>
    <a:masterClrMapping/>
  </p:clrMapOvr>
  <p:transition spd="slow">
    <p:wipe dir="u"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4602433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94000"/>
      </p:ext>
    </p:extLst>
  </p:cSld>
  <p:clrMapOvr>
    <a:masterClrMapping/>
  </p:clrMapOvr>
  <p:transition>
    <p:fade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5546614"/>
      </p:ext>
    </p:extLst>
  </p:cSld>
  <p:clrMapOvr>
    <a:masterClrMapping/>
  </p:clrMapOvr>
  <p:transition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5043546"/>
      </p:ext>
    </p:extLst>
  </p:cSld>
  <p:clrMapOvr>
    <a:masterClrMapping/>
  </p:clrMapOvr>
  <p:transition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3266154"/>
      </p:ext>
    </p:extLst>
  </p:cSld>
  <p:clrMapOvr>
    <a:masterClrMapping/>
  </p:clrMapOvr>
  <p:transition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09045377"/>
      </p:ext>
    </p:extLst>
  </p:cSld>
  <p:clrMapOvr>
    <a:masterClrMapping/>
  </p:clrMapOvr>
  <p:transition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94507093"/>
      </p:ext>
    </p:extLst>
  </p:cSld>
  <p:clrMapOvr>
    <a:masterClrMapping/>
  </p:clrMapOvr>
  <p:transition>
    <p:fade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203337"/>
      </p:ext>
    </p:extLst>
  </p:cSld>
  <p:clrMapOvr>
    <a:masterClrMapping/>
  </p:clrMapOvr>
  <p:transition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22263890"/>
      </p:ext>
    </p:extLst>
  </p:cSld>
  <p:clrMapOvr>
    <a:masterClrMapping/>
  </p:clrMapOvr>
  <p:transition>
    <p:fade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7446419"/>
      </p:ext>
    </p:extLst>
  </p:cSld>
  <p:clrMapOvr>
    <a:masterClrMapping/>
  </p:clrMapOvr>
  <p:transition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46974678"/>
      </p:ext>
    </p:extLst>
  </p:cSld>
  <p:clrMapOvr>
    <a:masterClrMapping/>
  </p:clrMapOvr>
  <p:transition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72411"/>
      </p:ext>
    </p:extLst>
  </p:cSld>
  <p:clrMapOvr>
    <a:masterClrMapping/>
  </p:clrMapOvr>
  <p:transition spd="slow"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384169"/>
      </p:ext>
    </p:extLst>
  </p:cSld>
  <p:clrMapOvr>
    <a:masterClrMapping/>
  </p:clrMapOvr>
  <p:transition>
    <p:fade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53595088"/>
      </p:ext>
    </p:extLst>
  </p:cSld>
  <p:clrMapOvr>
    <a:masterClrMapping/>
  </p:clrMapOvr>
  <p:transition>
    <p:fade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8764851"/>
      </p:ext>
    </p:extLst>
  </p:cSld>
  <p:clrMapOvr>
    <a:masterClrMapping/>
  </p:clrMapOvr>
  <p:transition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92373646"/>
      </p:ext>
    </p:extLst>
  </p:cSld>
  <p:clrMapOvr>
    <a:masterClrMapping/>
  </p:clrMapOvr>
  <p:transition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399584470"/>
      </p:ext>
    </p:extLst>
  </p:cSld>
  <p:clrMapOvr>
    <a:masterClrMapping/>
  </p:clrMapOvr>
  <p:transition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25772"/>
      </p:ext>
    </p:extLst>
  </p:cSld>
  <p:clrMapOvr>
    <a:masterClrMapping/>
  </p:clrMapOvr>
  <p:transition spd="slow">
    <p:wipe dir="u"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2128560"/>
      </p:ext>
    </p:extLst>
  </p:cSld>
  <p:clrMapOvr>
    <a:masterClrMapping/>
  </p:clrMapOvr>
  <p:transition>
    <p:fade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35871739"/>
      </p:ext>
    </p:extLst>
  </p:cSld>
  <p:clrMapOvr>
    <a:masterClrMapping/>
  </p:clrMapOvr>
  <p:transition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2207669"/>
      </p:ext>
    </p:extLst>
  </p:cSld>
  <p:clrMapOvr>
    <a:masterClrMapping/>
  </p:clrMapOvr>
  <p:transition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1618751"/>
      </p:ext>
    </p:extLst>
  </p:cSld>
  <p:clrMapOvr>
    <a:masterClrMapping/>
  </p:clrMapOvr>
  <p:transition>
    <p:fade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17028480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70997921"/>
      </p:ext>
    </p:extLst>
  </p:cSld>
  <p:clrMapOvr>
    <a:masterClrMapping/>
  </p:clrMapOvr>
  <p:transition>
    <p:fade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37361871"/>
      </p:ext>
    </p:extLst>
  </p:cSld>
  <p:clrMapOvr>
    <a:masterClrMapping/>
  </p:clrMapOvr>
  <p:transition>
    <p:fade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41386735"/>
      </p:ext>
    </p:extLst>
  </p:cSld>
  <p:clrMapOvr>
    <a:masterClrMapping/>
  </p:clrMapOvr>
  <p:transition>
    <p:fade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05324337"/>
      </p:ext>
    </p:extLst>
  </p:cSld>
  <p:clrMapOvr>
    <a:masterClrMapping/>
  </p:clrMapOvr>
  <p:transition>
    <p:fade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48044966"/>
      </p:ext>
    </p:extLst>
  </p:cSld>
  <p:clrMapOvr>
    <a:masterClrMapping/>
  </p:clrMapOvr>
  <p:transition>
    <p:fade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547949198"/>
      </p:ext>
    </p:extLst>
  </p:cSld>
  <p:clrMapOvr>
    <a:masterClrMapping/>
  </p:clrMapOvr>
  <p:transition>
    <p:fade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59657"/>
      </p:ext>
    </p:extLst>
  </p:cSld>
  <p:clrMapOvr>
    <a:masterClrMapping/>
  </p:clrMapOvr>
  <p:transition spd="slow">
    <p:wipe dir="d"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50163198"/>
      </p:ext>
    </p:extLst>
  </p:cSld>
  <p:clrMapOvr>
    <a:masterClrMapping/>
  </p:clrMapOvr>
  <p:transition>
    <p:fade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2522680"/>
      </p:ext>
    </p:extLst>
  </p:cSld>
  <p:clrMapOvr>
    <a:masterClrMapping/>
  </p:clrMapOvr>
  <p:transition>
    <p:fade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96195841"/>
      </p:ext>
    </p:extLst>
  </p:cSld>
  <p:clrMapOvr>
    <a:masterClrMapping/>
  </p:clrMapOvr>
  <p:transition>
    <p:fade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8779023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68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47808529"/>
      </p:ext>
    </p:extLst>
  </p:cSld>
  <p:clrMapOvr>
    <a:masterClrMapping/>
  </p:clrMapOvr>
  <p:transition>
    <p:fade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16702"/>
      </p:ext>
    </p:extLst>
  </p:cSld>
  <p:clrMapOvr>
    <a:masterClrMapping/>
  </p:clrMapOvr>
  <p:transition spd="slow">
    <p:wipe dir="u"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4541257"/>
      </p:ext>
    </p:extLst>
  </p:cSld>
  <p:clrMapOvr>
    <a:masterClrMapping/>
  </p:clrMapOvr>
  <p:transition>
    <p:fade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0538"/>
      </p:ext>
    </p:extLst>
  </p:cSld>
  <p:clrMapOvr>
    <a:masterClrMapping/>
  </p:clrMapOvr>
  <p:transition>
    <p:fade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0047840"/>
      </p:ext>
    </p:extLst>
  </p:cSld>
  <p:clrMapOvr>
    <a:masterClrMapping/>
  </p:clrMapOvr>
  <p:transition>
    <p:fade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6437940"/>
      </p:ext>
    </p:extLst>
  </p:cSld>
  <p:clrMapOvr>
    <a:masterClrMapping/>
  </p:clrMapOvr>
  <p:transition>
    <p:fade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876364"/>
      </p:ext>
    </p:extLst>
  </p:cSld>
  <p:clrMapOvr>
    <a:masterClrMapping/>
  </p:clrMapOvr>
  <p:transition>
    <p:fade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06320807"/>
      </p:ext>
    </p:extLst>
  </p:cSld>
  <p:clrMapOvr>
    <a:masterClrMapping/>
  </p:clrMapOvr>
  <p:transition>
    <p:fade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170275548"/>
      </p:ext>
    </p:extLst>
  </p:cSld>
  <p:clrMapOvr>
    <a:masterClrMapping/>
  </p:clrMapOvr>
  <p:transition>
    <p:fade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75528190"/>
      </p:ext>
    </p:extLst>
  </p:cSld>
  <p:clrMapOvr>
    <a:masterClrMapping/>
  </p:clrMapOvr>
  <p:transition>
    <p:fade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559645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34070174"/>
      </p:ext>
    </p:extLst>
  </p:cSld>
  <p:clrMapOvr>
    <a:masterClrMapping/>
  </p:clrMapOvr>
  <p:transition>
    <p:fade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2380550"/>
      </p:ext>
    </p:extLst>
  </p:cSld>
  <p:clrMapOvr>
    <a:masterClrMapping/>
  </p:clrMapOvr>
  <p:transition>
    <p:fade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29855"/>
      </p:ext>
    </p:extLst>
  </p:cSld>
  <p:clrMapOvr>
    <a:masterClrMapping/>
  </p:clrMapOvr>
  <p:transition spd="slow">
    <p:wipe dir="d"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02531352"/>
      </p:ext>
    </p:extLst>
  </p:cSld>
  <p:clrMapOvr>
    <a:masterClrMapping/>
  </p:clrMapOvr>
  <p:transition>
    <p:fade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559350244"/>
      </p:ext>
    </p:extLst>
  </p:cSld>
  <p:clrMapOvr>
    <a:masterClrMapping/>
  </p:clrMapOvr>
  <p:transition>
    <p:fade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37798196"/>
      </p:ext>
    </p:extLst>
  </p:cSld>
  <p:clrMapOvr>
    <a:masterClrMapping/>
  </p:clrMapOvr>
  <p:transition>
    <p:fade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42730037"/>
      </p:ext>
    </p:extLst>
  </p:cSld>
  <p:clrMapOvr>
    <a:masterClrMapping/>
  </p:clrMapOvr>
  <p:transition>
    <p:fade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157462"/>
      </p:ext>
    </p:extLst>
  </p:cSld>
  <p:clrMapOvr>
    <a:masterClrMapping/>
  </p:clrMapOvr>
  <p:transition spd="slow">
    <p:wipe dir="u"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8967946"/>
      </p:ext>
    </p:extLst>
  </p:cSld>
  <p:clrMapOvr>
    <a:masterClrMapping/>
  </p:clrMapOvr>
  <p:transition>
    <p:fade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7832035"/>
      </p:ext>
    </p:extLst>
  </p:cSld>
  <p:clrMapOvr>
    <a:masterClrMapping/>
  </p:clrMapOvr>
  <p:transition>
    <p:fade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57073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7556906"/>
      </p:ext>
    </p:extLst>
  </p:cSld>
  <p:clrMapOvr>
    <a:masterClrMapping/>
  </p:clrMapOvr>
  <p:transition>
    <p:fade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05543045"/>
      </p:ext>
    </p:extLst>
  </p:cSld>
  <p:clrMapOvr>
    <a:masterClrMapping/>
  </p:clrMapOvr>
  <p:transition>
    <p:fade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6074530"/>
      </p:ext>
    </p:extLst>
  </p:cSld>
  <p:clrMapOvr>
    <a:masterClrMapping/>
  </p:clrMapOvr>
  <p:transition>
    <p:fade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8687712"/>
      </p:ext>
    </p:extLst>
  </p:cSld>
  <p:clrMapOvr>
    <a:masterClrMapping/>
  </p:clrMapOvr>
  <p:transition>
    <p:fade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32063"/>
      </p:ext>
    </p:extLst>
  </p:cSld>
  <p:clrMapOvr>
    <a:masterClrMapping/>
  </p:clrMapOvr>
  <p:transition>
    <p:fade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4618223"/>
      </p:ext>
    </p:extLst>
  </p:cSld>
  <p:clrMapOvr>
    <a:masterClrMapping/>
  </p:clrMapOvr>
  <p:transition>
    <p:fade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43909293"/>
      </p:ext>
    </p:extLst>
  </p:cSld>
  <p:clrMapOvr>
    <a:masterClrMapping/>
  </p:clrMapOvr>
  <p:transition>
    <p:fade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8483831"/>
      </p:ext>
    </p:extLst>
  </p:cSld>
  <p:clrMapOvr>
    <a:masterClrMapping/>
  </p:clrMapOvr>
  <p:transition>
    <p:fade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16922"/>
      </p:ext>
    </p:extLst>
  </p:cSld>
  <p:clrMapOvr>
    <a:masterClrMapping/>
  </p:clrMapOvr>
  <p:transition spd="slow">
    <p:wipe dir="d"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630738516"/>
      </p:ext>
    </p:extLst>
  </p:cSld>
  <p:clrMapOvr>
    <a:masterClrMapping/>
  </p:clrMapOvr>
  <p:transition>
    <p:fade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84424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588"/>
      </p:ext>
    </p:extLst>
  </p:cSld>
  <p:clrMapOvr>
    <a:masterClrMapping/>
  </p:clrMapOvr>
  <p:transition spd="slow">
    <p:wipe dir="d"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4091722"/>
      </p:ext>
    </p:extLst>
  </p:cSld>
  <p:clrMapOvr>
    <a:masterClrMapping/>
  </p:clrMapOvr>
  <p:transition>
    <p:fade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5428451"/>
      </p:ext>
    </p:extLst>
  </p:cSld>
  <p:clrMapOvr>
    <a:masterClrMapping/>
  </p:clrMapOvr>
  <p:transition>
    <p:fade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3831"/>
      </p:ext>
    </p:extLst>
  </p:cSld>
  <p:clrMapOvr>
    <a:masterClrMapping/>
  </p:clrMapOvr>
  <p:transition spd="slow">
    <p:wipe dir="u"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965228"/>
      </p:ext>
    </p:extLst>
  </p:cSld>
  <p:clrMapOvr>
    <a:masterClrMapping/>
  </p:clrMapOvr>
  <p:transition>
    <p:fade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3187148"/>
      </p:ext>
    </p:extLst>
  </p:cSld>
  <p:clrMapOvr>
    <a:masterClrMapping/>
  </p:clrMapOvr>
  <p:transition>
    <p:fade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23029635"/>
      </p:ext>
    </p:extLst>
  </p:cSld>
  <p:clrMapOvr>
    <a:masterClrMapping/>
  </p:clrMapOvr>
  <p:transition>
    <p:fade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11029018"/>
      </p:ext>
    </p:extLst>
  </p:cSld>
  <p:clrMapOvr>
    <a:masterClrMapping/>
  </p:clrMapOvr>
  <p:transition>
    <p:fade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0480669"/>
      </p:ext>
    </p:extLst>
  </p:cSld>
  <p:clrMapOvr>
    <a:masterClrMapping/>
  </p:clrMapOvr>
  <p:transition>
    <p:fade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0473429"/>
      </p:ext>
    </p:extLst>
  </p:cSld>
  <p:clrMapOvr>
    <a:masterClrMapping/>
  </p:clrMapOvr>
  <p:transition>
    <p:fade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84123429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77688"/>
      </p:ext>
    </p:extLst>
  </p:cSld>
  <p:clrMapOvr>
    <a:masterClrMapping/>
  </p:clrMapOvr>
  <p:transition spd="med"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933423"/>
      </p:ext>
    </p:extLst>
  </p:cSld>
  <p:clrMapOvr>
    <a:masterClrMapping/>
  </p:clrMapOvr>
  <p:transition>
    <p:fade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48528429"/>
      </p:ext>
    </p:extLst>
  </p:cSld>
  <p:clrMapOvr>
    <a:masterClrMapping/>
  </p:clrMapOvr>
  <p:transition>
    <p:fade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99168550"/>
      </p:ext>
    </p:extLst>
  </p:cSld>
  <p:clrMapOvr>
    <a:masterClrMapping/>
  </p:clrMapOvr>
  <p:transition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05512"/>
      </p:ext>
    </p:extLst>
  </p:cSld>
  <p:clrMapOvr>
    <a:masterClrMapping/>
  </p:clrMapOvr>
  <p:transition spd="slow">
    <p:wipe dir="d"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59334990"/>
      </p:ext>
    </p:extLst>
  </p:cSld>
  <p:clrMapOvr>
    <a:masterClrMapping/>
  </p:clrMapOvr>
  <p:transition>
    <p:fade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86529247"/>
      </p:ext>
    </p:extLst>
  </p:cSld>
  <p:clrMapOvr>
    <a:masterClrMapping/>
  </p:clrMapOvr>
  <p:transition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250045786"/>
      </p:ext>
    </p:extLst>
  </p:cSld>
  <p:clrMapOvr>
    <a:masterClrMapping/>
  </p:clrMapOvr>
  <p:transition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722209775"/>
      </p:ext>
    </p:extLst>
  </p:cSld>
  <p:clrMapOvr>
    <a:masterClrMapping/>
  </p:clrMapOvr>
  <p:transition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90890"/>
      </p:ext>
    </p:extLst>
  </p:cSld>
  <p:clrMapOvr>
    <a:masterClrMapping/>
  </p:clrMapOvr>
  <p:transition spd="slow">
    <p:wipe dir="u"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3734419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89016388"/>
      </p:ext>
    </p:extLst>
  </p:cSld>
  <p:clrMapOvr>
    <a:masterClrMapping/>
  </p:clrMapOvr>
  <p:transition>
    <p:fade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7444420"/>
      </p:ext>
    </p:extLst>
  </p:cSld>
  <p:clrMapOvr>
    <a:masterClrMapping/>
  </p:clrMapOvr>
  <p:transition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610589"/>
      </p:ext>
    </p:extLst>
  </p:cSld>
  <p:clrMapOvr>
    <a:masterClrMapping/>
  </p:clrMapOvr>
  <p:transition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01525382"/>
      </p:ext>
    </p:extLst>
  </p:cSld>
  <p:clrMapOvr>
    <a:masterClrMapping/>
  </p:clrMapOvr>
  <p:transition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2963823"/>
      </p:ext>
    </p:extLst>
  </p:cSld>
  <p:clrMapOvr>
    <a:masterClrMapping/>
  </p:clrMapOvr>
  <p:transition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39637224"/>
      </p:ext>
    </p:extLst>
  </p:cSld>
  <p:clrMapOvr>
    <a:masterClrMapping/>
  </p:clrMapOvr>
  <p:transition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73523272"/>
      </p:ext>
    </p:extLst>
  </p:cSld>
  <p:clrMapOvr>
    <a:masterClrMapping/>
  </p:clrMapOvr>
  <p:transition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45350640"/>
      </p:ext>
    </p:extLst>
  </p:cSld>
  <p:clrMapOvr>
    <a:masterClrMapping/>
  </p:clrMapOvr>
  <p:transition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7175474"/>
      </p:ext>
    </p:extLst>
  </p:cSld>
  <p:clrMapOvr>
    <a:masterClrMapping/>
  </p:clrMapOvr>
  <p:transition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87781887"/>
      </p:ext>
    </p:extLst>
  </p:cSld>
  <p:clrMapOvr>
    <a:masterClrMapping/>
  </p:clrMapOvr>
  <p:transition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1344"/>
      </p:ext>
    </p:extLst>
  </p:cSld>
  <p:clrMapOvr>
    <a:masterClrMapping/>
  </p:clrMapOvr>
  <p:transition spd="slow"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4965207"/>
      </p:ext>
    </p:extLst>
  </p:cSld>
  <p:clrMapOvr>
    <a:masterClrMapping/>
  </p:clrMapOvr>
  <p:transition>
    <p:fad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87443319"/>
      </p:ext>
    </p:extLst>
  </p:cSld>
  <p:clrMapOvr>
    <a:masterClrMapping/>
  </p:clrMapOvr>
  <p:transition>
    <p:fade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66799858"/>
      </p:ext>
    </p:extLst>
  </p:cSld>
  <p:clrMapOvr>
    <a:masterClrMapping/>
  </p:clrMapOvr>
  <p:transition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68224544"/>
      </p:ext>
    </p:extLst>
  </p:cSld>
  <p:clrMapOvr>
    <a:masterClrMapping/>
  </p:clrMapOvr>
  <p:transition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43401904"/>
      </p:ext>
    </p:extLst>
  </p:cSld>
  <p:clrMapOvr>
    <a:masterClrMapping/>
  </p:clrMapOvr>
  <p:transition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01131"/>
      </p:ext>
    </p:extLst>
  </p:cSld>
  <p:clrMapOvr>
    <a:masterClrMapping/>
  </p:clrMapOvr>
  <p:transition spd="slow">
    <p:wipe dir="u"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7721240"/>
      </p:ext>
    </p:extLst>
  </p:cSld>
  <p:clrMapOvr>
    <a:masterClrMapping/>
  </p:clrMapOvr>
  <p:transition>
    <p:fade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7856390"/>
      </p:ext>
    </p:extLst>
  </p:cSld>
  <p:clrMapOvr>
    <a:masterClrMapping/>
  </p:clrMapOvr>
  <p:transition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05947812"/>
      </p:ext>
    </p:extLst>
  </p:cSld>
  <p:clrMapOvr>
    <a:masterClrMapping/>
  </p:clrMapOvr>
  <p:transition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29357935"/>
      </p:ext>
    </p:extLst>
  </p:cSld>
  <p:clrMapOvr>
    <a:masterClrMapping/>
  </p:clrMapOvr>
  <p:transition>
    <p:fade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89537506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39275294"/>
      </p:ext>
    </p:extLst>
  </p:cSld>
  <p:clrMapOvr>
    <a:masterClrMapping/>
  </p:clrMapOvr>
  <p:transition>
    <p:fad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55517161"/>
      </p:ext>
    </p:extLst>
  </p:cSld>
  <p:clrMapOvr>
    <a:masterClrMapping/>
  </p:clrMapOvr>
  <p:transition>
    <p:fade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387875"/>
      </p:ext>
    </p:extLst>
  </p:cSld>
  <p:clrMapOvr>
    <a:masterClrMapping/>
  </p:clrMapOvr>
  <p:transition>
    <p:fade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1462963"/>
      </p:ext>
    </p:extLst>
  </p:cSld>
  <p:clrMapOvr>
    <a:masterClrMapping/>
  </p:clrMapOvr>
  <p:transition>
    <p:fade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3987489"/>
      </p:ext>
    </p:extLst>
  </p:cSld>
  <p:clrMapOvr>
    <a:masterClrMapping/>
  </p:clrMapOvr>
  <p:transition>
    <p:fade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44886699"/>
      </p:ext>
    </p:extLst>
  </p:cSld>
  <p:clrMapOvr>
    <a:masterClrMapping/>
  </p:clrMapOvr>
  <p:transition>
    <p:fade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11684"/>
      </p:ext>
    </p:extLst>
  </p:cSld>
  <p:clrMapOvr>
    <a:masterClrMapping/>
  </p:clrMapOvr>
  <p:transition spd="slow">
    <p:wipe dir="d"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765085166"/>
      </p:ext>
    </p:extLst>
  </p:cSld>
  <p:clrMapOvr>
    <a:masterClrMapping/>
  </p:clrMapOvr>
  <p:transition>
    <p:fade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9371861"/>
      </p:ext>
    </p:extLst>
  </p:cSld>
  <p:clrMapOvr>
    <a:masterClrMapping/>
  </p:clrMapOvr>
  <p:transition>
    <p:fade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745410188"/>
      </p:ext>
    </p:extLst>
  </p:cSld>
  <p:clrMapOvr>
    <a:masterClrMapping/>
  </p:clrMapOvr>
  <p:transition>
    <p:fade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69222335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85566525"/>
      </p:ext>
    </p:extLst>
  </p:cSld>
  <p:clrMapOvr>
    <a:masterClrMapping/>
  </p:clrMapOvr>
  <p:transition>
    <p:fad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209"/>
      </p:ext>
    </p:extLst>
  </p:cSld>
  <p:clrMapOvr>
    <a:masterClrMapping/>
  </p:clrMapOvr>
  <p:transition spd="slow">
    <p:wipe dir="u"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2621427"/>
      </p:ext>
    </p:extLst>
  </p:cSld>
  <p:clrMapOvr>
    <a:masterClrMapping/>
  </p:clrMapOvr>
  <p:transition>
    <p:fade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67369035"/>
      </p:ext>
    </p:extLst>
  </p:cSld>
  <p:clrMapOvr>
    <a:masterClrMapping/>
  </p:clrMapOvr>
  <p:transition>
    <p:fade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901580"/>
      </p:ext>
    </p:extLst>
  </p:cSld>
  <p:clrMapOvr>
    <a:masterClrMapping/>
  </p:clrMapOvr>
  <p:transition>
    <p:fade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75978574"/>
      </p:ext>
    </p:extLst>
  </p:cSld>
  <p:clrMapOvr>
    <a:masterClrMapping/>
  </p:clrMapOvr>
  <p:transition>
    <p:fade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1028869"/>
      </p:ext>
    </p:extLst>
  </p:cSld>
  <p:clrMapOvr>
    <a:masterClrMapping/>
  </p:clrMapOvr>
  <p:transition>
    <p:fade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2503289"/>
      </p:ext>
    </p:extLst>
  </p:cSld>
  <p:clrMapOvr>
    <a:masterClrMapping/>
  </p:clrMapOvr>
  <p:transition>
    <p:fade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95558432"/>
      </p:ext>
    </p:extLst>
  </p:cSld>
  <p:clrMapOvr>
    <a:masterClrMapping/>
  </p:clrMapOvr>
  <p:transition>
    <p:fade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39874301"/>
      </p:ext>
    </p:extLst>
  </p:cSld>
  <p:clrMapOvr>
    <a:masterClrMapping/>
  </p:clrMapOvr>
  <p:transition>
    <p:fade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72574788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68955"/>
      </p:ext>
    </p:extLst>
  </p:cSld>
  <p:clrMapOvr>
    <a:masterClrMapping/>
  </p:clrMapOvr>
  <p:transition spd="slow">
    <p:wipe dir="u"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7091249"/>
      </p:ext>
    </p:extLst>
  </p:cSld>
  <p:clrMapOvr>
    <a:masterClrMapping/>
  </p:clrMapOvr>
  <p:transition>
    <p:fade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81994"/>
      </p:ext>
    </p:extLst>
  </p:cSld>
  <p:clrMapOvr>
    <a:masterClrMapping/>
  </p:clrMapOvr>
  <p:transition spd="slow">
    <p:wipe dir="d"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98512110"/>
      </p:ext>
    </p:extLst>
  </p:cSld>
  <p:clrMapOvr>
    <a:masterClrMapping/>
  </p:clrMapOvr>
  <p:transition>
    <p:fade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86786903"/>
      </p:ext>
    </p:extLst>
  </p:cSld>
  <p:clrMapOvr>
    <a:masterClrMapping/>
  </p:clrMapOvr>
  <p:transition>
    <p:fade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269932559"/>
      </p:ext>
    </p:extLst>
  </p:cSld>
  <p:clrMapOvr>
    <a:masterClrMapping/>
  </p:clrMapOvr>
  <p:transition>
    <p:fade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20753279"/>
      </p:ext>
    </p:extLst>
  </p:cSld>
  <p:clrMapOvr>
    <a:masterClrMapping/>
  </p:clrMapOvr>
  <p:transition>
    <p:fade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27866"/>
      </p:ext>
    </p:extLst>
  </p:cSld>
  <p:clrMapOvr>
    <a:masterClrMapping/>
  </p:clrMapOvr>
  <p:transition spd="slow">
    <p:wipe dir="u"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956403"/>
      </p:ext>
    </p:extLst>
  </p:cSld>
  <p:clrMapOvr>
    <a:masterClrMapping/>
  </p:clrMapOvr>
  <p:transition>
    <p:fade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18790489"/>
      </p:ext>
    </p:extLst>
  </p:cSld>
  <p:clrMapOvr>
    <a:masterClrMapping/>
  </p:clrMapOvr>
  <p:transition>
    <p:fade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349199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7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0202721"/>
      </p:ext>
    </p:extLst>
  </p:cSld>
  <p:clrMapOvr>
    <a:masterClrMapping/>
  </p:clrMapOvr>
  <p:transition>
    <p:fade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8763301"/>
      </p:ext>
    </p:extLst>
  </p:cSld>
  <p:clrMapOvr>
    <a:masterClrMapping/>
  </p:clrMapOvr>
  <p:transition>
    <p:fade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22551560"/>
      </p:ext>
    </p:extLst>
  </p:cSld>
  <p:clrMapOvr>
    <a:masterClrMapping/>
  </p:clrMapOvr>
  <p:transition>
    <p:fade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4485259"/>
      </p:ext>
    </p:extLst>
  </p:cSld>
  <p:clrMapOvr>
    <a:masterClrMapping/>
  </p:clrMapOvr>
  <p:transition>
    <p:fade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532764"/>
      </p:ext>
    </p:extLst>
  </p:cSld>
  <p:clrMapOvr>
    <a:masterClrMapping/>
  </p:clrMapOvr>
  <p:transition>
    <p:fade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42994891"/>
      </p:ext>
    </p:extLst>
  </p:cSld>
  <p:clrMapOvr>
    <a:masterClrMapping/>
  </p:clrMapOvr>
  <p:transition>
    <p:fade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241008"/>
      </p:ext>
    </p:extLst>
  </p:cSld>
  <p:clrMapOvr>
    <a:masterClrMapping/>
  </p:clrMapOvr>
  <p:transition>
    <p:fade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82625055"/>
      </p:ext>
    </p:extLst>
  </p:cSld>
  <p:clrMapOvr>
    <a:masterClrMapping/>
  </p:clrMapOvr>
  <p:transition>
    <p:fade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51190"/>
      </p:ext>
    </p:extLst>
  </p:cSld>
  <p:clrMapOvr>
    <a:masterClrMapping/>
  </p:clrMapOvr>
  <p:transition spd="slow">
    <p:wipe dir="d"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49954739"/>
      </p:ext>
    </p:extLst>
  </p:cSld>
  <p:clrMapOvr>
    <a:masterClrMapping/>
  </p:clrMapOvr>
  <p:transition>
    <p:fade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573865740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25156361"/>
      </p:ext>
    </p:extLst>
  </p:cSld>
  <p:clrMapOvr>
    <a:masterClrMapping/>
  </p:clrMapOvr>
  <p:transition>
    <p:fad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57863334"/>
      </p:ext>
    </p:extLst>
  </p:cSld>
  <p:clrMapOvr>
    <a:masterClrMapping/>
  </p:clrMapOvr>
  <p:transition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65335"/>
      </p:ext>
    </p:extLst>
  </p:cSld>
  <p:clrMapOvr>
    <a:masterClrMapping/>
  </p:clrMapOvr>
  <p:transition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895829"/>
      </p:ext>
    </p:extLst>
  </p:cSld>
  <p:clrMapOvr>
    <a:masterClrMapping/>
  </p:clrMapOvr>
  <p:transition spd="slow">
    <p:wipe dir="u"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5499"/>
      </p:ext>
    </p:extLst>
  </p:cSld>
  <p:clrMapOvr>
    <a:masterClrMapping/>
  </p:clrMapOvr>
  <p:transition>
    <p:fade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98521107"/>
      </p:ext>
    </p:extLst>
  </p:cSld>
  <p:clrMapOvr>
    <a:masterClrMapping/>
  </p:clrMapOvr>
  <p:transition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4434106"/>
      </p:ext>
    </p:extLst>
  </p:cSld>
  <p:clrMapOvr>
    <a:masterClrMapping/>
  </p:clrMapOvr>
  <p:transition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42440617"/>
      </p:ext>
    </p:extLst>
  </p:cSld>
  <p:clrMapOvr>
    <a:masterClrMapping/>
  </p:clrMapOvr>
  <p:transition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92492675"/>
      </p:ext>
    </p:extLst>
  </p:cSld>
  <p:clrMapOvr>
    <a:masterClrMapping/>
  </p:clrMapOvr>
  <p:transition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39521126"/>
      </p:ext>
    </p:extLst>
  </p:cSld>
  <p:clrMapOvr>
    <a:masterClrMapping/>
  </p:clrMapOvr>
  <p:transition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33553859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8862469"/>
      </p:ext>
    </p:extLst>
  </p:cSld>
  <p:clrMapOvr>
    <a:masterClrMapping/>
  </p:clrMapOvr>
  <p:transition>
    <p:fad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3268862"/>
      </p:ext>
    </p:extLst>
  </p:cSld>
  <p:clrMapOvr>
    <a:masterClrMapping/>
  </p:clrMapOvr>
  <p:transition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90822235"/>
      </p:ext>
    </p:extLst>
  </p:cSld>
  <p:clrMapOvr>
    <a:masterClrMapping/>
  </p:clrMapOvr>
  <p:transition>
    <p:fade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7392046"/>
      </p:ext>
    </p:extLst>
  </p:cSld>
  <p:clrMapOvr>
    <a:masterClrMapping/>
  </p:clrMapOvr>
  <p:transition>
    <p:fade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24051"/>
      </p:ext>
    </p:extLst>
  </p:cSld>
  <p:clrMapOvr>
    <a:masterClrMapping/>
  </p:clrMapOvr>
  <p:transition spd="slow">
    <p:wipe dir="d"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89417171"/>
      </p:ext>
    </p:extLst>
  </p:cSld>
  <p:clrMapOvr>
    <a:masterClrMapping/>
  </p:clrMapOvr>
  <p:transition>
    <p:fade/>
  </p:transition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62629055"/>
      </p:ext>
    </p:extLst>
  </p:cSld>
  <p:clrMapOvr>
    <a:masterClrMapping/>
  </p:clrMapOvr>
  <p:transition>
    <p:fade/>
  </p:transition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8852617"/>
      </p:ext>
    </p:extLst>
  </p:cSld>
  <p:clrMapOvr>
    <a:masterClrMapping/>
  </p:clrMapOvr>
  <p:transition>
    <p:fade/>
  </p:transition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293186229"/>
      </p:ext>
    </p:extLst>
  </p:cSld>
  <p:clrMapOvr>
    <a:masterClrMapping/>
  </p:clrMapOvr>
  <p:transition>
    <p:fade/>
  </p:transition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71475"/>
      </p:ext>
    </p:extLst>
  </p:cSld>
  <p:clrMapOvr>
    <a:masterClrMapping/>
  </p:clrMapOvr>
  <p:transition spd="slow">
    <p:wipe dir="u"/>
  </p:transition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3365982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4348482"/>
      </p:ext>
    </p:extLst>
  </p:cSld>
  <p:clrMapOvr>
    <a:masterClrMapping/>
  </p:clrMapOvr>
  <p:transition>
    <p:fade/>
  </p:transition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85778767"/>
      </p:ext>
    </p:extLst>
  </p:cSld>
  <p:clrMapOvr>
    <a:masterClrMapping/>
  </p:clrMapOvr>
  <p:transition>
    <p:fade/>
  </p:transition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2070140"/>
      </p:ext>
    </p:extLst>
  </p:cSld>
  <p:clrMapOvr>
    <a:masterClrMapping/>
  </p:clrMapOvr>
  <p:transition>
    <p:fade/>
  </p:transition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9739093"/>
      </p:ext>
    </p:extLst>
  </p:cSld>
  <p:clrMapOvr>
    <a:masterClrMapping/>
  </p:clrMapOvr>
  <p:transition>
    <p:fade/>
  </p:transition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45356815"/>
      </p:ext>
    </p:extLst>
  </p:cSld>
  <p:clrMapOvr>
    <a:masterClrMapping/>
  </p:clrMapOvr>
  <p:transition>
    <p:fade/>
  </p:transition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9830829"/>
      </p:ext>
    </p:extLst>
  </p:cSld>
  <p:clrMapOvr>
    <a:masterClrMapping/>
  </p:clrMapOvr>
  <p:transition>
    <p:fade/>
  </p:transition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79314829"/>
      </p:ext>
    </p:extLst>
  </p:cSld>
  <p:clrMapOvr>
    <a:masterClrMapping/>
  </p:clrMapOvr>
  <p:transition>
    <p:fade/>
  </p:transition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0554405"/>
      </p:ext>
    </p:extLst>
  </p:cSld>
  <p:clrMapOvr>
    <a:masterClrMapping/>
  </p:clrMapOvr>
  <p:transition>
    <p:fade/>
  </p:transition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7683550"/>
      </p:ext>
    </p:extLst>
  </p:cSld>
  <p:clrMapOvr>
    <a:masterClrMapping/>
  </p:clrMapOvr>
  <p:transition>
    <p:fade/>
  </p:transition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14571815"/>
      </p:ext>
    </p:extLst>
  </p:cSld>
  <p:clrMapOvr>
    <a:masterClrMapping/>
  </p:clrMapOvr>
  <p:transition>
    <p:fade/>
  </p:transition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882247"/>
      </p:ext>
    </p:extLst>
  </p:cSld>
  <p:clrMapOvr>
    <a:masterClrMapping/>
  </p:clrMapOvr>
  <p:transition spd="slow">
    <p:wipe dir="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93221667"/>
      </p:ext>
    </p:extLst>
  </p:cSld>
  <p:clrMapOvr>
    <a:masterClrMapping/>
  </p:clrMapOvr>
  <p:transition>
    <p:fade/>
  </p:transition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60873223"/>
      </p:ext>
    </p:extLst>
  </p:cSld>
  <p:clrMapOvr>
    <a:masterClrMapping/>
  </p:clrMapOvr>
  <p:transition>
    <p:fade/>
  </p:transition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64217448"/>
      </p:ext>
    </p:extLst>
  </p:cSld>
  <p:clrMapOvr>
    <a:masterClrMapping/>
  </p:clrMapOvr>
  <p:transition>
    <p:fade/>
  </p:transition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1147884"/>
      </p:ext>
    </p:extLst>
  </p:cSld>
  <p:clrMapOvr>
    <a:masterClrMapping/>
  </p:clrMapOvr>
  <p:transition>
    <p:fade/>
  </p:transition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79960789"/>
      </p:ext>
    </p:extLst>
  </p:cSld>
  <p:clrMapOvr>
    <a:masterClrMapping/>
  </p:clrMapOvr>
  <p:transition>
    <p:fade/>
  </p:transition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719089"/>
      </p:ext>
    </p:extLst>
  </p:cSld>
  <p:clrMapOvr>
    <a:masterClrMapping/>
  </p:clrMapOvr>
  <p:transition spd="slow">
    <p:wipe dir="u"/>
  </p:transition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8022697"/>
      </p:ext>
    </p:extLst>
  </p:cSld>
  <p:clrMapOvr>
    <a:masterClrMapping/>
  </p:clrMapOvr>
  <p:transition>
    <p:fade/>
  </p:transition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62487294"/>
      </p:ext>
    </p:extLst>
  </p:cSld>
  <p:clrMapOvr>
    <a:masterClrMapping/>
  </p:clrMapOvr>
  <p:transition>
    <p:fade/>
  </p:transition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9759566"/>
      </p:ext>
    </p:extLst>
  </p:cSld>
  <p:clrMapOvr>
    <a:masterClrMapping/>
  </p:clrMapOvr>
  <p:transition>
    <p:fade/>
  </p:transition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7326292"/>
      </p:ext>
    </p:extLst>
  </p:cSld>
  <p:clrMapOvr>
    <a:masterClrMapping/>
  </p:clrMapOvr>
  <p:transition>
    <p:fade/>
  </p:transition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15142432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8735551"/>
      </p:ext>
    </p:extLst>
  </p:cSld>
  <p:clrMapOvr>
    <a:masterClrMapping/>
  </p:clrMapOvr>
  <p:transition>
    <p:fade/>
  </p:transition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49496069"/>
      </p:ext>
    </p:extLst>
  </p:cSld>
  <p:clrMapOvr>
    <a:masterClrMapping/>
  </p:clrMapOvr>
  <p:transition>
    <p:fade/>
  </p:transition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75432337"/>
      </p:ext>
    </p:extLst>
  </p:cSld>
  <p:clrMapOvr>
    <a:masterClrMapping/>
  </p:clrMapOvr>
  <p:transition>
    <p:fade/>
  </p:transition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43526276"/>
      </p:ext>
    </p:extLst>
  </p:cSld>
  <p:clrMapOvr>
    <a:masterClrMapping/>
  </p:clrMapOvr>
  <p:transition>
    <p:fade/>
  </p:transition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65885093"/>
      </p:ext>
    </p:extLst>
  </p:cSld>
  <p:clrMapOvr>
    <a:masterClrMapping/>
  </p:clrMapOvr>
  <p:transition>
    <p:fade/>
  </p:transition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990086198"/>
      </p:ext>
    </p:extLst>
  </p:cSld>
  <p:clrMapOvr>
    <a:masterClrMapping/>
  </p:clrMapOvr>
  <p:transition>
    <p:fade/>
  </p:transition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720841"/>
      </p:ext>
    </p:extLst>
  </p:cSld>
  <p:clrMapOvr>
    <a:masterClrMapping/>
  </p:clrMapOvr>
  <p:transition spd="slow">
    <p:wipe dir="d"/>
  </p:transition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60873223"/>
      </p:ext>
    </p:extLst>
  </p:cSld>
  <p:clrMapOvr>
    <a:masterClrMapping/>
  </p:clrMapOvr>
  <p:transition>
    <p:fade/>
  </p:transition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64217448"/>
      </p:ext>
    </p:extLst>
  </p:cSld>
  <p:clrMapOvr>
    <a:masterClrMapping/>
  </p:clrMapOvr>
  <p:transition>
    <p:fade/>
  </p:transition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1147884"/>
      </p:ext>
    </p:extLst>
  </p:cSld>
  <p:clrMapOvr>
    <a:masterClrMapping/>
  </p:clrMapOvr>
  <p:transition>
    <p:fade/>
  </p:transition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79960789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57978334"/>
      </p:ext>
    </p:extLst>
  </p:cSld>
  <p:clrMapOvr>
    <a:masterClrMapping/>
  </p:clrMapOvr>
  <p:transition>
    <p:fade/>
  </p:transition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719089"/>
      </p:ext>
    </p:extLst>
  </p:cSld>
  <p:clrMapOvr>
    <a:masterClrMapping/>
  </p:clrMapOvr>
  <p:transition spd="slow">
    <p:wipe dir="u"/>
  </p:transition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8022697"/>
      </p:ext>
    </p:extLst>
  </p:cSld>
  <p:clrMapOvr>
    <a:masterClrMapping/>
  </p:clrMapOvr>
  <p:transition>
    <p:fade/>
  </p:transition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62487294"/>
      </p:ext>
    </p:extLst>
  </p:cSld>
  <p:clrMapOvr>
    <a:masterClrMapping/>
  </p:clrMapOvr>
  <p:transition>
    <p:fade/>
  </p:transition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9759566"/>
      </p:ext>
    </p:extLst>
  </p:cSld>
  <p:clrMapOvr>
    <a:masterClrMapping/>
  </p:clrMapOvr>
  <p:transition>
    <p:fade/>
  </p:transition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7326292"/>
      </p:ext>
    </p:extLst>
  </p:cSld>
  <p:clrMapOvr>
    <a:masterClrMapping/>
  </p:clrMapOvr>
  <p:transition>
    <p:fade/>
  </p:transition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15142432"/>
      </p:ext>
    </p:extLst>
  </p:cSld>
  <p:clrMapOvr>
    <a:masterClrMapping/>
  </p:clrMapOvr>
  <p:transition>
    <p:fade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49496069"/>
      </p:ext>
    </p:extLst>
  </p:cSld>
  <p:clrMapOvr>
    <a:masterClrMapping/>
  </p:clrMapOvr>
  <p:transition>
    <p:fade/>
  </p:transition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75432337"/>
      </p:ext>
    </p:extLst>
  </p:cSld>
  <p:clrMapOvr>
    <a:masterClrMapping/>
  </p:clrMapOvr>
  <p:transition>
    <p:fade/>
  </p:transition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43526276"/>
      </p:ext>
    </p:extLst>
  </p:cSld>
  <p:clrMapOvr>
    <a:masterClrMapping/>
  </p:clrMapOvr>
  <p:transition>
    <p:fade/>
  </p:transition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65885093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786196"/>
      </p:ext>
    </p:extLst>
  </p:cSld>
  <p:clrMapOvr>
    <a:masterClrMapping/>
  </p:clrMapOvr>
  <p:transition>
    <p:fade/>
  </p:transition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990086198"/>
      </p:ext>
    </p:extLst>
  </p:cSld>
  <p:clrMapOvr>
    <a:masterClrMapping/>
  </p:clrMapOvr>
  <p:transition>
    <p:fade/>
  </p:transition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720841"/>
      </p:ext>
    </p:extLst>
  </p:cSld>
  <p:clrMapOvr>
    <a:masterClrMapping/>
  </p:clrMapOvr>
  <p:transition spd="slow">
    <p:wipe dir="d"/>
  </p:transition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23077244"/>
      </p:ext>
    </p:extLst>
  </p:cSld>
  <p:clrMapOvr>
    <a:masterClrMapping/>
  </p:clrMapOvr>
  <p:transition>
    <p:fade/>
  </p:transition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89904251"/>
      </p:ext>
    </p:extLst>
  </p:cSld>
  <p:clrMapOvr>
    <a:masterClrMapping/>
  </p:clrMapOvr>
  <p:transition>
    <p:fade/>
  </p:transition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13196378"/>
      </p:ext>
    </p:extLst>
  </p:cSld>
  <p:clrMapOvr>
    <a:masterClrMapping/>
  </p:clrMapOvr>
  <p:transition>
    <p:fade/>
  </p:transition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77286072"/>
      </p:ext>
    </p:extLst>
  </p:cSld>
  <p:clrMapOvr>
    <a:masterClrMapping/>
  </p:clrMapOvr>
  <p:transition>
    <p:fade/>
  </p:transition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377778"/>
      </p:ext>
    </p:extLst>
  </p:cSld>
  <p:clrMapOvr>
    <a:masterClrMapping/>
  </p:clrMapOvr>
  <p:transition spd="slow">
    <p:wipe dir="u"/>
  </p:transition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2348604"/>
      </p:ext>
    </p:extLst>
  </p:cSld>
  <p:clrMapOvr>
    <a:masterClrMapping/>
  </p:clrMapOvr>
  <p:transition>
    <p:fade/>
  </p:transition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8370769"/>
      </p:ext>
    </p:extLst>
  </p:cSld>
  <p:clrMapOvr>
    <a:masterClrMapping/>
  </p:clrMapOvr>
  <p:transition>
    <p:fade/>
  </p:transition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4018476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45075959"/>
      </p:ext>
    </p:extLst>
  </p:cSld>
  <p:clrMapOvr>
    <a:masterClrMapping/>
  </p:clrMapOvr>
  <p:transition>
    <p:fade/>
  </p:transition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4940665"/>
      </p:ext>
    </p:extLst>
  </p:cSld>
  <p:clrMapOvr>
    <a:masterClrMapping/>
  </p:clrMapOvr>
  <p:transition>
    <p:fade/>
  </p:transition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2866433"/>
      </p:ext>
    </p:extLst>
  </p:cSld>
  <p:clrMapOvr>
    <a:masterClrMapping/>
  </p:clrMapOvr>
  <p:transition>
    <p:fade/>
  </p:transition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79052282"/>
      </p:ext>
    </p:extLst>
  </p:cSld>
  <p:clrMapOvr>
    <a:masterClrMapping/>
  </p:clrMapOvr>
  <p:transition>
    <p:fade/>
  </p:transition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06405175"/>
      </p:ext>
    </p:extLst>
  </p:cSld>
  <p:clrMapOvr>
    <a:masterClrMapping/>
  </p:clrMapOvr>
  <p:transition>
    <p:fade/>
  </p:transition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0140748"/>
      </p:ext>
    </p:extLst>
  </p:cSld>
  <p:clrMapOvr>
    <a:masterClrMapping/>
  </p:clrMapOvr>
  <p:transition>
    <p:fade/>
  </p:transition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01253144"/>
      </p:ext>
    </p:extLst>
  </p:cSld>
  <p:clrMapOvr>
    <a:masterClrMapping/>
  </p:clrMapOvr>
  <p:transition>
    <p:fade/>
  </p:transition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362782027"/>
      </p:ext>
    </p:extLst>
  </p:cSld>
  <p:clrMapOvr>
    <a:masterClrMapping/>
  </p:clrMapOvr>
  <p:transition>
    <p:fade/>
  </p:transition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80787"/>
      </p:ext>
    </p:extLst>
  </p:cSld>
  <p:clrMapOvr>
    <a:masterClrMapping/>
  </p:clrMapOvr>
  <p:transition spd="slow">
    <p:wipe dir="d"/>
  </p:transition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17083824"/>
      </p:ext>
    </p:extLst>
  </p:cSld>
  <p:clrMapOvr>
    <a:masterClrMapping/>
  </p:clrMapOvr>
  <p:transition>
    <p:fade/>
  </p:transition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64770221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1818181"/>
      </p:ext>
    </p:extLst>
  </p:cSld>
  <p:clrMapOvr>
    <a:masterClrMapping/>
  </p:clrMapOvr>
  <p:transition>
    <p:fade/>
  </p:transition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09945452"/>
      </p:ext>
    </p:extLst>
  </p:cSld>
  <p:clrMapOvr>
    <a:masterClrMapping/>
  </p:clrMapOvr>
  <p:transition>
    <p:fade/>
  </p:transition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66533"/>
      </p:ext>
    </p:extLst>
  </p:cSld>
  <p:clrMapOvr>
    <a:masterClrMapping/>
  </p:clrMapOvr>
  <p:transition>
    <p:fade/>
  </p:transition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20626"/>
      </p:ext>
    </p:extLst>
  </p:cSld>
  <p:clrMapOvr>
    <a:masterClrMapping/>
  </p:clrMapOvr>
  <p:transition spd="slow">
    <p:wipe dir="u"/>
  </p:transition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1547595"/>
      </p:ext>
    </p:extLst>
  </p:cSld>
  <p:clrMapOvr>
    <a:masterClrMapping/>
  </p:clrMapOvr>
  <p:transition>
    <p:fade/>
  </p:transition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93812982"/>
      </p:ext>
    </p:extLst>
  </p:cSld>
  <p:clrMapOvr>
    <a:masterClrMapping/>
  </p:clrMapOvr>
  <p:transition>
    <p:fade/>
  </p:transition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8897332"/>
      </p:ext>
    </p:extLst>
  </p:cSld>
  <p:clrMapOvr>
    <a:masterClrMapping/>
  </p:clrMapOvr>
  <p:transition>
    <p:fade/>
  </p:transition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7272441"/>
      </p:ext>
    </p:extLst>
  </p:cSld>
  <p:clrMapOvr>
    <a:masterClrMapping/>
  </p:clrMapOvr>
  <p:transition>
    <p:fade/>
  </p:transition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22596387"/>
      </p:ext>
    </p:extLst>
  </p:cSld>
  <p:clrMapOvr>
    <a:masterClrMapping/>
  </p:clrMapOvr>
  <p:transition>
    <p:fade/>
  </p:transition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91252518"/>
      </p:ext>
    </p:extLst>
  </p:cSld>
  <p:clrMapOvr>
    <a:masterClrMapping/>
  </p:clrMapOvr>
  <p:transition>
    <p:fade/>
  </p:transition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6169409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694885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29811"/>
      </p:ext>
    </p:extLst>
  </p:cSld>
  <p:clrMapOvr>
    <a:masterClrMapping/>
  </p:clrMapOvr>
  <p:transition spd="slow">
    <p:wipe dir="d"/>
  </p:transition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8076824"/>
      </p:ext>
    </p:extLst>
  </p:cSld>
  <p:clrMapOvr>
    <a:masterClrMapping/>
  </p:clrMapOvr>
  <p:transition>
    <p:fade/>
  </p:transition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19389849"/>
      </p:ext>
    </p:extLst>
  </p:cSld>
  <p:clrMapOvr>
    <a:masterClrMapping/>
  </p:clrMapOvr>
  <p:transition>
    <p:fade/>
  </p:transition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12390868"/>
      </p:ext>
    </p:extLst>
  </p:cSld>
  <p:clrMapOvr>
    <a:masterClrMapping/>
  </p:clrMapOvr>
  <p:transition>
    <p:fade/>
  </p:transition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571660"/>
      </p:ext>
    </p:extLst>
  </p:cSld>
  <p:clrMapOvr>
    <a:masterClrMapping/>
  </p:clrMapOvr>
  <p:transition spd="slow">
    <p:wipe dir="d"/>
  </p:transition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16499565"/>
      </p:ext>
    </p:extLst>
  </p:cSld>
  <p:clrMapOvr>
    <a:masterClrMapping/>
  </p:clrMapOvr>
  <p:transition>
    <p:fade/>
  </p:transition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646255590"/>
      </p:ext>
    </p:extLst>
  </p:cSld>
  <p:clrMapOvr>
    <a:masterClrMapping/>
  </p:clrMapOvr>
  <p:transition>
    <p:fade/>
  </p:transition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46944789"/>
      </p:ext>
    </p:extLst>
  </p:cSld>
  <p:clrMapOvr>
    <a:masterClrMapping/>
  </p:clrMapOvr>
  <p:transition>
    <p:fade/>
  </p:transition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5611734"/>
      </p:ext>
    </p:extLst>
  </p:cSld>
  <p:clrMapOvr>
    <a:masterClrMapping/>
  </p:clrMapOvr>
  <p:transition>
    <p:fade/>
  </p:transition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77578"/>
      </p:ext>
    </p:extLst>
  </p:cSld>
  <p:clrMapOvr>
    <a:masterClrMapping/>
  </p:clrMapOvr>
  <p:transition spd="slow">
    <p:wipe dir="u"/>
  </p:transition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2032641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20292"/>
      </p:ext>
    </p:extLst>
  </p:cSld>
  <p:clrMapOvr>
    <a:masterClrMapping/>
  </p:clrMapOvr>
  <p:transition spd="med"/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72181039"/>
      </p:ext>
    </p:extLst>
  </p:cSld>
  <p:clrMapOvr>
    <a:masterClrMapping/>
  </p:clrMapOvr>
  <p:transition>
    <p:fade/>
  </p:transition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81789107"/>
      </p:ext>
    </p:extLst>
  </p:cSld>
  <p:clrMapOvr>
    <a:masterClrMapping/>
  </p:clrMapOvr>
  <p:transition>
    <p:fade/>
  </p:transition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09404643"/>
      </p:ext>
    </p:extLst>
  </p:cSld>
  <p:clrMapOvr>
    <a:masterClrMapping/>
  </p:clrMapOvr>
  <p:transition>
    <p:fade/>
  </p:transition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02027384"/>
      </p:ext>
    </p:extLst>
  </p:cSld>
  <p:clrMapOvr>
    <a:masterClrMapping/>
  </p:clrMapOvr>
  <p:transition>
    <p:fade/>
  </p:transition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10156316"/>
      </p:ext>
    </p:extLst>
  </p:cSld>
  <p:clrMapOvr>
    <a:masterClrMapping/>
  </p:clrMapOvr>
  <p:transition>
    <p:fade/>
  </p:transition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30606835"/>
      </p:ext>
    </p:extLst>
  </p:cSld>
  <p:clrMapOvr>
    <a:masterClrMapping/>
  </p:clrMapOvr>
  <p:transition>
    <p:fade/>
  </p:transition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36370470"/>
      </p:ext>
    </p:extLst>
  </p:cSld>
  <p:clrMapOvr>
    <a:masterClrMapping/>
  </p:clrMapOvr>
  <p:transition>
    <p:fade/>
  </p:transition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54202493"/>
      </p:ext>
    </p:extLst>
  </p:cSld>
  <p:clrMapOvr>
    <a:masterClrMapping/>
  </p:clrMapOvr>
  <p:transition>
    <p:fade/>
  </p:transition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266058226"/>
      </p:ext>
    </p:extLst>
  </p:cSld>
  <p:clrMapOvr>
    <a:masterClrMapping/>
  </p:clrMapOvr>
  <p:transition>
    <p:fade/>
  </p:transition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46062"/>
      </p:ext>
    </p:extLst>
  </p:cSld>
  <p:clrMapOvr>
    <a:masterClrMapping/>
  </p:clrMapOvr>
  <p:transition spd="slow"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94186291"/>
      </p:ext>
    </p:extLst>
  </p:cSld>
  <p:clrMapOvr>
    <a:masterClrMapping/>
  </p:clrMapOvr>
  <p:transition>
    <p:fade/>
  </p:transition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74341179"/>
      </p:ext>
    </p:extLst>
  </p:cSld>
  <p:clrMapOvr>
    <a:masterClrMapping/>
  </p:clrMapOvr>
  <p:transition>
    <p:fade/>
  </p:transition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80648740"/>
      </p:ext>
    </p:extLst>
  </p:cSld>
  <p:clrMapOvr>
    <a:masterClrMapping/>
  </p:clrMapOvr>
  <p:transition>
    <p:fade/>
  </p:transition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46641978"/>
      </p:ext>
    </p:extLst>
  </p:cSld>
  <p:clrMapOvr>
    <a:masterClrMapping/>
  </p:clrMapOvr>
  <p:transition>
    <p:fade/>
  </p:transition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699737583"/>
      </p:ext>
    </p:extLst>
  </p:cSld>
  <p:clrMapOvr>
    <a:masterClrMapping/>
  </p:clrMapOvr>
  <p:transition>
    <p:fade/>
  </p:transition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879869"/>
      </p:ext>
    </p:extLst>
  </p:cSld>
  <p:clrMapOvr>
    <a:masterClrMapping/>
  </p:clrMapOvr>
  <p:transition spd="slow">
    <p:wipe dir="u"/>
  </p:transition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4182816"/>
      </p:ext>
    </p:extLst>
  </p:cSld>
  <p:clrMapOvr>
    <a:masterClrMapping/>
  </p:clrMapOvr>
  <p:transition>
    <p:fade/>
  </p:transition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9314867"/>
      </p:ext>
    </p:extLst>
  </p:cSld>
  <p:clrMapOvr>
    <a:masterClrMapping/>
  </p:clrMapOvr>
  <p:transition>
    <p:fade/>
  </p:transition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63002782"/>
      </p:ext>
    </p:extLst>
  </p:cSld>
  <p:clrMapOvr>
    <a:masterClrMapping/>
  </p:clrMapOvr>
  <p:transition>
    <p:fade/>
  </p:transition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0888137"/>
      </p:ext>
    </p:extLst>
  </p:cSld>
  <p:clrMapOvr>
    <a:masterClrMapping/>
  </p:clrMapOvr>
  <p:transition>
    <p:fade/>
  </p:transition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51287639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54992463"/>
      </p:ext>
    </p:extLst>
  </p:cSld>
  <p:clrMapOvr>
    <a:masterClrMapping/>
  </p:clrMapOvr>
  <p:transition>
    <p:fade/>
  </p:transition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3934262"/>
      </p:ext>
    </p:extLst>
  </p:cSld>
  <p:clrMapOvr>
    <a:masterClrMapping/>
  </p:clrMapOvr>
  <p:transition>
    <p:fade/>
  </p:transition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04837202"/>
      </p:ext>
    </p:extLst>
  </p:cSld>
  <p:clrMapOvr>
    <a:masterClrMapping/>
  </p:clrMapOvr>
  <p:transition>
    <p:fade/>
  </p:transition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103565868"/>
      </p:ext>
    </p:extLst>
  </p:cSld>
  <p:clrMapOvr>
    <a:masterClrMapping/>
  </p:clrMapOvr>
  <p:transition>
    <p:fade/>
  </p:transition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13147143"/>
      </p:ext>
    </p:extLst>
  </p:cSld>
  <p:clrMapOvr>
    <a:masterClrMapping/>
  </p:clrMapOvr>
  <p:transition>
    <p:fade/>
  </p:transition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53761102"/>
      </p:ext>
    </p:extLst>
  </p:cSld>
  <p:clrMapOvr>
    <a:masterClrMapping/>
  </p:clrMapOvr>
  <p:transition>
    <p:fade/>
  </p:transition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020608"/>
      </p:ext>
    </p:extLst>
  </p:cSld>
  <p:clrMapOvr>
    <a:masterClrMapping/>
  </p:clrMapOvr>
  <p:transition spd="slow">
    <p:wipe dir="d"/>
  </p:transition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499733"/>
      </p:ext>
    </p:extLst>
  </p:cSld>
  <p:clrMapOvr>
    <a:masterClrMapping/>
  </p:clrMapOvr>
  <p:transition spd="med"/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47511808"/>
      </p:ext>
    </p:extLst>
  </p:cSld>
  <p:clrMapOvr>
    <a:masterClrMapping/>
  </p:clrMapOvr>
  <p:transition>
    <p:fade/>
  </p:transition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325006"/>
      </p:ext>
    </p:extLst>
  </p:cSld>
  <p:clrMapOvr>
    <a:masterClrMapping/>
  </p:clrMapOvr>
  <p:transition>
    <p:fade/>
  </p:transition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702709021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507812435"/>
      </p:ext>
    </p:extLst>
  </p:cSld>
  <p:clrMapOvr>
    <a:masterClrMapping/>
  </p:clrMapOvr>
  <p:transition>
    <p:fade/>
  </p:transition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311930122"/>
      </p:ext>
    </p:extLst>
  </p:cSld>
  <p:clrMapOvr>
    <a:masterClrMapping/>
  </p:clrMapOvr>
  <p:transition>
    <p:fade/>
  </p:transition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369204"/>
      </p:ext>
    </p:extLst>
  </p:cSld>
  <p:clrMapOvr>
    <a:masterClrMapping/>
  </p:clrMapOvr>
  <p:transition spd="slow">
    <p:wipe dir="u"/>
  </p:transition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0784399"/>
      </p:ext>
    </p:extLst>
  </p:cSld>
  <p:clrMapOvr>
    <a:masterClrMapping/>
  </p:clrMapOvr>
  <p:transition>
    <p:fade/>
  </p:transition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89881006"/>
      </p:ext>
    </p:extLst>
  </p:cSld>
  <p:clrMapOvr>
    <a:masterClrMapping/>
  </p:clrMapOvr>
  <p:transition>
    <p:fade/>
  </p:transition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0494879"/>
      </p:ext>
    </p:extLst>
  </p:cSld>
  <p:clrMapOvr>
    <a:masterClrMapping/>
  </p:clrMapOvr>
  <p:transition>
    <p:fade/>
  </p:transition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63912177"/>
      </p:ext>
    </p:extLst>
  </p:cSld>
  <p:clrMapOvr>
    <a:masterClrMapping/>
  </p:clrMapOvr>
  <p:transition>
    <p:fade/>
  </p:transition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36996708"/>
      </p:ext>
    </p:extLst>
  </p:cSld>
  <p:clrMapOvr>
    <a:masterClrMapping/>
  </p:clrMapOvr>
  <p:transition>
    <p:fade/>
  </p:transition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58629256"/>
      </p:ext>
    </p:extLst>
  </p:cSld>
  <p:clrMapOvr>
    <a:masterClrMapping/>
  </p:clrMapOvr>
  <p:transition>
    <p:fade/>
  </p:transition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77097566"/>
      </p:ext>
    </p:extLst>
  </p:cSld>
  <p:clrMapOvr>
    <a:masterClrMapping/>
  </p:clrMapOvr>
  <p:transition>
    <p:fade/>
  </p:transition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8076186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1552259"/>
      </p:ext>
    </p:extLst>
  </p:cSld>
  <p:clrMapOvr>
    <a:masterClrMapping/>
  </p:clrMapOvr>
  <p:transition>
    <p:fade/>
  </p:transition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736285"/>
      </p:ext>
    </p:extLst>
  </p:cSld>
  <p:clrMapOvr>
    <a:masterClrMapping/>
  </p:clrMapOvr>
  <p:transition>
    <p:fade/>
  </p:transition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47145894"/>
      </p:ext>
    </p:extLst>
  </p:cSld>
  <p:clrMapOvr>
    <a:masterClrMapping/>
  </p:clrMapOvr>
  <p:transition>
    <p:fade/>
  </p:transition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673375"/>
      </p:ext>
    </p:extLst>
  </p:cSld>
  <p:clrMapOvr>
    <a:masterClrMapping/>
  </p:clrMapOvr>
  <p:transition spd="slow">
    <p:wipe dir="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09622"/>
      </p:ext>
    </p:extLst>
  </p:cSld>
  <p:clrMapOvr>
    <a:masterClrMapping/>
  </p:clrMapOvr>
  <p:transition spd="slow">
    <p:wipe dir="u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245202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96190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77165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6275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91722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4246329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2301568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6753602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749050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2802237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58420713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17388"/>
      </p:ext>
    </p:extLst>
  </p:cSld>
  <p:clrMapOvr>
    <a:masterClrMapping/>
  </p:clrMapOvr>
  <p:transition spd="slow">
    <p:wipe dir="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0901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879671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1075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9086947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37767026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0486196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80489"/>
      </p:ext>
    </p:extLst>
  </p:cSld>
  <p:clrMapOvr>
    <a:masterClrMapping/>
  </p:clrMapOvr>
  <p:transition spd="slow">
    <p:wipe dir="u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1397281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51248196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654029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8388107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86611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8123163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618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98957905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20150290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2905254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7476522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82821"/>
      </p:ext>
    </p:extLst>
  </p:cSld>
  <p:clrMapOvr>
    <a:masterClrMapping/>
  </p:clrMapOvr>
  <p:transition spd="slow">
    <p:wipe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85500"/>
      </p:ext>
    </p:extLst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06928778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58113147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6661639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3458964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3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78216"/>
      </p:ext>
    </p:extLst>
  </p:cSld>
  <p:clrMapOvr>
    <a:masterClrMapping/>
  </p:clrMapOvr>
  <p:transition spd="slow">
    <p:wipe dir="u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604115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5591927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109825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62680888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0058217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72730672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12768897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41229592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72146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slideLayout" Target="../slideLayouts/slideLayout16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53.xml"/><Relationship Id="rId16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slideLayout" Target="../slideLayouts/slideLayout16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slideLayout" Target="../slideLayouts/slideLayout18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69.xml"/><Relationship Id="rId16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slideLayout" Target="../slideLayouts/slideLayout18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85.xml"/><Relationship Id="rId16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201.xml"/><Relationship Id="rId16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3.xml"/><Relationship Id="rId13" Type="http://schemas.openxmlformats.org/officeDocument/2006/relationships/slideLayout" Target="../slideLayouts/slideLayout22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22.xml"/><Relationship Id="rId12" Type="http://schemas.openxmlformats.org/officeDocument/2006/relationships/slideLayout" Target="../slideLayouts/slideLayout227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217.xml"/><Relationship Id="rId16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16.xml"/><Relationship Id="rId6" Type="http://schemas.openxmlformats.org/officeDocument/2006/relationships/slideLayout" Target="../slideLayouts/slideLayout221.xml"/><Relationship Id="rId11" Type="http://schemas.openxmlformats.org/officeDocument/2006/relationships/slideLayout" Target="../slideLayouts/slideLayout226.xml"/><Relationship Id="rId5" Type="http://schemas.openxmlformats.org/officeDocument/2006/relationships/slideLayout" Target="../slideLayouts/slideLayout220.xml"/><Relationship Id="rId15" Type="http://schemas.openxmlformats.org/officeDocument/2006/relationships/slideLayout" Target="../slideLayouts/slideLayout230.xml"/><Relationship Id="rId10" Type="http://schemas.openxmlformats.org/officeDocument/2006/relationships/slideLayout" Target="../slideLayouts/slideLayout225.xml"/><Relationship Id="rId4" Type="http://schemas.openxmlformats.org/officeDocument/2006/relationships/slideLayout" Target="../slideLayouts/slideLayout219.xml"/><Relationship Id="rId9" Type="http://schemas.openxmlformats.org/officeDocument/2006/relationships/slideLayout" Target="../slideLayouts/slideLayout224.xml"/><Relationship Id="rId14" Type="http://schemas.openxmlformats.org/officeDocument/2006/relationships/slideLayout" Target="../slideLayouts/slideLayout22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13" Type="http://schemas.openxmlformats.org/officeDocument/2006/relationships/slideLayout" Target="../slideLayouts/slideLayout24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slideLayout" Target="../slideLayouts/slideLayout243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233.xml"/><Relationship Id="rId16" Type="http://schemas.openxmlformats.org/officeDocument/2006/relationships/slideLayout" Target="../slideLayouts/slideLayout247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5" Type="http://schemas.openxmlformats.org/officeDocument/2006/relationships/slideLayout" Target="../slideLayouts/slideLayout24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Relationship Id="rId14" Type="http://schemas.openxmlformats.org/officeDocument/2006/relationships/slideLayout" Target="../slideLayouts/slideLayout24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5.xml"/><Relationship Id="rId13" Type="http://schemas.openxmlformats.org/officeDocument/2006/relationships/slideLayout" Target="../slideLayouts/slideLayout26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0.xml"/><Relationship Id="rId7" Type="http://schemas.openxmlformats.org/officeDocument/2006/relationships/slideLayout" Target="../slideLayouts/slideLayout254.xml"/><Relationship Id="rId12" Type="http://schemas.openxmlformats.org/officeDocument/2006/relationships/slideLayout" Target="../slideLayouts/slideLayout259.xml"/><Relationship Id="rId17" Type="http://schemas.openxmlformats.org/officeDocument/2006/relationships/theme" Target="../theme/theme16.xml"/><Relationship Id="rId2" Type="http://schemas.openxmlformats.org/officeDocument/2006/relationships/slideLayout" Target="../slideLayouts/slideLayout249.xml"/><Relationship Id="rId16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48.xml"/><Relationship Id="rId6" Type="http://schemas.openxmlformats.org/officeDocument/2006/relationships/slideLayout" Target="../slideLayouts/slideLayout253.xml"/><Relationship Id="rId11" Type="http://schemas.openxmlformats.org/officeDocument/2006/relationships/slideLayout" Target="../slideLayouts/slideLayout258.xml"/><Relationship Id="rId5" Type="http://schemas.openxmlformats.org/officeDocument/2006/relationships/slideLayout" Target="../slideLayouts/slideLayout252.xml"/><Relationship Id="rId15" Type="http://schemas.openxmlformats.org/officeDocument/2006/relationships/slideLayout" Target="../slideLayouts/slideLayout262.xml"/><Relationship Id="rId10" Type="http://schemas.openxmlformats.org/officeDocument/2006/relationships/slideLayout" Target="../slideLayouts/slideLayout257.xml"/><Relationship Id="rId4" Type="http://schemas.openxmlformats.org/officeDocument/2006/relationships/slideLayout" Target="../slideLayouts/slideLayout251.xml"/><Relationship Id="rId9" Type="http://schemas.openxmlformats.org/officeDocument/2006/relationships/slideLayout" Target="../slideLayouts/slideLayout256.xml"/><Relationship Id="rId14" Type="http://schemas.openxmlformats.org/officeDocument/2006/relationships/slideLayout" Target="../slideLayouts/slideLayout26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theme" Target="../theme/theme17.xml"/><Relationship Id="rId2" Type="http://schemas.openxmlformats.org/officeDocument/2006/relationships/slideLayout" Target="../slideLayouts/slideLayout265.xml"/><Relationship Id="rId16" Type="http://schemas.openxmlformats.org/officeDocument/2006/relationships/slideLayout" Target="../slideLayouts/slideLayout279.xml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7.xml"/><Relationship Id="rId13" Type="http://schemas.openxmlformats.org/officeDocument/2006/relationships/slideLayout" Target="../slideLayouts/slideLayout29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82.xml"/><Relationship Id="rId7" Type="http://schemas.openxmlformats.org/officeDocument/2006/relationships/slideLayout" Target="../slideLayouts/slideLayout286.xml"/><Relationship Id="rId12" Type="http://schemas.openxmlformats.org/officeDocument/2006/relationships/slideLayout" Target="../slideLayouts/slideLayout291.xml"/><Relationship Id="rId17" Type="http://schemas.openxmlformats.org/officeDocument/2006/relationships/theme" Target="../theme/theme18.xml"/><Relationship Id="rId2" Type="http://schemas.openxmlformats.org/officeDocument/2006/relationships/slideLayout" Target="../slideLayouts/slideLayout281.xml"/><Relationship Id="rId16" Type="http://schemas.openxmlformats.org/officeDocument/2006/relationships/slideLayout" Target="../slideLayouts/slideLayout295.xml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1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4.xml"/><Relationship Id="rId15" Type="http://schemas.openxmlformats.org/officeDocument/2006/relationships/slideLayout" Target="../slideLayouts/slideLayout294.xml"/><Relationship Id="rId10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Relationship Id="rId14" Type="http://schemas.openxmlformats.org/officeDocument/2006/relationships/slideLayout" Target="../slideLayouts/slideLayout29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3.xml"/><Relationship Id="rId13" Type="http://schemas.openxmlformats.org/officeDocument/2006/relationships/slideLayout" Target="../slideLayouts/slideLayout30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98.xml"/><Relationship Id="rId7" Type="http://schemas.openxmlformats.org/officeDocument/2006/relationships/slideLayout" Target="../slideLayouts/slideLayout302.xml"/><Relationship Id="rId12" Type="http://schemas.openxmlformats.org/officeDocument/2006/relationships/slideLayout" Target="../slideLayouts/slideLayout307.xml"/><Relationship Id="rId17" Type="http://schemas.openxmlformats.org/officeDocument/2006/relationships/theme" Target="../theme/theme19.xml"/><Relationship Id="rId2" Type="http://schemas.openxmlformats.org/officeDocument/2006/relationships/slideLayout" Target="../slideLayouts/slideLayout297.xml"/><Relationship Id="rId16" Type="http://schemas.openxmlformats.org/officeDocument/2006/relationships/slideLayout" Target="../slideLayouts/slideLayout311.xml"/><Relationship Id="rId1" Type="http://schemas.openxmlformats.org/officeDocument/2006/relationships/slideLayout" Target="../slideLayouts/slideLayout296.xml"/><Relationship Id="rId6" Type="http://schemas.openxmlformats.org/officeDocument/2006/relationships/slideLayout" Target="../slideLayouts/slideLayout301.xml"/><Relationship Id="rId11" Type="http://schemas.openxmlformats.org/officeDocument/2006/relationships/slideLayout" Target="../slideLayouts/slideLayout306.xml"/><Relationship Id="rId5" Type="http://schemas.openxmlformats.org/officeDocument/2006/relationships/slideLayout" Target="../slideLayouts/slideLayout300.xml"/><Relationship Id="rId15" Type="http://schemas.openxmlformats.org/officeDocument/2006/relationships/slideLayout" Target="../slideLayouts/slideLayout310.xml"/><Relationship Id="rId10" Type="http://schemas.openxmlformats.org/officeDocument/2006/relationships/slideLayout" Target="../slideLayouts/slideLayout305.xml"/><Relationship Id="rId4" Type="http://schemas.openxmlformats.org/officeDocument/2006/relationships/slideLayout" Target="../slideLayouts/slideLayout299.xml"/><Relationship Id="rId9" Type="http://schemas.openxmlformats.org/officeDocument/2006/relationships/slideLayout" Target="../slideLayouts/slideLayout304.xml"/><Relationship Id="rId14" Type="http://schemas.openxmlformats.org/officeDocument/2006/relationships/slideLayout" Target="../slideLayouts/slideLayout30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9.xml"/><Relationship Id="rId13" Type="http://schemas.openxmlformats.org/officeDocument/2006/relationships/slideLayout" Target="../slideLayouts/slideLayout32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14.xml"/><Relationship Id="rId7" Type="http://schemas.openxmlformats.org/officeDocument/2006/relationships/slideLayout" Target="../slideLayouts/slideLayout318.xml"/><Relationship Id="rId12" Type="http://schemas.openxmlformats.org/officeDocument/2006/relationships/slideLayout" Target="../slideLayouts/slideLayout323.xml"/><Relationship Id="rId17" Type="http://schemas.openxmlformats.org/officeDocument/2006/relationships/theme" Target="../theme/theme20.xml"/><Relationship Id="rId2" Type="http://schemas.openxmlformats.org/officeDocument/2006/relationships/slideLayout" Target="../slideLayouts/slideLayout313.xml"/><Relationship Id="rId16" Type="http://schemas.openxmlformats.org/officeDocument/2006/relationships/slideLayout" Target="../slideLayouts/slideLayout327.xml"/><Relationship Id="rId1" Type="http://schemas.openxmlformats.org/officeDocument/2006/relationships/slideLayout" Target="../slideLayouts/slideLayout312.xml"/><Relationship Id="rId6" Type="http://schemas.openxmlformats.org/officeDocument/2006/relationships/slideLayout" Target="../slideLayouts/slideLayout317.xml"/><Relationship Id="rId11" Type="http://schemas.openxmlformats.org/officeDocument/2006/relationships/slideLayout" Target="../slideLayouts/slideLayout322.xml"/><Relationship Id="rId5" Type="http://schemas.openxmlformats.org/officeDocument/2006/relationships/slideLayout" Target="../slideLayouts/slideLayout316.xml"/><Relationship Id="rId15" Type="http://schemas.openxmlformats.org/officeDocument/2006/relationships/slideLayout" Target="../slideLayouts/slideLayout326.xml"/><Relationship Id="rId10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15.xml"/><Relationship Id="rId9" Type="http://schemas.openxmlformats.org/officeDocument/2006/relationships/slideLayout" Target="../slideLayouts/slideLayout320.xml"/><Relationship Id="rId14" Type="http://schemas.openxmlformats.org/officeDocument/2006/relationships/slideLayout" Target="../slideLayouts/slideLayout325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5.xml"/><Relationship Id="rId13" Type="http://schemas.openxmlformats.org/officeDocument/2006/relationships/slideLayout" Target="../slideLayouts/slideLayout34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30.xml"/><Relationship Id="rId7" Type="http://schemas.openxmlformats.org/officeDocument/2006/relationships/slideLayout" Target="../slideLayouts/slideLayout334.xml"/><Relationship Id="rId12" Type="http://schemas.openxmlformats.org/officeDocument/2006/relationships/slideLayout" Target="../slideLayouts/slideLayout339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329.xml"/><Relationship Id="rId16" Type="http://schemas.openxmlformats.org/officeDocument/2006/relationships/slideLayout" Target="../slideLayouts/slideLayout343.xml"/><Relationship Id="rId1" Type="http://schemas.openxmlformats.org/officeDocument/2006/relationships/slideLayout" Target="../slideLayouts/slideLayout328.xml"/><Relationship Id="rId6" Type="http://schemas.openxmlformats.org/officeDocument/2006/relationships/slideLayout" Target="../slideLayouts/slideLayout333.xml"/><Relationship Id="rId11" Type="http://schemas.openxmlformats.org/officeDocument/2006/relationships/slideLayout" Target="../slideLayouts/slideLayout338.xml"/><Relationship Id="rId5" Type="http://schemas.openxmlformats.org/officeDocument/2006/relationships/slideLayout" Target="../slideLayouts/slideLayout332.xml"/><Relationship Id="rId15" Type="http://schemas.openxmlformats.org/officeDocument/2006/relationships/slideLayout" Target="../slideLayouts/slideLayout342.xml"/><Relationship Id="rId10" Type="http://schemas.openxmlformats.org/officeDocument/2006/relationships/slideLayout" Target="../slideLayouts/slideLayout337.xml"/><Relationship Id="rId4" Type="http://schemas.openxmlformats.org/officeDocument/2006/relationships/slideLayout" Target="../slideLayouts/slideLayout331.xml"/><Relationship Id="rId9" Type="http://schemas.openxmlformats.org/officeDocument/2006/relationships/slideLayout" Target="../slideLayouts/slideLayout336.xml"/><Relationship Id="rId14" Type="http://schemas.openxmlformats.org/officeDocument/2006/relationships/slideLayout" Target="../slideLayouts/slideLayout34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13" Type="http://schemas.openxmlformats.org/officeDocument/2006/relationships/slideLayout" Target="../slideLayouts/slideLayout35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12" Type="http://schemas.openxmlformats.org/officeDocument/2006/relationships/slideLayout" Target="../slideLayouts/slideLayout355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345.xml"/><Relationship Id="rId16" Type="http://schemas.openxmlformats.org/officeDocument/2006/relationships/slideLayout" Target="../slideLayouts/slideLayout359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slideLayout" Target="../slideLayouts/slideLayout354.xml"/><Relationship Id="rId5" Type="http://schemas.openxmlformats.org/officeDocument/2006/relationships/slideLayout" Target="../slideLayouts/slideLayout348.xml"/><Relationship Id="rId15" Type="http://schemas.openxmlformats.org/officeDocument/2006/relationships/slideLayout" Target="../slideLayouts/slideLayout358.xml"/><Relationship Id="rId10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Relationship Id="rId14" Type="http://schemas.openxmlformats.org/officeDocument/2006/relationships/slideLayout" Target="../slideLayouts/slideLayout357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7.xml"/><Relationship Id="rId13" Type="http://schemas.openxmlformats.org/officeDocument/2006/relationships/slideLayout" Target="../slideLayouts/slideLayout37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62.xml"/><Relationship Id="rId7" Type="http://schemas.openxmlformats.org/officeDocument/2006/relationships/slideLayout" Target="../slideLayouts/slideLayout366.xml"/><Relationship Id="rId12" Type="http://schemas.openxmlformats.org/officeDocument/2006/relationships/slideLayout" Target="../slideLayouts/slideLayout371.xml"/><Relationship Id="rId17" Type="http://schemas.openxmlformats.org/officeDocument/2006/relationships/theme" Target="../theme/theme23.xml"/><Relationship Id="rId2" Type="http://schemas.openxmlformats.org/officeDocument/2006/relationships/slideLayout" Target="../slideLayouts/slideLayout361.xml"/><Relationship Id="rId16" Type="http://schemas.openxmlformats.org/officeDocument/2006/relationships/slideLayout" Target="../slideLayouts/slideLayout375.xml"/><Relationship Id="rId1" Type="http://schemas.openxmlformats.org/officeDocument/2006/relationships/slideLayout" Target="../slideLayouts/slideLayout360.xml"/><Relationship Id="rId6" Type="http://schemas.openxmlformats.org/officeDocument/2006/relationships/slideLayout" Target="../slideLayouts/slideLayout365.xml"/><Relationship Id="rId11" Type="http://schemas.openxmlformats.org/officeDocument/2006/relationships/slideLayout" Target="../slideLayouts/slideLayout370.xml"/><Relationship Id="rId5" Type="http://schemas.openxmlformats.org/officeDocument/2006/relationships/slideLayout" Target="../slideLayouts/slideLayout364.xml"/><Relationship Id="rId15" Type="http://schemas.openxmlformats.org/officeDocument/2006/relationships/slideLayout" Target="../slideLayouts/slideLayout374.xml"/><Relationship Id="rId10" Type="http://schemas.openxmlformats.org/officeDocument/2006/relationships/slideLayout" Target="../slideLayouts/slideLayout369.xml"/><Relationship Id="rId4" Type="http://schemas.openxmlformats.org/officeDocument/2006/relationships/slideLayout" Target="../slideLayouts/slideLayout363.xml"/><Relationship Id="rId9" Type="http://schemas.openxmlformats.org/officeDocument/2006/relationships/slideLayout" Target="../slideLayouts/slideLayout368.xml"/><Relationship Id="rId14" Type="http://schemas.openxmlformats.org/officeDocument/2006/relationships/slideLayout" Target="../slideLayouts/slideLayout37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3.xml"/><Relationship Id="rId13" Type="http://schemas.openxmlformats.org/officeDocument/2006/relationships/slideLayout" Target="../slideLayouts/slideLayout38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78.xml"/><Relationship Id="rId7" Type="http://schemas.openxmlformats.org/officeDocument/2006/relationships/slideLayout" Target="../slideLayouts/slideLayout382.xml"/><Relationship Id="rId12" Type="http://schemas.openxmlformats.org/officeDocument/2006/relationships/slideLayout" Target="../slideLayouts/slideLayout387.xml"/><Relationship Id="rId17" Type="http://schemas.openxmlformats.org/officeDocument/2006/relationships/theme" Target="../theme/theme24.xml"/><Relationship Id="rId2" Type="http://schemas.openxmlformats.org/officeDocument/2006/relationships/slideLayout" Target="../slideLayouts/slideLayout377.xml"/><Relationship Id="rId16" Type="http://schemas.openxmlformats.org/officeDocument/2006/relationships/slideLayout" Target="../slideLayouts/slideLayout391.xml"/><Relationship Id="rId1" Type="http://schemas.openxmlformats.org/officeDocument/2006/relationships/slideLayout" Target="../slideLayouts/slideLayout376.xml"/><Relationship Id="rId6" Type="http://schemas.openxmlformats.org/officeDocument/2006/relationships/slideLayout" Target="../slideLayouts/slideLayout381.xml"/><Relationship Id="rId11" Type="http://schemas.openxmlformats.org/officeDocument/2006/relationships/slideLayout" Target="../slideLayouts/slideLayout386.xml"/><Relationship Id="rId5" Type="http://schemas.openxmlformats.org/officeDocument/2006/relationships/slideLayout" Target="../slideLayouts/slideLayout380.xml"/><Relationship Id="rId15" Type="http://schemas.openxmlformats.org/officeDocument/2006/relationships/slideLayout" Target="../slideLayouts/slideLayout390.xml"/><Relationship Id="rId10" Type="http://schemas.openxmlformats.org/officeDocument/2006/relationships/slideLayout" Target="../slideLayouts/slideLayout385.xml"/><Relationship Id="rId4" Type="http://schemas.openxmlformats.org/officeDocument/2006/relationships/slideLayout" Target="../slideLayouts/slideLayout379.xml"/><Relationship Id="rId9" Type="http://schemas.openxmlformats.org/officeDocument/2006/relationships/slideLayout" Target="../slideLayouts/slideLayout384.xml"/><Relationship Id="rId14" Type="http://schemas.openxmlformats.org/officeDocument/2006/relationships/slideLayout" Target="../slideLayouts/slideLayout389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9.xml"/><Relationship Id="rId13" Type="http://schemas.openxmlformats.org/officeDocument/2006/relationships/slideLayout" Target="../slideLayouts/slideLayout40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4.xml"/><Relationship Id="rId7" Type="http://schemas.openxmlformats.org/officeDocument/2006/relationships/slideLayout" Target="../slideLayouts/slideLayout398.xml"/><Relationship Id="rId12" Type="http://schemas.openxmlformats.org/officeDocument/2006/relationships/slideLayout" Target="../slideLayouts/slideLayout403.xml"/><Relationship Id="rId17" Type="http://schemas.openxmlformats.org/officeDocument/2006/relationships/theme" Target="../theme/theme25.xml"/><Relationship Id="rId2" Type="http://schemas.openxmlformats.org/officeDocument/2006/relationships/slideLayout" Target="../slideLayouts/slideLayout393.xml"/><Relationship Id="rId16" Type="http://schemas.openxmlformats.org/officeDocument/2006/relationships/slideLayout" Target="../slideLayouts/slideLayout407.xml"/><Relationship Id="rId1" Type="http://schemas.openxmlformats.org/officeDocument/2006/relationships/slideLayout" Target="../slideLayouts/slideLayout392.xml"/><Relationship Id="rId6" Type="http://schemas.openxmlformats.org/officeDocument/2006/relationships/slideLayout" Target="../slideLayouts/slideLayout397.xml"/><Relationship Id="rId11" Type="http://schemas.openxmlformats.org/officeDocument/2006/relationships/slideLayout" Target="../slideLayouts/slideLayout402.xml"/><Relationship Id="rId5" Type="http://schemas.openxmlformats.org/officeDocument/2006/relationships/slideLayout" Target="../slideLayouts/slideLayout396.xml"/><Relationship Id="rId15" Type="http://schemas.openxmlformats.org/officeDocument/2006/relationships/slideLayout" Target="../slideLayouts/slideLayout406.xml"/><Relationship Id="rId10" Type="http://schemas.openxmlformats.org/officeDocument/2006/relationships/slideLayout" Target="../slideLayouts/slideLayout401.xml"/><Relationship Id="rId4" Type="http://schemas.openxmlformats.org/officeDocument/2006/relationships/slideLayout" Target="../slideLayouts/slideLayout395.xml"/><Relationship Id="rId9" Type="http://schemas.openxmlformats.org/officeDocument/2006/relationships/slideLayout" Target="../slideLayouts/slideLayout400.xml"/><Relationship Id="rId14" Type="http://schemas.openxmlformats.org/officeDocument/2006/relationships/slideLayout" Target="../slideLayouts/slideLayout40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5.xml"/><Relationship Id="rId13" Type="http://schemas.openxmlformats.org/officeDocument/2006/relationships/slideLayout" Target="../slideLayouts/slideLayout42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10.xml"/><Relationship Id="rId7" Type="http://schemas.openxmlformats.org/officeDocument/2006/relationships/slideLayout" Target="../slideLayouts/slideLayout414.xml"/><Relationship Id="rId12" Type="http://schemas.openxmlformats.org/officeDocument/2006/relationships/slideLayout" Target="../slideLayouts/slideLayout419.xml"/><Relationship Id="rId17" Type="http://schemas.openxmlformats.org/officeDocument/2006/relationships/theme" Target="../theme/theme26.xml"/><Relationship Id="rId2" Type="http://schemas.openxmlformats.org/officeDocument/2006/relationships/slideLayout" Target="../slideLayouts/slideLayout409.xml"/><Relationship Id="rId16" Type="http://schemas.openxmlformats.org/officeDocument/2006/relationships/slideLayout" Target="../slideLayouts/slideLayout423.xml"/><Relationship Id="rId1" Type="http://schemas.openxmlformats.org/officeDocument/2006/relationships/slideLayout" Target="../slideLayouts/slideLayout408.xml"/><Relationship Id="rId6" Type="http://schemas.openxmlformats.org/officeDocument/2006/relationships/slideLayout" Target="../slideLayouts/slideLayout413.xml"/><Relationship Id="rId11" Type="http://schemas.openxmlformats.org/officeDocument/2006/relationships/slideLayout" Target="../slideLayouts/slideLayout418.xml"/><Relationship Id="rId5" Type="http://schemas.openxmlformats.org/officeDocument/2006/relationships/slideLayout" Target="../slideLayouts/slideLayout412.xml"/><Relationship Id="rId15" Type="http://schemas.openxmlformats.org/officeDocument/2006/relationships/slideLayout" Target="../slideLayouts/slideLayout422.xml"/><Relationship Id="rId10" Type="http://schemas.openxmlformats.org/officeDocument/2006/relationships/slideLayout" Target="../slideLayouts/slideLayout417.xml"/><Relationship Id="rId4" Type="http://schemas.openxmlformats.org/officeDocument/2006/relationships/slideLayout" Target="../slideLayouts/slideLayout411.xml"/><Relationship Id="rId9" Type="http://schemas.openxmlformats.org/officeDocument/2006/relationships/slideLayout" Target="../slideLayouts/slideLayout416.xml"/><Relationship Id="rId14" Type="http://schemas.openxmlformats.org/officeDocument/2006/relationships/slideLayout" Target="../slideLayouts/slideLayout421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1.xml"/><Relationship Id="rId13" Type="http://schemas.openxmlformats.org/officeDocument/2006/relationships/slideLayout" Target="../slideLayouts/slideLayout43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26.xml"/><Relationship Id="rId7" Type="http://schemas.openxmlformats.org/officeDocument/2006/relationships/slideLayout" Target="../slideLayouts/slideLayout430.xml"/><Relationship Id="rId12" Type="http://schemas.openxmlformats.org/officeDocument/2006/relationships/slideLayout" Target="../slideLayouts/slideLayout435.xml"/><Relationship Id="rId17" Type="http://schemas.openxmlformats.org/officeDocument/2006/relationships/theme" Target="../theme/theme27.xml"/><Relationship Id="rId2" Type="http://schemas.openxmlformats.org/officeDocument/2006/relationships/slideLayout" Target="../slideLayouts/slideLayout425.xml"/><Relationship Id="rId16" Type="http://schemas.openxmlformats.org/officeDocument/2006/relationships/slideLayout" Target="../slideLayouts/slideLayout439.xml"/><Relationship Id="rId1" Type="http://schemas.openxmlformats.org/officeDocument/2006/relationships/slideLayout" Target="../slideLayouts/slideLayout424.xml"/><Relationship Id="rId6" Type="http://schemas.openxmlformats.org/officeDocument/2006/relationships/slideLayout" Target="../slideLayouts/slideLayout429.xml"/><Relationship Id="rId11" Type="http://schemas.openxmlformats.org/officeDocument/2006/relationships/slideLayout" Target="../slideLayouts/slideLayout434.xml"/><Relationship Id="rId5" Type="http://schemas.openxmlformats.org/officeDocument/2006/relationships/slideLayout" Target="../slideLayouts/slideLayout428.xml"/><Relationship Id="rId15" Type="http://schemas.openxmlformats.org/officeDocument/2006/relationships/slideLayout" Target="../slideLayouts/slideLayout438.xml"/><Relationship Id="rId10" Type="http://schemas.openxmlformats.org/officeDocument/2006/relationships/slideLayout" Target="../slideLayouts/slideLayout433.xml"/><Relationship Id="rId4" Type="http://schemas.openxmlformats.org/officeDocument/2006/relationships/slideLayout" Target="../slideLayouts/slideLayout427.xml"/><Relationship Id="rId9" Type="http://schemas.openxmlformats.org/officeDocument/2006/relationships/slideLayout" Target="../slideLayouts/slideLayout432.xml"/><Relationship Id="rId14" Type="http://schemas.openxmlformats.org/officeDocument/2006/relationships/slideLayout" Target="../slideLayouts/slideLayout43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7.xml"/><Relationship Id="rId13" Type="http://schemas.openxmlformats.org/officeDocument/2006/relationships/slideLayout" Target="../slideLayouts/slideLayout45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42.xml"/><Relationship Id="rId7" Type="http://schemas.openxmlformats.org/officeDocument/2006/relationships/slideLayout" Target="../slideLayouts/slideLayout446.xml"/><Relationship Id="rId12" Type="http://schemas.openxmlformats.org/officeDocument/2006/relationships/slideLayout" Target="../slideLayouts/slideLayout451.xml"/><Relationship Id="rId17" Type="http://schemas.openxmlformats.org/officeDocument/2006/relationships/theme" Target="../theme/theme28.xml"/><Relationship Id="rId2" Type="http://schemas.openxmlformats.org/officeDocument/2006/relationships/slideLayout" Target="../slideLayouts/slideLayout441.xml"/><Relationship Id="rId16" Type="http://schemas.openxmlformats.org/officeDocument/2006/relationships/slideLayout" Target="../slideLayouts/slideLayout455.xml"/><Relationship Id="rId1" Type="http://schemas.openxmlformats.org/officeDocument/2006/relationships/slideLayout" Target="../slideLayouts/slideLayout440.xml"/><Relationship Id="rId6" Type="http://schemas.openxmlformats.org/officeDocument/2006/relationships/slideLayout" Target="../slideLayouts/slideLayout445.xml"/><Relationship Id="rId11" Type="http://schemas.openxmlformats.org/officeDocument/2006/relationships/slideLayout" Target="../slideLayouts/slideLayout450.xml"/><Relationship Id="rId5" Type="http://schemas.openxmlformats.org/officeDocument/2006/relationships/slideLayout" Target="../slideLayouts/slideLayout444.xml"/><Relationship Id="rId15" Type="http://schemas.openxmlformats.org/officeDocument/2006/relationships/slideLayout" Target="../slideLayouts/slideLayout454.xml"/><Relationship Id="rId10" Type="http://schemas.openxmlformats.org/officeDocument/2006/relationships/slideLayout" Target="../slideLayouts/slideLayout449.xml"/><Relationship Id="rId4" Type="http://schemas.openxmlformats.org/officeDocument/2006/relationships/slideLayout" Target="../slideLayouts/slideLayout443.xml"/><Relationship Id="rId9" Type="http://schemas.openxmlformats.org/officeDocument/2006/relationships/slideLayout" Target="../slideLayouts/slideLayout448.xml"/><Relationship Id="rId14" Type="http://schemas.openxmlformats.org/officeDocument/2006/relationships/slideLayout" Target="../slideLayouts/slideLayout453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3.xml"/><Relationship Id="rId13" Type="http://schemas.openxmlformats.org/officeDocument/2006/relationships/slideLayout" Target="../slideLayouts/slideLayout46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58.xml"/><Relationship Id="rId7" Type="http://schemas.openxmlformats.org/officeDocument/2006/relationships/slideLayout" Target="../slideLayouts/slideLayout462.xml"/><Relationship Id="rId12" Type="http://schemas.openxmlformats.org/officeDocument/2006/relationships/slideLayout" Target="../slideLayouts/slideLayout467.xml"/><Relationship Id="rId17" Type="http://schemas.openxmlformats.org/officeDocument/2006/relationships/theme" Target="../theme/theme29.xml"/><Relationship Id="rId2" Type="http://schemas.openxmlformats.org/officeDocument/2006/relationships/slideLayout" Target="../slideLayouts/slideLayout457.xml"/><Relationship Id="rId16" Type="http://schemas.openxmlformats.org/officeDocument/2006/relationships/slideLayout" Target="../slideLayouts/slideLayout471.xml"/><Relationship Id="rId1" Type="http://schemas.openxmlformats.org/officeDocument/2006/relationships/slideLayout" Target="../slideLayouts/slideLayout456.xml"/><Relationship Id="rId6" Type="http://schemas.openxmlformats.org/officeDocument/2006/relationships/slideLayout" Target="../slideLayouts/slideLayout461.xml"/><Relationship Id="rId11" Type="http://schemas.openxmlformats.org/officeDocument/2006/relationships/slideLayout" Target="../slideLayouts/slideLayout466.xml"/><Relationship Id="rId5" Type="http://schemas.openxmlformats.org/officeDocument/2006/relationships/slideLayout" Target="../slideLayouts/slideLayout460.xml"/><Relationship Id="rId15" Type="http://schemas.openxmlformats.org/officeDocument/2006/relationships/slideLayout" Target="../slideLayouts/slideLayout470.xml"/><Relationship Id="rId10" Type="http://schemas.openxmlformats.org/officeDocument/2006/relationships/slideLayout" Target="../slideLayouts/slideLayout465.xml"/><Relationship Id="rId4" Type="http://schemas.openxmlformats.org/officeDocument/2006/relationships/slideLayout" Target="../slideLayouts/slideLayout459.xml"/><Relationship Id="rId9" Type="http://schemas.openxmlformats.org/officeDocument/2006/relationships/slideLayout" Target="../slideLayouts/slideLayout464.xml"/><Relationship Id="rId14" Type="http://schemas.openxmlformats.org/officeDocument/2006/relationships/slideLayout" Target="../slideLayouts/slideLayout46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9.xml"/><Relationship Id="rId13" Type="http://schemas.openxmlformats.org/officeDocument/2006/relationships/slideLayout" Target="../slideLayouts/slideLayout48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74.xml"/><Relationship Id="rId7" Type="http://schemas.openxmlformats.org/officeDocument/2006/relationships/slideLayout" Target="../slideLayouts/slideLayout478.xml"/><Relationship Id="rId12" Type="http://schemas.openxmlformats.org/officeDocument/2006/relationships/slideLayout" Target="../slideLayouts/slideLayout483.xml"/><Relationship Id="rId17" Type="http://schemas.openxmlformats.org/officeDocument/2006/relationships/theme" Target="../theme/theme30.xml"/><Relationship Id="rId2" Type="http://schemas.openxmlformats.org/officeDocument/2006/relationships/slideLayout" Target="../slideLayouts/slideLayout473.xml"/><Relationship Id="rId16" Type="http://schemas.openxmlformats.org/officeDocument/2006/relationships/slideLayout" Target="../slideLayouts/slideLayout487.xml"/><Relationship Id="rId1" Type="http://schemas.openxmlformats.org/officeDocument/2006/relationships/slideLayout" Target="../slideLayouts/slideLayout472.xml"/><Relationship Id="rId6" Type="http://schemas.openxmlformats.org/officeDocument/2006/relationships/slideLayout" Target="../slideLayouts/slideLayout477.xml"/><Relationship Id="rId11" Type="http://schemas.openxmlformats.org/officeDocument/2006/relationships/slideLayout" Target="../slideLayouts/slideLayout482.xml"/><Relationship Id="rId5" Type="http://schemas.openxmlformats.org/officeDocument/2006/relationships/slideLayout" Target="../slideLayouts/slideLayout476.xml"/><Relationship Id="rId15" Type="http://schemas.openxmlformats.org/officeDocument/2006/relationships/slideLayout" Target="../slideLayouts/slideLayout486.xml"/><Relationship Id="rId10" Type="http://schemas.openxmlformats.org/officeDocument/2006/relationships/slideLayout" Target="../slideLayouts/slideLayout481.xml"/><Relationship Id="rId4" Type="http://schemas.openxmlformats.org/officeDocument/2006/relationships/slideLayout" Target="../slideLayouts/slideLayout475.xml"/><Relationship Id="rId9" Type="http://schemas.openxmlformats.org/officeDocument/2006/relationships/slideLayout" Target="../slideLayouts/slideLayout480.xml"/><Relationship Id="rId14" Type="http://schemas.openxmlformats.org/officeDocument/2006/relationships/slideLayout" Target="../slideLayouts/slideLayout485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5.xml"/><Relationship Id="rId13" Type="http://schemas.openxmlformats.org/officeDocument/2006/relationships/slideLayout" Target="../slideLayouts/slideLayout50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90.xml"/><Relationship Id="rId7" Type="http://schemas.openxmlformats.org/officeDocument/2006/relationships/slideLayout" Target="../slideLayouts/slideLayout494.xml"/><Relationship Id="rId12" Type="http://schemas.openxmlformats.org/officeDocument/2006/relationships/slideLayout" Target="../slideLayouts/slideLayout499.xml"/><Relationship Id="rId17" Type="http://schemas.openxmlformats.org/officeDocument/2006/relationships/theme" Target="../theme/theme31.xml"/><Relationship Id="rId2" Type="http://schemas.openxmlformats.org/officeDocument/2006/relationships/slideLayout" Target="../slideLayouts/slideLayout489.xml"/><Relationship Id="rId16" Type="http://schemas.openxmlformats.org/officeDocument/2006/relationships/slideLayout" Target="../slideLayouts/slideLayout503.xml"/><Relationship Id="rId1" Type="http://schemas.openxmlformats.org/officeDocument/2006/relationships/slideLayout" Target="../slideLayouts/slideLayout488.xml"/><Relationship Id="rId6" Type="http://schemas.openxmlformats.org/officeDocument/2006/relationships/slideLayout" Target="../slideLayouts/slideLayout493.xml"/><Relationship Id="rId11" Type="http://schemas.openxmlformats.org/officeDocument/2006/relationships/slideLayout" Target="../slideLayouts/slideLayout498.xml"/><Relationship Id="rId5" Type="http://schemas.openxmlformats.org/officeDocument/2006/relationships/slideLayout" Target="../slideLayouts/slideLayout492.xml"/><Relationship Id="rId15" Type="http://schemas.openxmlformats.org/officeDocument/2006/relationships/slideLayout" Target="../slideLayouts/slideLayout502.xml"/><Relationship Id="rId10" Type="http://schemas.openxmlformats.org/officeDocument/2006/relationships/slideLayout" Target="../slideLayouts/slideLayout497.xml"/><Relationship Id="rId4" Type="http://schemas.openxmlformats.org/officeDocument/2006/relationships/slideLayout" Target="../slideLayouts/slideLayout491.xml"/><Relationship Id="rId9" Type="http://schemas.openxmlformats.org/officeDocument/2006/relationships/slideLayout" Target="../slideLayouts/slideLayout496.xml"/><Relationship Id="rId14" Type="http://schemas.openxmlformats.org/officeDocument/2006/relationships/slideLayout" Target="../slideLayouts/slideLayout501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1.xml"/><Relationship Id="rId13" Type="http://schemas.openxmlformats.org/officeDocument/2006/relationships/slideLayout" Target="../slideLayouts/slideLayout51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06.xml"/><Relationship Id="rId7" Type="http://schemas.openxmlformats.org/officeDocument/2006/relationships/slideLayout" Target="../slideLayouts/slideLayout510.xml"/><Relationship Id="rId12" Type="http://schemas.openxmlformats.org/officeDocument/2006/relationships/slideLayout" Target="../slideLayouts/slideLayout515.xml"/><Relationship Id="rId17" Type="http://schemas.openxmlformats.org/officeDocument/2006/relationships/theme" Target="../theme/theme32.xml"/><Relationship Id="rId2" Type="http://schemas.openxmlformats.org/officeDocument/2006/relationships/slideLayout" Target="../slideLayouts/slideLayout505.xml"/><Relationship Id="rId16" Type="http://schemas.openxmlformats.org/officeDocument/2006/relationships/slideLayout" Target="../slideLayouts/slideLayout519.xml"/><Relationship Id="rId1" Type="http://schemas.openxmlformats.org/officeDocument/2006/relationships/slideLayout" Target="../slideLayouts/slideLayout504.xml"/><Relationship Id="rId6" Type="http://schemas.openxmlformats.org/officeDocument/2006/relationships/slideLayout" Target="../slideLayouts/slideLayout509.xml"/><Relationship Id="rId11" Type="http://schemas.openxmlformats.org/officeDocument/2006/relationships/slideLayout" Target="../slideLayouts/slideLayout514.xml"/><Relationship Id="rId5" Type="http://schemas.openxmlformats.org/officeDocument/2006/relationships/slideLayout" Target="../slideLayouts/slideLayout508.xml"/><Relationship Id="rId15" Type="http://schemas.openxmlformats.org/officeDocument/2006/relationships/slideLayout" Target="../slideLayouts/slideLayout518.xml"/><Relationship Id="rId10" Type="http://schemas.openxmlformats.org/officeDocument/2006/relationships/slideLayout" Target="../slideLayouts/slideLayout513.xml"/><Relationship Id="rId4" Type="http://schemas.openxmlformats.org/officeDocument/2006/relationships/slideLayout" Target="../slideLayouts/slideLayout507.xml"/><Relationship Id="rId9" Type="http://schemas.openxmlformats.org/officeDocument/2006/relationships/slideLayout" Target="../slideLayouts/slideLayout512.xml"/><Relationship Id="rId14" Type="http://schemas.openxmlformats.org/officeDocument/2006/relationships/slideLayout" Target="../slideLayouts/slideLayout51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7.xml"/><Relationship Id="rId13" Type="http://schemas.openxmlformats.org/officeDocument/2006/relationships/slideLayout" Target="../slideLayouts/slideLayout532.xml"/><Relationship Id="rId18" Type="http://schemas.openxmlformats.org/officeDocument/2006/relationships/theme" Target="../theme/theme33.xml"/><Relationship Id="rId3" Type="http://schemas.openxmlformats.org/officeDocument/2006/relationships/slideLayout" Target="../slideLayouts/slideLayout522.xml"/><Relationship Id="rId7" Type="http://schemas.openxmlformats.org/officeDocument/2006/relationships/slideLayout" Target="../slideLayouts/slideLayout526.xml"/><Relationship Id="rId12" Type="http://schemas.openxmlformats.org/officeDocument/2006/relationships/slideLayout" Target="../slideLayouts/slideLayout531.xml"/><Relationship Id="rId17" Type="http://schemas.openxmlformats.org/officeDocument/2006/relationships/slideLayout" Target="../slideLayouts/slideLayout536.xml"/><Relationship Id="rId2" Type="http://schemas.openxmlformats.org/officeDocument/2006/relationships/slideLayout" Target="../slideLayouts/slideLayout521.xml"/><Relationship Id="rId16" Type="http://schemas.openxmlformats.org/officeDocument/2006/relationships/slideLayout" Target="../slideLayouts/slideLayout535.xml"/><Relationship Id="rId1" Type="http://schemas.openxmlformats.org/officeDocument/2006/relationships/slideLayout" Target="../slideLayouts/slideLayout520.xml"/><Relationship Id="rId6" Type="http://schemas.openxmlformats.org/officeDocument/2006/relationships/slideLayout" Target="../slideLayouts/slideLayout525.xml"/><Relationship Id="rId11" Type="http://schemas.openxmlformats.org/officeDocument/2006/relationships/slideLayout" Target="../slideLayouts/slideLayout530.xml"/><Relationship Id="rId5" Type="http://schemas.openxmlformats.org/officeDocument/2006/relationships/slideLayout" Target="../slideLayouts/slideLayout524.xml"/><Relationship Id="rId15" Type="http://schemas.openxmlformats.org/officeDocument/2006/relationships/slideLayout" Target="../slideLayouts/slideLayout534.xml"/><Relationship Id="rId10" Type="http://schemas.openxmlformats.org/officeDocument/2006/relationships/slideLayout" Target="../slideLayouts/slideLayout529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23.xml"/><Relationship Id="rId9" Type="http://schemas.openxmlformats.org/officeDocument/2006/relationships/slideLayout" Target="../slideLayouts/slideLayout528.xml"/><Relationship Id="rId14" Type="http://schemas.openxmlformats.org/officeDocument/2006/relationships/slideLayout" Target="../slideLayouts/slideLayout533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4.xml"/><Relationship Id="rId13" Type="http://schemas.openxmlformats.org/officeDocument/2006/relationships/slideLayout" Target="../slideLayouts/slideLayout5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39.xml"/><Relationship Id="rId7" Type="http://schemas.openxmlformats.org/officeDocument/2006/relationships/slideLayout" Target="../slideLayouts/slideLayout543.xml"/><Relationship Id="rId12" Type="http://schemas.openxmlformats.org/officeDocument/2006/relationships/slideLayout" Target="../slideLayouts/slideLayout548.xml"/><Relationship Id="rId17" Type="http://schemas.openxmlformats.org/officeDocument/2006/relationships/theme" Target="../theme/theme34.xml"/><Relationship Id="rId2" Type="http://schemas.openxmlformats.org/officeDocument/2006/relationships/slideLayout" Target="../slideLayouts/slideLayout538.xml"/><Relationship Id="rId16" Type="http://schemas.openxmlformats.org/officeDocument/2006/relationships/slideLayout" Target="../slideLayouts/slideLayout552.xml"/><Relationship Id="rId1" Type="http://schemas.openxmlformats.org/officeDocument/2006/relationships/slideLayout" Target="../slideLayouts/slideLayout537.xml"/><Relationship Id="rId6" Type="http://schemas.openxmlformats.org/officeDocument/2006/relationships/slideLayout" Target="../slideLayouts/slideLayout542.xml"/><Relationship Id="rId11" Type="http://schemas.openxmlformats.org/officeDocument/2006/relationships/slideLayout" Target="../slideLayouts/slideLayout547.xml"/><Relationship Id="rId5" Type="http://schemas.openxmlformats.org/officeDocument/2006/relationships/slideLayout" Target="../slideLayouts/slideLayout541.xml"/><Relationship Id="rId15" Type="http://schemas.openxmlformats.org/officeDocument/2006/relationships/slideLayout" Target="../slideLayouts/slideLayout551.xml"/><Relationship Id="rId10" Type="http://schemas.openxmlformats.org/officeDocument/2006/relationships/slideLayout" Target="../slideLayouts/slideLayout546.xml"/><Relationship Id="rId4" Type="http://schemas.openxmlformats.org/officeDocument/2006/relationships/slideLayout" Target="../slideLayouts/slideLayout540.xml"/><Relationship Id="rId9" Type="http://schemas.openxmlformats.org/officeDocument/2006/relationships/slideLayout" Target="../slideLayouts/slideLayout545.xml"/><Relationship Id="rId14" Type="http://schemas.openxmlformats.org/officeDocument/2006/relationships/slideLayout" Target="../slideLayouts/slideLayout55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1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3.xml"/><Relationship Id="rId16" Type="http://schemas.openxmlformats.org/officeDocument/2006/relationships/slideLayout" Target="../slideLayouts/slideLayout67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1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7.xml"/><Relationship Id="rId16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slideLayout" Target="../slideLayouts/slideLayout1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9" r:id="rId4"/>
    <p:sldLayoutId id="2147483662" r:id="rId5"/>
    <p:sldLayoutId id="2147483650" r:id="rId6"/>
    <p:sldLayoutId id="2147483664" r:id="rId7"/>
    <p:sldLayoutId id="2147483652" r:id="rId8"/>
    <p:sldLayoutId id="2147483653" r:id="rId9"/>
    <p:sldLayoutId id="2147483660" r:id="rId10"/>
    <p:sldLayoutId id="2147483654" r:id="rId11"/>
    <p:sldLayoutId id="2147483655" r:id="rId12"/>
    <p:sldLayoutId id="2147483656" r:id="rId13"/>
    <p:sldLayoutId id="2147483657" r:id="rId14"/>
    <p:sldLayoutId id="2147483663" r:id="rId15"/>
    <p:sldLayoutId id="2147483665" r:id="rId16"/>
    <p:sldLayoutId id="2147483666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7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8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8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9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  <p:sldLayoutId id="2147483876" r:id="rId15"/>
    <p:sldLayoutId id="214748387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9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  <p:sldLayoutId id="2147483891" r:id="rId13"/>
    <p:sldLayoutId id="2147483892" r:id="rId14"/>
    <p:sldLayoutId id="2147483893" r:id="rId15"/>
    <p:sldLayoutId id="214748389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4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816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60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  <p:sldLayoutId id="214748394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201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17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  <p:sldLayoutId id="2147483975" r:id="rId12"/>
    <p:sldLayoutId id="2147483976" r:id="rId13"/>
    <p:sldLayoutId id="2147483977" r:id="rId14"/>
    <p:sldLayoutId id="2147483978" r:id="rId15"/>
    <p:sldLayoutId id="214748397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0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851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6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3" r:id="rId15"/>
    <p:sldLayoutId id="214748401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01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  <p:sldLayoutId id="2147484030" r:id="rId15"/>
    <p:sldLayoutId id="214748403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0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826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61" r:id="rId12"/>
    <p:sldLayoutId id="2147484062" r:id="rId13"/>
    <p:sldLayoutId id="2147484063" r:id="rId14"/>
    <p:sldLayoutId id="2147484064" r:id="rId15"/>
    <p:sldLayoutId id="214748406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5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  <p:sldLayoutId id="2147484079" r:id="rId13"/>
    <p:sldLayoutId id="2147484080" r:id="rId14"/>
    <p:sldLayoutId id="2147484081" r:id="rId15"/>
    <p:sldLayoutId id="214748408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0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  <p:sldLayoutId id="2147484098" r:id="rId15"/>
    <p:sldLayoutId id="214748409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56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  <p:sldLayoutId id="2147484102" r:id="rId2"/>
    <p:sldLayoutId id="2147484103" r:id="rId3"/>
    <p:sldLayoutId id="2147484104" r:id="rId4"/>
    <p:sldLayoutId id="2147484105" r:id="rId5"/>
    <p:sldLayoutId id="2147484106" r:id="rId6"/>
    <p:sldLayoutId id="2147484107" r:id="rId7"/>
    <p:sldLayoutId id="2147484108" r:id="rId8"/>
    <p:sldLayoutId id="2147484109" r:id="rId9"/>
    <p:sldLayoutId id="2147484110" r:id="rId10"/>
    <p:sldLayoutId id="2147484111" r:id="rId11"/>
    <p:sldLayoutId id="2147484112" r:id="rId12"/>
    <p:sldLayoutId id="2147484113" r:id="rId13"/>
    <p:sldLayoutId id="2147484114" r:id="rId14"/>
    <p:sldLayoutId id="2147484115" r:id="rId15"/>
    <p:sldLayoutId id="214748411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311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  <p:sldLayoutId id="2147484131" r:id="rId14"/>
    <p:sldLayoutId id="2147484132" r:id="rId15"/>
    <p:sldLayoutId id="214748413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311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  <p:sldLayoutId id="2147484147" r:id="rId13"/>
    <p:sldLayoutId id="2147484148" r:id="rId14"/>
    <p:sldLayoutId id="2147484149" r:id="rId15"/>
    <p:sldLayoutId id="214748415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95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906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  <p:sldLayoutId id="2147484163" r:id="rId12"/>
    <p:sldLayoutId id="2147484164" r:id="rId13"/>
    <p:sldLayoutId id="2147484165" r:id="rId14"/>
    <p:sldLayoutId id="2147484166" r:id="rId15"/>
    <p:sldLayoutId id="214748416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5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9" r:id="rId1"/>
    <p:sldLayoutId id="2147484170" r:id="rId2"/>
    <p:sldLayoutId id="2147484171" r:id="rId3"/>
    <p:sldLayoutId id="2147484172" r:id="rId4"/>
    <p:sldLayoutId id="2147484173" r:id="rId5"/>
    <p:sldLayoutId id="2147484174" r:id="rId6"/>
    <p:sldLayoutId id="2147484175" r:id="rId7"/>
    <p:sldLayoutId id="2147484176" r:id="rId8"/>
    <p:sldLayoutId id="2147484177" r:id="rId9"/>
    <p:sldLayoutId id="2147484178" r:id="rId10"/>
    <p:sldLayoutId id="2147484179" r:id="rId11"/>
    <p:sldLayoutId id="2147484180" r:id="rId12"/>
    <p:sldLayoutId id="2147484181" r:id="rId13"/>
    <p:sldLayoutId id="2147484182" r:id="rId14"/>
    <p:sldLayoutId id="2147484183" r:id="rId15"/>
    <p:sldLayoutId id="214748418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7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  <p:sldLayoutId id="2147484198" r:id="rId13"/>
    <p:sldLayoutId id="2147484199" r:id="rId14"/>
    <p:sldLayoutId id="2147484200" r:id="rId15"/>
    <p:sldLayoutId id="214748420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84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3" r:id="rId1"/>
    <p:sldLayoutId id="2147484204" r:id="rId2"/>
    <p:sldLayoutId id="2147484205" r:id="rId3"/>
    <p:sldLayoutId id="2147484206" r:id="rId4"/>
    <p:sldLayoutId id="2147484207" r:id="rId5"/>
    <p:sldLayoutId id="2147484208" r:id="rId6"/>
    <p:sldLayoutId id="2147484209" r:id="rId7"/>
    <p:sldLayoutId id="2147484210" r:id="rId8"/>
    <p:sldLayoutId id="2147484211" r:id="rId9"/>
    <p:sldLayoutId id="2147484212" r:id="rId10"/>
    <p:sldLayoutId id="2147484213" r:id="rId11"/>
    <p:sldLayoutId id="2147484214" r:id="rId12"/>
    <p:sldLayoutId id="2147484215" r:id="rId13"/>
    <p:sldLayoutId id="2147484216" r:id="rId14"/>
    <p:sldLayoutId id="2147484217" r:id="rId15"/>
    <p:sldLayoutId id="2147484218" r:id="rId16"/>
    <p:sldLayoutId id="214748421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6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23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763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4" r:id="rId4"/>
    <p:sldLayoutId id="2147484225" r:id="rId5"/>
    <p:sldLayoutId id="2147484226" r:id="rId6"/>
    <p:sldLayoutId id="2147484227" r:id="rId7"/>
    <p:sldLayoutId id="2147484228" r:id="rId8"/>
    <p:sldLayoutId id="2147484229" r:id="rId9"/>
    <p:sldLayoutId id="2147484230" r:id="rId10"/>
    <p:sldLayoutId id="2147484231" r:id="rId11"/>
    <p:sldLayoutId id="2147484232" r:id="rId12"/>
    <p:sldLayoutId id="2147484233" r:id="rId13"/>
    <p:sldLayoutId id="2147484234" r:id="rId14"/>
    <p:sldLayoutId id="2147484235" r:id="rId15"/>
    <p:sldLayoutId id="214748423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0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323232"/>
                </a:solidFill>
              </a:rPr>
              <a:t>Tutorial 6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01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901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52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image" Target="NUL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494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Relationship Id="rId22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30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6.png"/><Relationship Id="rId18" Type="http://schemas.openxmlformats.org/officeDocument/2006/relationships/image" Target="../media/image24.png"/><Relationship Id="rId3" Type="http://schemas.openxmlformats.org/officeDocument/2006/relationships/image" Target="../media/image6.png"/><Relationship Id="rId21" Type="http://schemas.openxmlformats.org/officeDocument/2006/relationships/image" Target="../media/image27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3.png"/><Relationship Id="rId2" Type="http://schemas.openxmlformats.org/officeDocument/2006/relationships/image" Target="../media/image5.png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21.png"/><Relationship Id="rId10" Type="http://schemas.openxmlformats.org/officeDocument/2006/relationships/image" Target="../media/image13.png"/><Relationship Id="rId19" Type="http://schemas.openxmlformats.org/officeDocument/2006/relationships/image" Target="../media/image25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8.png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13.png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image" Target="../media/image30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.bin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5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2.bin"/><Relationship Id="rId3" Type="http://schemas.openxmlformats.org/officeDocument/2006/relationships/image" Target="../media/image28.png"/><Relationship Id="rId21" Type="http://schemas.openxmlformats.org/officeDocument/2006/relationships/image" Target="../media/image7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6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4.bin"/><Relationship Id="rId26" Type="http://schemas.openxmlformats.org/officeDocument/2006/relationships/image" Target="../media/image42.png"/><Relationship Id="rId3" Type="http://schemas.openxmlformats.org/officeDocument/2006/relationships/image" Target="../media/image28.png"/><Relationship Id="rId21" Type="http://schemas.openxmlformats.org/officeDocument/2006/relationships/image" Target="../media/image7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8.wmf"/><Relationship Id="rId10" Type="http://schemas.openxmlformats.org/officeDocument/2006/relationships/image" Target="../media/image34.png"/><Relationship Id="rId19" Type="http://schemas.openxmlformats.org/officeDocument/2006/relationships/image" Target="../media/image6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28.png"/><Relationship Id="rId21" Type="http://schemas.openxmlformats.org/officeDocument/2006/relationships/image" Target="../media/image7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34.png"/><Relationship Id="rId19" Type="http://schemas.openxmlformats.org/officeDocument/2006/relationships/image" Target="../media/image6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8.png"/><Relationship Id="rId21" Type="http://schemas.openxmlformats.org/officeDocument/2006/relationships/image" Target="../media/image4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5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8.png"/><Relationship Id="rId21" Type="http://schemas.openxmlformats.org/officeDocument/2006/relationships/image" Target="../media/image48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7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21" Type="http://schemas.openxmlformats.org/officeDocument/2006/relationships/image" Target="../media/image49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7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8.png"/><Relationship Id="rId21" Type="http://schemas.openxmlformats.org/officeDocument/2006/relationships/image" Target="../media/image52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51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21" Type="http://schemas.openxmlformats.org/officeDocument/2006/relationships/image" Target="../media/image55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56.wmf"/><Relationship Id="rId10" Type="http://schemas.openxmlformats.org/officeDocument/2006/relationships/image" Target="../media/image34.png"/><Relationship Id="rId19" Type="http://schemas.openxmlformats.org/officeDocument/2006/relationships/image" Target="../media/image54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8.png"/><Relationship Id="rId21" Type="http://schemas.openxmlformats.org/officeDocument/2006/relationships/image" Target="../media/image59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58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8.png"/><Relationship Id="rId21" Type="http://schemas.openxmlformats.org/officeDocument/2006/relationships/image" Target="../media/image60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58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8.png"/><Relationship Id="rId21" Type="http://schemas.openxmlformats.org/officeDocument/2006/relationships/image" Target="../media/image63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62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8.png"/><Relationship Id="rId21" Type="http://schemas.openxmlformats.org/officeDocument/2006/relationships/image" Target="../media/image63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64.wmf"/><Relationship Id="rId10" Type="http://schemas.openxmlformats.org/officeDocument/2006/relationships/image" Target="../media/image34.png"/><Relationship Id="rId19" Type="http://schemas.openxmlformats.org/officeDocument/2006/relationships/image" Target="../media/image62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image" Target="../media/image28.png"/><Relationship Id="rId21" Type="http://schemas.openxmlformats.org/officeDocument/2006/relationships/image" Target="../media/image6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67.wmf"/><Relationship Id="rId10" Type="http://schemas.openxmlformats.org/officeDocument/2006/relationships/image" Target="../media/image34.png"/><Relationship Id="rId19" Type="http://schemas.openxmlformats.org/officeDocument/2006/relationships/image" Target="../media/image65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28.png"/><Relationship Id="rId21" Type="http://schemas.openxmlformats.org/officeDocument/2006/relationships/image" Target="../media/image6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67.wmf"/><Relationship Id="rId10" Type="http://schemas.openxmlformats.org/officeDocument/2006/relationships/image" Target="../media/image34.png"/><Relationship Id="rId19" Type="http://schemas.openxmlformats.org/officeDocument/2006/relationships/image" Target="../media/image70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28.png"/><Relationship Id="rId21" Type="http://schemas.openxmlformats.org/officeDocument/2006/relationships/image" Target="../media/image6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34.png"/><Relationship Id="rId19" Type="http://schemas.openxmlformats.org/officeDocument/2006/relationships/image" Target="../media/image70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5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04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5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1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3.bin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2.wmf"/><Relationship Id="rId17" Type="http://schemas.openxmlformats.org/officeDocument/2006/relationships/image" Target="../media/image107.png"/><Relationship Id="rId2" Type="http://schemas.openxmlformats.org/officeDocument/2006/relationships/slideLayout" Target="../slideLayouts/slideLayout510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90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51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34.png"/><Relationship Id="rId4" Type="http://schemas.openxmlformats.org/officeDocument/2006/relationships/image" Target="../media/image105.png"/><Relationship Id="rId9" Type="http://schemas.openxmlformats.org/officeDocument/2006/relationships/image" Target="../media/image10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28.png"/><Relationship Id="rId21" Type="http://schemas.openxmlformats.org/officeDocument/2006/relationships/image" Target="../media/image13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72.wmf"/><Relationship Id="rId10" Type="http://schemas.openxmlformats.org/officeDocument/2006/relationships/image" Target="../media/image34.png"/><Relationship Id="rId19" Type="http://schemas.openxmlformats.org/officeDocument/2006/relationships/image" Target="../media/image135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70.bin"/><Relationship Id="rId26" Type="http://schemas.openxmlformats.org/officeDocument/2006/relationships/image" Target="../media/image138.png"/><Relationship Id="rId3" Type="http://schemas.openxmlformats.org/officeDocument/2006/relationships/image" Target="../media/image28.png"/><Relationship Id="rId21" Type="http://schemas.openxmlformats.org/officeDocument/2006/relationships/image" Target="../media/image13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137.wmf"/><Relationship Id="rId10" Type="http://schemas.openxmlformats.org/officeDocument/2006/relationships/image" Target="../media/image34.png"/><Relationship Id="rId19" Type="http://schemas.openxmlformats.org/officeDocument/2006/relationships/image" Target="../media/image135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28.png"/><Relationship Id="rId21" Type="http://schemas.openxmlformats.org/officeDocument/2006/relationships/image" Target="../media/image136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139.wmf"/><Relationship Id="rId28" Type="http://schemas.openxmlformats.org/officeDocument/2006/relationships/image" Target="../media/image138.png"/><Relationship Id="rId10" Type="http://schemas.openxmlformats.org/officeDocument/2006/relationships/image" Target="../media/image34.png"/><Relationship Id="rId19" Type="http://schemas.openxmlformats.org/officeDocument/2006/relationships/image" Target="../media/image135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142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image" Target="../media/image142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43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28.png"/><Relationship Id="rId21" Type="http://schemas.openxmlformats.org/officeDocument/2006/relationships/image" Target="../media/image145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image" Target="../media/image142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44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image" Target="../media/image14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46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14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85.bin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image" Target="../media/image145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48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14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28.png"/><Relationship Id="rId21" Type="http://schemas.openxmlformats.org/officeDocument/2006/relationships/image" Target="../media/image149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40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28.png"/><Relationship Id="rId21" Type="http://schemas.openxmlformats.org/officeDocument/2006/relationships/image" Target="../media/image151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50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28.png"/><Relationship Id="rId21" Type="http://schemas.openxmlformats.org/officeDocument/2006/relationships/image" Target="../media/image153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52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28.png"/><Relationship Id="rId21" Type="http://schemas.openxmlformats.org/officeDocument/2006/relationships/image" Target="../media/image155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54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28.png"/><Relationship Id="rId21" Type="http://schemas.openxmlformats.org/officeDocument/2006/relationships/image" Target="../media/image157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156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28.png"/><Relationship Id="rId21" Type="http://schemas.openxmlformats.org/officeDocument/2006/relationships/image" Target="../media/image157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158.wmf"/><Relationship Id="rId10" Type="http://schemas.openxmlformats.org/officeDocument/2006/relationships/image" Target="../media/image34.png"/><Relationship Id="rId19" Type="http://schemas.openxmlformats.org/officeDocument/2006/relationships/image" Target="../media/image156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9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28.png"/><Relationship Id="rId21" Type="http://schemas.openxmlformats.org/officeDocument/2006/relationships/image" Target="../media/image160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.png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161.wmf"/><Relationship Id="rId10" Type="http://schemas.openxmlformats.org/officeDocument/2006/relationships/image" Target="../media/image34.png"/><Relationship Id="rId19" Type="http://schemas.openxmlformats.org/officeDocument/2006/relationships/image" Target="../media/image159.wmf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101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28.png"/><Relationship Id="rId21" Type="http://schemas.openxmlformats.org/officeDocument/2006/relationships/image" Target="../media/image163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19" Type="http://schemas.openxmlformats.org/officeDocument/2006/relationships/image" Target="../media/image162.wmf"/><Relationship Id="rId4" Type="http://schemas.openxmlformats.org/officeDocument/2006/relationships/image" Target="../media/image29.png"/><Relationship Id="rId14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28.png"/><Relationship Id="rId21" Type="http://schemas.openxmlformats.org/officeDocument/2006/relationships/image" Target="../media/image163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.png"/><Relationship Id="rId5" Type="http://schemas.openxmlformats.org/officeDocument/2006/relationships/image" Target="../media/image30.png"/><Relationship Id="rId15" Type="http://schemas.openxmlformats.org/officeDocument/2006/relationships/image" Target="../media/image39.png"/><Relationship Id="rId23" Type="http://schemas.openxmlformats.org/officeDocument/2006/relationships/image" Target="../media/image164.wmf"/><Relationship Id="rId19" Type="http://schemas.openxmlformats.org/officeDocument/2006/relationships/image" Target="../media/image162.wmf"/><Relationship Id="rId4" Type="http://schemas.openxmlformats.org/officeDocument/2006/relationships/image" Target="../media/image29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106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9.png"/><Relationship Id="rId18" Type="http://schemas.openxmlformats.org/officeDocument/2006/relationships/image" Target="../media/image154.png"/><Relationship Id="rId3" Type="http://schemas.openxmlformats.org/officeDocument/2006/relationships/image" Target="../media/image1380.png"/><Relationship Id="rId21" Type="http://schemas.openxmlformats.org/officeDocument/2006/relationships/image" Target="../media/image157.png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17" Type="http://schemas.openxmlformats.org/officeDocument/2006/relationships/image" Target="../media/image153.png"/><Relationship Id="rId2" Type="http://schemas.openxmlformats.org/officeDocument/2006/relationships/image" Target="../media/image137.png"/><Relationship Id="rId16" Type="http://schemas.openxmlformats.org/officeDocument/2006/relationships/image" Target="../media/image152.png"/><Relationship Id="rId20" Type="http://schemas.openxmlformats.org/officeDocument/2006/relationships/image" Target="../media/image1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20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5" Type="http://schemas.openxmlformats.org/officeDocument/2006/relationships/image" Target="../media/image151.png"/><Relationship Id="rId23" Type="http://schemas.openxmlformats.org/officeDocument/2006/relationships/image" Target="../media/image159.png"/><Relationship Id="rId10" Type="http://schemas.openxmlformats.org/officeDocument/2006/relationships/image" Target="../media/image146.png"/><Relationship Id="rId19" Type="http://schemas.openxmlformats.org/officeDocument/2006/relationships/image" Target="../media/image155.png"/><Relationship Id="rId4" Type="http://schemas.openxmlformats.org/officeDocument/2006/relationships/image" Target="../media/image139.png"/><Relationship Id="rId9" Type="http://schemas.openxmlformats.org/officeDocument/2006/relationships/image" Target="../media/image1450.png"/><Relationship Id="rId14" Type="http://schemas.openxmlformats.org/officeDocument/2006/relationships/image" Target="../media/image150.png"/><Relationship Id="rId22" Type="http://schemas.openxmlformats.org/officeDocument/2006/relationships/image" Target="../media/image15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446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18" Type="http://schemas.openxmlformats.org/officeDocument/2006/relationships/image" Target="../media/image78.png"/><Relationship Id="rId26" Type="http://schemas.openxmlformats.org/officeDocument/2006/relationships/image" Target="../media/image86.png"/><Relationship Id="rId3" Type="http://schemas.openxmlformats.org/officeDocument/2006/relationships/image" Target="../media/image63.png"/><Relationship Id="rId21" Type="http://schemas.openxmlformats.org/officeDocument/2006/relationships/image" Target="../media/image81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17" Type="http://schemas.openxmlformats.org/officeDocument/2006/relationships/image" Target="../media/image77.png"/><Relationship Id="rId25" Type="http://schemas.openxmlformats.org/officeDocument/2006/relationships/image" Target="../media/image8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6.png"/><Relationship Id="rId20" Type="http://schemas.openxmlformats.org/officeDocument/2006/relationships/image" Target="../media/image80.png"/><Relationship Id="rId29" Type="http://schemas.openxmlformats.org/officeDocument/2006/relationships/image" Target="../media/image89.png"/><Relationship Id="rId1" Type="http://schemas.openxmlformats.org/officeDocument/2006/relationships/slideLayout" Target="../slideLayouts/slideLayout46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24" Type="http://schemas.openxmlformats.org/officeDocument/2006/relationships/image" Target="../media/image84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23" Type="http://schemas.openxmlformats.org/officeDocument/2006/relationships/image" Target="../media/image83.png"/><Relationship Id="rId28" Type="http://schemas.openxmlformats.org/officeDocument/2006/relationships/image" Target="../media/image580.png"/><Relationship Id="rId10" Type="http://schemas.openxmlformats.org/officeDocument/2006/relationships/image" Target="../media/image70.png"/><Relationship Id="rId19" Type="http://schemas.openxmlformats.org/officeDocument/2006/relationships/image" Target="../media/image79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Relationship Id="rId22" Type="http://schemas.openxmlformats.org/officeDocument/2006/relationships/image" Target="../media/image82.png"/><Relationship Id="rId27" Type="http://schemas.openxmlformats.org/officeDocument/2006/relationships/image" Target="../media/image9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590.png"/><Relationship Id="rId3" Type="http://schemas.openxmlformats.org/officeDocument/2006/relationships/image" Target="../media/image160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2.png"/><Relationship Id="rId20" Type="http://schemas.openxmlformats.org/officeDocument/2006/relationships/image" Target="../media/image106.png"/><Relationship Id="rId1" Type="http://schemas.openxmlformats.org/officeDocument/2006/relationships/slideLayout" Target="../slideLayouts/slideLayout478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10" Type="http://schemas.openxmlformats.org/officeDocument/2006/relationships/image" Target="../media/image96.png"/><Relationship Id="rId19" Type="http://schemas.openxmlformats.org/officeDocument/2006/relationships/image" Target="../media/image600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18" Type="http://schemas.openxmlformats.org/officeDocument/2006/relationships/image" Target="../media/image118.png"/><Relationship Id="rId26" Type="http://schemas.openxmlformats.org/officeDocument/2006/relationships/image" Target="../media/image1230.png"/><Relationship Id="rId21" Type="http://schemas.openxmlformats.org/officeDocument/2006/relationships/image" Target="../media/image1190.png"/><Relationship Id="rId34" Type="http://schemas.openxmlformats.org/officeDocument/2006/relationships/image" Target="../media/image132.png"/><Relationship Id="rId7" Type="http://schemas.openxmlformats.org/officeDocument/2006/relationships/image" Target="../media/image15.png"/><Relationship Id="rId12" Type="http://schemas.openxmlformats.org/officeDocument/2006/relationships/image" Target="../media/image109.png"/><Relationship Id="rId17" Type="http://schemas.openxmlformats.org/officeDocument/2006/relationships/image" Target="../media/image1160.png"/><Relationship Id="rId25" Type="http://schemas.openxmlformats.org/officeDocument/2006/relationships/image" Target="../media/image124.png"/><Relationship Id="rId33" Type="http://schemas.openxmlformats.org/officeDocument/2006/relationships/image" Target="../media/image131.png"/><Relationship Id="rId2" Type="http://schemas.openxmlformats.org/officeDocument/2006/relationships/image" Target="../media/image106.png"/><Relationship Id="rId16" Type="http://schemas.openxmlformats.org/officeDocument/2006/relationships/image" Target="../media/image117.png"/><Relationship Id="rId20" Type="http://schemas.openxmlformats.org/officeDocument/2006/relationships/image" Target="../media/image120.png"/><Relationship Id="rId29" Type="http://schemas.openxmlformats.org/officeDocument/2006/relationships/image" Target="../media/image127.png"/><Relationship Id="rId1" Type="http://schemas.openxmlformats.org/officeDocument/2006/relationships/slideLayout" Target="../slideLayouts/slideLayout543.xml"/><Relationship Id="rId6" Type="http://schemas.openxmlformats.org/officeDocument/2006/relationships/image" Target="../media/image110.png"/><Relationship Id="rId11" Type="http://schemas.openxmlformats.org/officeDocument/2006/relationships/image" Target="../media/image114.png"/><Relationship Id="rId24" Type="http://schemas.openxmlformats.org/officeDocument/2006/relationships/image" Target="../media/image123.png"/><Relationship Id="rId32" Type="http://schemas.openxmlformats.org/officeDocument/2006/relationships/image" Target="../media/image130.png"/><Relationship Id="rId15" Type="http://schemas.openxmlformats.org/officeDocument/2006/relationships/image" Target="../media/image116.png"/><Relationship Id="rId23" Type="http://schemas.openxmlformats.org/officeDocument/2006/relationships/image" Target="../media/image122.png"/><Relationship Id="rId28" Type="http://schemas.openxmlformats.org/officeDocument/2006/relationships/image" Target="../media/image126.png"/><Relationship Id="rId10" Type="http://schemas.openxmlformats.org/officeDocument/2006/relationships/image" Target="../media/image113.png"/><Relationship Id="rId19" Type="http://schemas.openxmlformats.org/officeDocument/2006/relationships/image" Target="../media/image119.png"/><Relationship Id="rId31" Type="http://schemas.openxmlformats.org/officeDocument/2006/relationships/image" Target="../media/image129.png"/><Relationship Id="rId4" Type="http://schemas.openxmlformats.org/officeDocument/2006/relationships/image" Target="../media/image108.png"/><Relationship Id="rId9" Type="http://schemas.openxmlformats.org/officeDocument/2006/relationships/image" Target="../media/image111.png"/><Relationship Id="rId14" Type="http://schemas.openxmlformats.org/officeDocument/2006/relationships/image" Target="../media/image115.png"/><Relationship Id="rId22" Type="http://schemas.openxmlformats.org/officeDocument/2006/relationships/image" Target="../media/image121.png"/><Relationship Id="rId27" Type="http://schemas.openxmlformats.org/officeDocument/2006/relationships/image" Target="../media/image125.png"/><Relationship Id="rId30" Type="http://schemas.openxmlformats.org/officeDocument/2006/relationships/image" Target="../media/image128.png"/><Relationship Id="rId35" Type="http://schemas.openxmlformats.org/officeDocument/2006/relationships/image" Target="../media/image1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Oak Ridge Institute for Science and Education Logo">
            <a:extLst>
              <a:ext uri="{FF2B5EF4-FFF2-40B4-BE49-F238E27FC236}">
                <a16:creationId xmlns="" xmlns:a16="http://schemas.microsoft.com/office/drawing/2014/main" id="{8FDC0507-546E-9FC9-3CB2-AFC6E2B17D6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="" xmlns:a16="http://schemas.microsoft.com/office/drawing/2014/main" id="{62499B4D-A6A4-7FB5-E40F-F91A99DDDB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Title 5">
            <a:extLst>
              <a:ext uri="{FF2B5EF4-FFF2-40B4-BE49-F238E27FC236}">
                <a16:creationId xmlns="" xmlns:a16="http://schemas.microsoft.com/office/drawing/2014/main" id="{D16B42D6-B7D1-151D-17E2-D12C352A32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obabilistic</a:t>
            </a:r>
            <a:r>
              <a:rPr lang="de-DE" dirty="0" smtClean="0"/>
              <a:t> </a:t>
            </a:r>
            <a:r>
              <a:rPr lang="de-DE" dirty="0" err="1" smtClean="0"/>
              <a:t>Machin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7" name="Subtitle 6">
            <a:extLst>
              <a:ext uri="{FF2B5EF4-FFF2-40B4-BE49-F238E27FC236}">
                <a16:creationId xmlns="" xmlns:a16="http://schemas.microsoft.com/office/drawing/2014/main" id="{7B102906-BAE2-00D0-F9F8-0F97B27605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Ralf </a:t>
            </a:r>
            <a:r>
              <a:rPr lang="de-DE" dirty="0" smtClean="0"/>
              <a:t>Herbrich, Rainer Schlosser</a:t>
            </a:r>
            <a:endParaRPr lang="de-DE" dirty="0"/>
          </a:p>
          <a:p>
            <a:pPr algn="l"/>
            <a:r>
              <a:rPr lang="de-DE" dirty="0" smtClean="0"/>
              <a:t>  Tutorial 6 – </a:t>
            </a:r>
            <a:r>
              <a:rPr lang="de-DE" dirty="0" err="1" smtClean="0"/>
              <a:t>Recap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Unit </a:t>
            </a:r>
            <a:r>
              <a:rPr lang="de-DE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24104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3D1E1AB2-3963-0AB2-1F1B-AC6DCA30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Message </a:t>
            </a:r>
            <a:r>
              <a:rPr lang="x-none"/>
              <a:t>Update </a:t>
            </a:r>
            <a:r>
              <a:rPr lang="x-none" smtClean="0"/>
              <a:t>Equations</a:t>
            </a:r>
            <a:r>
              <a:rPr lang="de-DE" dirty="0" smtClean="0"/>
              <a:t> (2024)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xmlns="" id="{C55A172F-A4EB-D74B-2222-787BF1BD196A}"/>
                  </a:ext>
                </a:extLst>
              </p:cNvPr>
              <p:cNvSpPr/>
              <p:nvPr/>
            </p:nvSpPr>
            <p:spPr bwMode="gray">
              <a:xfrm>
                <a:off x="2115902" y="188685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55A172F-A4EB-D74B-2222-787BF1BD1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15902" y="1886859"/>
                <a:ext cx="251999" cy="251999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0B0BACC-9521-962F-1AC0-08BADA230697}"/>
              </a:ext>
            </a:extLst>
          </p:cNvPr>
          <p:cNvSpPr/>
          <p:nvPr/>
        </p:nvSpPr>
        <p:spPr bwMode="gray">
          <a:xfrm>
            <a:off x="1034599" y="1949859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7C5E4958-5E57-0620-A900-FC5E3A7E7F6E}"/>
              </a:ext>
            </a:extLst>
          </p:cNvPr>
          <p:cNvCxnSpPr>
            <a:cxnSpLocks/>
            <a:stCxn id="5" idx="3"/>
            <a:endCxn id="4" idx="2"/>
          </p:cNvCxnSpPr>
          <p:nvPr/>
        </p:nvCxnSpPr>
        <p:spPr bwMode="gray">
          <a:xfrm>
            <a:off x="1160598" y="2012859"/>
            <a:ext cx="955304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8471A80-5331-FF63-EC57-17269238B7F7}"/>
                  </a:ext>
                </a:extLst>
              </p:cNvPr>
              <p:cNvSpPr txBox="1"/>
              <p:nvPr/>
            </p:nvSpPr>
            <p:spPr bwMode="gray">
              <a:xfrm>
                <a:off x="243306" y="1915893"/>
                <a:ext cx="847469" cy="19393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471A80-5331-FF63-EC57-17269238B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43306" y="1915893"/>
                <a:ext cx="847469" cy="193930"/>
              </a:xfrm>
              <a:prstGeom prst="rect">
                <a:avLst/>
              </a:prstGeom>
              <a:blipFill>
                <a:blip r:embed="rId3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xmlns="" id="{91F18968-2048-584B-66CB-98BBF03046A1}"/>
                  </a:ext>
                </a:extLst>
              </p:cNvPr>
              <p:cNvSpPr/>
              <p:nvPr/>
            </p:nvSpPr>
            <p:spPr bwMode="gray">
              <a:xfrm>
                <a:off x="6336225" y="188685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1F18968-2048-584B-66CB-98BBF03046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336225" y="1886859"/>
                <a:ext cx="251999" cy="251999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1EC1389-B872-7A05-4361-F2E3FE14E4B8}"/>
              </a:ext>
            </a:extLst>
          </p:cNvPr>
          <p:cNvSpPr/>
          <p:nvPr/>
        </p:nvSpPr>
        <p:spPr bwMode="gray">
          <a:xfrm>
            <a:off x="5392708" y="1949859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5C3E8BCB-E1B0-D2E6-75F3-BF25A0D00AB5}"/>
              </a:ext>
            </a:extLst>
          </p:cNvPr>
          <p:cNvCxnSpPr>
            <a:cxnSpLocks/>
            <a:stCxn id="9" idx="3"/>
            <a:endCxn id="8" idx="2"/>
          </p:cNvCxnSpPr>
          <p:nvPr/>
        </p:nvCxnSpPr>
        <p:spPr bwMode="gray">
          <a:xfrm>
            <a:off x="5518707" y="2012859"/>
            <a:ext cx="817518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84B34622-22E9-6706-F073-08D3EFD13559}"/>
                  </a:ext>
                </a:extLst>
              </p:cNvPr>
              <p:cNvSpPr txBox="1"/>
              <p:nvPr/>
            </p:nvSpPr>
            <p:spPr bwMode="gray">
              <a:xfrm>
                <a:off x="5031972" y="2072538"/>
                <a:ext cx="847469" cy="223611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B34622-22E9-6706-F073-08D3EFD13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031972" y="2072538"/>
                <a:ext cx="847469" cy="223611"/>
              </a:xfrm>
              <a:prstGeom prst="rect">
                <a:avLst/>
              </a:prstGeom>
              <a:blipFill>
                <a:blip r:embed="rId5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xmlns="" id="{9D37DA38-FADE-767C-D6B7-683C080169C8}"/>
                  </a:ext>
                </a:extLst>
              </p:cNvPr>
              <p:cNvSpPr/>
              <p:nvPr/>
            </p:nvSpPr>
            <p:spPr bwMode="gray">
              <a:xfrm>
                <a:off x="4323191" y="188685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9D37DA38-FADE-767C-D6B7-683C08016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23191" y="1886859"/>
                <a:ext cx="251999" cy="251999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AA7073B9-289C-7444-3726-42485D7F650B}"/>
              </a:ext>
            </a:extLst>
          </p:cNvPr>
          <p:cNvCxnSpPr>
            <a:cxnSpLocks/>
            <a:stCxn id="9" idx="1"/>
          </p:cNvCxnSpPr>
          <p:nvPr/>
        </p:nvCxnSpPr>
        <p:spPr bwMode="gray">
          <a:xfrm flipH="1" flipV="1">
            <a:off x="4575190" y="2004241"/>
            <a:ext cx="817518" cy="861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5BAA631-1541-9A6C-AC97-58E62795FA3E}"/>
              </a:ext>
            </a:extLst>
          </p:cNvPr>
          <p:cNvSpPr txBox="1"/>
          <p:nvPr/>
        </p:nvSpPr>
        <p:spPr bwMode="gray">
          <a:xfrm>
            <a:off x="971600" y="1189141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200" b="1" dirty="0">
                <a:solidFill>
                  <a:srgbClr val="323232"/>
                </a:solidFill>
              </a:rPr>
              <a:t>Gaussian Factor</a:t>
            </a:r>
            <a:endParaRPr lang="x-none" sz="1200" b="1" dirty="0" err="1">
              <a:solidFill>
                <a:srgbClr val="323232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C7B1A23-6BB2-342C-5F2E-D4B113AA91E8}"/>
              </a:ext>
            </a:extLst>
          </p:cNvPr>
          <p:cNvSpPr txBox="1"/>
          <p:nvPr/>
        </p:nvSpPr>
        <p:spPr bwMode="gray">
          <a:xfrm>
            <a:off x="4205264" y="1187252"/>
            <a:ext cx="237488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200" b="1" dirty="0">
                <a:solidFill>
                  <a:srgbClr val="323232"/>
                </a:solidFill>
              </a:rPr>
              <a:t>Gaussian Mean Factor</a:t>
            </a:r>
            <a:endParaRPr lang="x-none" sz="1200" b="1" dirty="0" err="1">
              <a:solidFill>
                <a:srgbClr val="32323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xmlns="" id="{20D7EDAB-0600-9C90-DA6D-35873BFBC68B}"/>
                  </a:ext>
                </a:extLst>
              </p:cNvPr>
              <p:cNvSpPr/>
              <p:nvPr/>
            </p:nvSpPr>
            <p:spPr bwMode="gray">
              <a:xfrm>
                <a:off x="1435495" y="4119951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20D7EDAB-0600-9C90-DA6D-35873BFBC6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435495" y="4119951"/>
                <a:ext cx="251999" cy="25199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3242D0A9-CB91-789B-E374-472B3901E8A7}"/>
              </a:ext>
            </a:extLst>
          </p:cNvPr>
          <p:cNvSpPr/>
          <p:nvPr/>
        </p:nvSpPr>
        <p:spPr bwMode="gray">
          <a:xfrm>
            <a:off x="1498495" y="365187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7589025D-CFEF-B73B-BD61-CC2FE7846D61}"/>
              </a:ext>
            </a:extLst>
          </p:cNvPr>
          <p:cNvCxnSpPr>
            <a:cxnSpLocks/>
            <a:stCxn id="25" idx="2"/>
            <a:endCxn id="24" idx="0"/>
          </p:cNvCxnSpPr>
          <p:nvPr/>
        </p:nvCxnSpPr>
        <p:spPr bwMode="gray">
          <a:xfrm>
            <a:off x="1561495" y="3777869"/>
            <a:ext cx="0" cy="3420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44DBE0F7-1828-062D-0016-65CE366EAF08}"/>
                  </a:ext>
                </a:extLst>
              </p:cNvPr>
              <p:cNvSpPr txBox="1"/>
              <p:nvPr/>
            </p:nvSpPr>
            <p:spPr bwMode="gray">
              <a:xfrm>
                <a:off x="1186075" y="3392601"/>
                <a:ext cx="766248" cy="22174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8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8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4DBE0F7-1828-062D-0016-65CE366EA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186075" y="3392601"/>
                <a:ext cx="766248" cy="221749"/>
              </a:xfrm>
              <a:prstGeom prst="rect">
                <a:avLst/>
              </a:prstGeom>
              <a:blipFill>
                <a:blip r:embed="rId8"/>
                <a:stretch>
                  <a:fillRect l="-49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xmlns="" id="{D006B9F2-0477-E939-FBF4-977CEFC7DE54}"/>
                  </a:ext>
                </a:extLst>
              </p:cNvPr>
              <p:cNvSpPr/>
              <p:nvPr/>
            </p:nvSpPr>
            <p:spPr bwMode="gray">
              <a:xfrm>
                <a:off x="971600" y="3253437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D006B9F2-0477-E939-FBF4-977CEFC7DE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71600" y="3253437"/>
                <a:ext cx="251999" cy="25199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C77BFE74-77CE-97BE-FCEA-2980A8281A4E}"/>
              </a:ext>
            </a:extLst>
          </p:cNvPr>
          <p:cNvCxnSpPr>
            <a:cxnSpLocks/>
            <a:stCxn id="25" idx="1"/>
            <a:endCxn id="28" idx="4"/>
          </p:cNvCxnSpPr>
          <p:nvPr/>
        </p:nvCxnSpPr>
        <p:spPr bwMode="gray">
          <a:xfrm flipH="1" flipV="1">
            <a:off x="1097600" y="3505436"/>
            <a:ext cx="400895" cy="20943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xmlns="" id="{1A9E3E3B-3388-0D35-6F6D-E423851A4847}"/>
                  </a:ext>
                </a:extLst>
              </p:cNvPr>
              <p:cNvSpPr/>
              <p:nvPr/>
            </p:nvSpPr>
            <p:spPr bwMode="gray">
              <a:xfrm>
                <a:off x="1899389" y="3253437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1A9E3E3B-3388-0D35-6F6D-E423851A48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99389" y="3253437"/>
                <a:ext cx="251999" cy="25199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A3123620-7F26-A33A-FAE2-420A5B417DB9}"/>
              </a:ext>
            </a:extLst>
          </p:cNvPr>
          <p:cNvCxnSpPr>
            <a:cxnSpLocks/>
            <a:stCxn id="25" idx="3"/>
            <a:endCxn id="32" idx="4"/>
          </p:cNvCxnSpPr>
          <p:nvPr/>
        </p:nvCxnSpPr>
        <p:spPr bwMode="gray">
          <a:xfrm flipV="1">
            <a:off x="1624494" y="3505436"/>
            <a:ext cx="400895" cy="20943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3F9139E3-70A2-06E7-6BB2-1A299E1AA6AA}"/>
              </a:ext>
            </a:extLst>
          </p:cNvPr>
          <p:cNvSpPr txBox="1"/>
          <p:nvPr/>
        </p:nvSpPr>
        <p:spPr bwMode="gray">
          <a:xfrm>
            <a:off x="817960" y="2803152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200" b="1" dirty="0">
                <a:solidFill>
                  <a:srgbClr val="323232"/>
                </a:solidFill>
              </a:rPr>
              <a:t>Weighted Sum Factor</a:t>
            </a:r>
            <a:endParaRPr lang="x-none" sz="1200" b="1" dirty="0" err="1">
              <a:solidFill>
                <a:srgbClr val="323232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F03E31F5-E205-8200-D84B-978EE94D2623}"/>
              </a:ext>
            </a:extLst>
          </p:cNvPr>
          <p:cNvSpPr txBox="1"/>
          <p:nvPr/>
        </p:nvSpPr>
        <p:spPr bwMode="gray">
          <a:xfrm>
            <a:off x="4641469" y="2830649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200" b="1" dirty="0">
                <a:solidFill>
                  <a:srgbClr val="323232"/>
                </a:solidFill>
              </a:rPr>
              <a:t>Greater-Than Factor</a:t>
            </a:r>
            <a:endParaRPr lang="x-none" sz="1200" b="1" dirty="0" err="1">
              <a:solidFill>
                <a:srgbClr val="323232"/>
              </a:solidFill>
            </a:endParaRP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xmlns="" id="{926CCFBD-8D49-AE93-A0C5-9C2C440A9397}"/>
              </a:ext>
            </a:extLst>
          </p:cNvPr>
          <p:cNvCxnSpPr>
            <a:cxnSpLocks/>
          </p:cNvCxnSpPr>
          <p:nvPr/>
        </p:nvCxnSpPr>
        <p:spPr bwMode="gray">
          <a:xfrm flipH="1">
            <a:off x="1270400" y="1886859"/>
            <a:ext cx="801467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id="{DE1A467F-AD28-F1CD-D035-6DA9FA6CC482}"/>
                  </a:ext>
                </a:extLst>
              </p:cNvPr>
              <p:cNvSpPr txBox="1"/>
              <p:nvPr/>
            </p:nvSpPr>
            <p:spPr bwMode="gray">
              <a:xfrm>
                <a:off x="1308611" y="1602112"/>
                <a:ext cx="725043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E1A467F-AD28-F1CD-D035-6DA9FA6CC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308611" y="1602112"/>
                <a:ext cx="725043" cy="2682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07730AC3-A68E-E191-533F-61FF0A45E37F}"/>
                  </a:ext>
                </a:extLst>
              </p:cNvPr>
              <p:cNvSpPr txBox="1"/>
              <p:nvPr/>
            </p:nvSpPr>
            <p:spPr bwMode="gray">
              <a:xfrm>
                <a:off x="5570844" y="1599453"/>
                <a:ext cx="741711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7730AC3-A68E-E191-533F-61FF0A45E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70844" y="1599453"/>
                <a:ext cx="741711" cy="26828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66032FB3-EFF3-D2F9-A29C-B6D0C75B3191}"/>
                  </a:ext>
                </a:extLst>
              </p:cNvPr>
              <p:cNvSpPr txBox="1"/>
              <p:nvPr/>
            </p:nvSpPr>
            <p:spPr bwMode="gray">
              <a:xfrm>
                <a:off x="4574882" y="1563638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6032FB3-EFF3-D2F9-A29C-B6D0C75B3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574882" y="1563638"/>
                <a:ext cx="796824" cy="26828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C1B430B-0D4D-5924-AEC2-57363FBFD8E9}"/>
                  </a:ext>
                </a:extLst>
              </p:cNvPr>
              <p:cNvSpPr txBox="1"/>
              <p:nvPr/>
            </p:nvSpPr>
            <p:spPr bwMode="gray">
              <a:xfrm>
                <a:off x="742690" y="2354941"/>
                <a:ext cx="1731388" cy="443947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C1B430B-0D4D-5924-AEC2-57363FBFD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42690" y="2354941"/>
                <a:ext cx="1731388" cy="4439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714A21D0-D569-13C8-2005-0BB892F39915}"/>
                  </a:ext>
                </a:extLst>
              </p:cNvPr>
              <p:cNvSpPr txBox="1"/>
              <p:nvPr/>
            </p:nvSpPr>
            <p:spPr bwMode="gray">
              <a:xfrm>
                <a:off x="3578824" y="2350608"/>
                <a:ext cx="4017511" cy="45254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14A21D0-D569-13C8-2005-0BB892F39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78824" y="2350608"/>
                <a:ext cx="4017511" cy="4525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xmlns="" id="{51D15D37-3FD8-D302-9FF6-824AA3B78AED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4610018" y="1870596"/>
            <a:ext cx="698689" cy="7255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xmlns="" id="{B18BDA43-DF47-EBB4-625E-EAAC96421DEE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5625246" y="1884531"/>
            <a:ext cx="698689" cy="7255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xmlns="" id="{1EA16E72-84B2-96DF-FCEB-C5D31D54DC7A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1086150" y="3593906"/>
            <a:ext cx="349345" cy="191026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xmlns="" id="{482F5F25-98C9-8DE1-674E-F4E99F8645CB}"/>
              </a:ext>
            </a:extLst>
          </p:cNvPr>
          <p:cNvCxnSpPr>
            <a:cxnSpLocks/>
          </p:cNvCxnSpPr>
          <p:nvPr/>
        </p:nvCxnSpPr>
        <p:spPr bwMode="gray">
          <a:xfrm flipV="1">
            <a:off x="1702511" y="3590278"/>
            <a:ext cx="316045" cy="165197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DB820650-EE67-191A-879E-9B0DD251EE46}"/>
                  </a:ext>
                </a:extLst>
              </p:cNvPr>
              <p:cNvSpPr txBox="1"/>
              <p:nvPr/>
            </p:nvSpPr>
            <p:spPr bwMode="gray">
              <a:xfrm>
                <a:off x="460757" y="3598060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B820650-EE67-191A-879E-9B0DD251E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60757" y="3598060"/>
                <a:ext cx="796824" cy="26828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B66DD4FF-2AF8-DAD4-32D5-FED308BED224}"/>
                  </a:ext>
                </a:extLst>
              </p:cNvPr>
              <p:cNvSpPr txBox="1"/>
              <p:nvPr/>
            </p:nvSpPr>
            <p:spPr bwMode="gray">
              <a:xfrm>
                <a:off x="1824941" y="3610153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66DD4FF-2AF8-DAD4-32D5-FED308BED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24941" y="3610153"/>
                <a:ext cx="796824" cy="26828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xmlns="" id="{D177A303-3809-374D-93AD-FE2E9AEA995C}"/>
              </a:ext>
            </a:extLst>
          </p:cNvPr>
          <p:cNvCxnSpPr>
            <a:cxnSpLocks/>
          </p:cNvCxnSpPr>
          <p:nvPr/>
        </p:nvCxnSpPr>
        <p:spPr bwMode="gray">
          <a:xfrm flipV="1">
            <a:off x="1666381" y="3818417"/>
            <a:ext cx="0" cy="324123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ED8F2F77-E78F-2CDA-9276-60CA027B6244}"/>
                  </a:ext>
                </a:extLst>
              </p:cNvPr>
              <p:cNvSpPr txBox="1"/>
              <p:nvPr/>
            </p:nvSpPr>
            <p:spPr bwMode="gray">
              <a:xfrm>
                <a:off x="1608384" y="3823383"/>
                <a:ext cx="741711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ED8F2F77-E78F-2CDA-9276-60CA027B6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08384" y="3823383"/>
                <a:ext cx="741711" cy="26828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82A6C06-8363-9126-616B-D2D35E93A84D}"/>
                  </a:ext>
                </a:extLst>
              </p:cNvPr>
              <p:cNvSpPr txBox="1"/>
              <p:nvPr/>
            </p:nvSpPr>
            <p:spPr bwMode="gray">
              <a:xfrm>
                <a:off x="465323" y="4444965"/>
                <a:ext cx="2738526" cy="45254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82A6C06-8363-9126-616B-D2D35E93A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65323" y="4444965"/>
                <a:ext cx="2738526" cy="45254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xmlns="" id="{DCFC3104-EBB5-CF6F-DFFA-87978BCE4539}"/>
                  </a:ext>
                </a:extLst>
              </p:cNvPr>
              <p:cNvSpPr/>
              <p:nvPr/>
            </p:nvSpPr>
            <p:spPr bwMode="gray">
              <a:xfrm>
                <a:off x="5996359" y="3699947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DCFC3104-EBB5-CF6F-DFFA-87978BCE4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996359" y="3699947"/>
                <a:ext cx="251999" cy="251999"/>
              </a:xfrm>
              <a:prstGeom prst="ellipse">
                <a:avLst/>
              </a:prstGeom>
              <a:blipFill>
                <a:blip r:embed="rId2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Rectangle 97">
            <a:extLst>
              <a:ext uri="{FF2B5EF4-FFF2-40B4-BE49-F238E27FC236}">
                <a16:creationId xmlns:a16="http://schemas.microsoft.com/office/drawing/2014/main" xmlns="" id="{72C78DA7-E64F-F556-6485-61107435D0A8}"/>
              </a:ext>
            </a:extLst>
          </p:cNvPr>
          <p:cNvSpPr/>
          <p:nvPr/>
        </p:nvSpPr>
        <p:spPr bwMode="gray">
          <a:xfrm>
            <a:off x="4915056" y="3762947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xmlns="" id="{7858BDA0-88E0-59C8-72BD-E64383EE36CB}"/>
              </a:ext>
            </a:extLst>
          </p:cNvPr>
          <p:cNvCxnSpPr>
            <a:cxnSpLocks/>
            <a:stCxn id="98" idx="3"/>
            <a:endCxn id="97" idx="2"/>
          </p:cNvCxnSpPr>
          <p:nvPr/>
        </p:nvCxnSpPr>
        <p:spPr bwMode="gray">
          <a:xfrm>
            <a:off x="5041055" y="3825947"/>
            <a:ext cx="955304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69EB77CF-9B15-987C-010C-BCFF4D64A46A}"/>
                  </a:ext>
                </a:extLst>
              </p:cNvPr>
              <p:cNvSpPr txBox="1"/>
              <p:nvPr/>
            </p:nvSpPr>
            <p:spPr bwMode="gray">
              <a:xfrm>
                <a:off x="4311847" y="3741203"/>
                <a:ext cx="659385" cy="18170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9EB77CF-9B15-987C-010C-BCFF4D64A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11847" y="3741203"/>
                <a:ext cx="659385" cy="18170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xmlns="" id="{BEEC97F9-8EBC-1C64-38B5-A429895CC6E8}"/>
              </a:ext>
            </a:extLst>
          </p:cNvPr>
          <p:cNvCxnSpPr>
            <a:cxnSpLocks/>
          </p:cNvCxnSpPr>
          <p:nvPr/>
        </p:nvCxnSpPr>
        <p:spPr bwMode="gray">
          <a:xfrm flipH="1">
            <a:off x="5150857" y="3699947"/>
            <a:ext cx="801467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8A861310-FC01-332A-71B3-2ECCCE4A8146}"/>
                  </a:ext>
                </a:extLst>
              </p:cNvPr>
              <p:cNvSpPr txBox="1"/>
              <p:nvPr/>
            </p:nvSpPr>
            <p:spPr bwMode="gray">
              <a:xfrm>
                <a:off x="5189068" y="3415200"/>
                <a:ext cx="725043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A861310-FC01-332A-71B3-2ECCCE4A8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89068" y="3415200"/>
                <a:ext cx="725043" cy="26828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xmlns="" id="{B2F5C1DA-D44F-D781-F20E-9123C47C3105}"/>
                  </a:ext>
                </a:extLst>
              </p:cNvPr>
              <p:cNvSpPr txBox="1"/>
              <p:nvPr/>
            </p:nvSpPr>
            <p:spPr bwMode="gray">
              <a:xfrm>
                <a:off x="5215336" y="3959645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B2F5C1DA-D44F-D781-F20E-9123C47C3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215336" y="3959645"/>
                <a:ext cx="796824" cy="26828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xmlns="" id="{753C3CDE-2CAD-5607-E7A2-438DEA960219}"/>
              </a:ext>
            </a:extLst>
          </p:cNvPr>
          <p:cNvCxnSpPr>
            <a:cxnSpLocks/>
          </p:cNvCxnSpPr>
          <p:nvPr/>
        </p:nvCxnSpPr>
        <p:spPr bwMode="gray">
          <a:xfrm flipH="1">
            <a:off x="5150857" y="3944451"/>
            <a:ext cx="801467" cy="0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xmlns="" id="{295E548D-5DD4-A5FF-AF16-7DA5905F7670}"/>
                  </a:ext>
                </a:extLst>
              </p:cNvPr>
              <p:cNvSpPr txBox="1"/>
              <p:nvPr/>
            </p:nvSpPr>
            <p:spPr bwMode="gray">
              <a:xfrm>
                <a:off x="4023445" y="4444965"/>
                <a:ext cx="2738526" cy="45254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d>
                            <m:d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11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1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num>
                        <m:den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95E548D-5DD4-A5FF-AF16-7DA5905F7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23445" y="4444965"/>
                <a:ext cx="2738526" cy="45254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xmlns="" id="{89FEBD16-3AA8-CB93-86CB-A34FCB1CD841}"/>
              </a:ext>
            </a:extLst>
          </p:cNvPr>
          <p:cNvCxnSpPr>
            <a:cxnSpLocks/>
          </p:cNvCxnSpPr>
          <p:nvPr/>
        </p:nvCxnSpPr>
        <p:spPr bwMode="gray">
          <a:xfrm flipH="1">
            <a:off x="6248358" y="4371950"/>
            <a:ext cx="771914" cy="10205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xmlns="" id="{1A4C3E50-41FC-153B-B70A-22BE5B22E692}"/>
                  </a:ext>
                </a:extLst>
              </p:cNvPr>
              <p:cNvSpPr txBox="1"/>
              <p:nvPr/>
            </p:nvSpPr>
            <p:spPr bwMode="gray">
              <a:xfrm>
                <a:off x="7092280" y="4286246"/>
                <a:ext cx="1502478" cy="51775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Mean and variance of </a:t>
                </a:r>
                <a:br>
                  <a:rPr lang="en-US" sz="1000" dirty="0">
                    <a:solidFill>
                      <a:srgbClr val="C00000"/>
                    </a:solidFill>
                  </a:rPr>
                </a:br>
                <a:r>
                  <a:rPr lang="en-US" sz="1000" dirty="0">
                    <a:solidFill>
                      <a:srgbClr val="C00000"/>
                    </a:solidFill>
                  </a:rPr>
                  <a:t>a truncated Gaussian </a:t>
                </a:r>
                <a14:m>
                  <m:oMath xmlns:m="http://schemas.openxmlformats.org/officeDocument/2006/math"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sz="1000" i="1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1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1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/>
                </a:r>
                <a:br>
                  <a:rPr lang="en-US" sz="1000" dirty="0">
                    <a:solidFill>
                      <a:srgbClr val="C00000"/>
                    </a:solidFill>
                  </a:rPr>
                </a:b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1A4C3E50-41FC-153B-B70A-22BE5B22E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092280" y="4286246"/>
                <a:ext cx="1502478" cy="517752"/>
              </a:xfrm>
              <a:prstGeom prst="rect">
                <a:avLst/>
              </a:prstGeom>
              <a:blipFill>
                <a:blip r:embed="rId25"/>
                <a:stretch>
                  <a:fillRect l="-18487" t="-2381" r="-13445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589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EB33A450-623B-83A3-6F1B-4B2D80F154D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</p:spPr>
            <p:txBody>
              <a:bodyPr/>
              <a:lstStyle/>
              <a:p>
                <a:r>
                  <a:rPr lang="en-US" b="1" dirty="0"/>
                  <a:t>Truncated Gaussians</a:t>
                </a:r>
                <a:r>
                  <a:rPr lang="en-US" dirty="0"/>
                  <a:t>. </a:t>
                </a:r>
                <a:r>
                  <a:rPr lang="en-US" i="1" dirty="0"/>
                  <a:t>A truncated Gaussian given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/>
                  <a:t> has the following three moment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0;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:r>
                  <a:rPr lang="en-US" i="1" dirty="0"/>
                  <a:t>where the pro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i="1" dirty="0"/>
                  <a:t> and 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This can be generalized to an arbitrary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 where the Gaussian is truncated!</a:t>
                </a: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EB33A450-623B-83A3-6F1B-4B2D80F15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  <a:blipFill>
                <a:blip r:embed="rId2"/>
                <a:stretch>
                  <a:fillRect t="-1064" b="-177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A7029E91-E74B-1FC3-B91D-C2D114F07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Truncated Gaussians (2024)</a:t>
            </a:r>
            <a:endParaRPr lang="en-US" dirty="0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xmlns="" id="{A6C616CB-651F-E4BA-A595-77D820146F81}"/>
              </a:ext>
            </a:extLst>
          </p:cNvPr>
          <p:cNvSpPr/>
          <p:nvPr/>
        </p:nvSpPr>
        <p:spPr bwMode="gray">
          <a:xfrm>
            <a:off x="2979976" y="2402555"/>
            <a:ext cx="957808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B8BDA87F-D613-10B1-CCD0-7E68B79829B2}"/>
              </a:ext>
            </a:extLst>
          </p:cNvPr>
          <p:cNvCxnSpPr>
            <a:cxnSpLocks/>
          </p:cNvCxnSpPr>
          <p:nvPr/>
        </p:nvCxnSpPr>
        <p:spPr bwMode="gray">
          <a:xfrm flipH="1">
            <a:off x="3962026" y="2484856"/>
            <a:ext cx="574513" cy="12488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1725A441-592F-6338-3B49-78CDF821957B}"/>
                  </a:ext>
                </a:extLst>
              </p:cNvPr>
              <p:cNvSpPr txBox="1"/>
              <p:nvPr/>
            </p:nvSpPr>
            <p:spPr bwMode="gray">
              <a:xfrm>
                <a:off x="4388879" y="2184214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Additive update that </a:t>
                </a:r>
                <a:br>
                  <a:rPr lang="en-US" sz="1000" dirty="0">
                    <a:solidFill>
                      <a:srgbClr val="C00000"/>
                    </a:solidFill>
                  </a:rPr>
                </a:br>
                <a:r>
                  <a:rPr lang="en-US" sz="1000" dirty="0">
                    <a:solidFill>
                      <a:srgbClr val="C00000"/>
                    </a:solidFill>
                  </a:rPr>
                  <a:t>goes to zero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25A441-592F-6338-3B49-78CDF8219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88879" y="2184214"/>
                <a:ext cx="1695289" cy="422788"/>
              </a:xfrm>
              <a:prstGeom prst="rect">
                <a:avLst/>
              </a:prstGeom>
              <a:blipFill>
                <a:blip r:embed="rId3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>
            <a:extLst>
              <a:ext uri="{FF2B5EF4-FFF2-40B4-BE49-F238E27FC236}">
                <a16:creationId xmlns:a16="http://schemas.microsoft.com/office/drawing/2014/main" xmlns="" id="{CC833CFD-066F-DF5B-ACA5-78E24B970EFF}"/>
              </a:ext>
            </a:extLst>
          </p:cNvPr>
          <p:cNvSpPr/>
          <p:nvPr/>
        </p:nvSpPr>
        <p:spPr bwMode="gray">
          <a:xfrm>
            <a:off x="3517552" y="2844097"/>
            <a:ext cx="826743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AB3DB8C-AA2C-981C-CC26-5924873B28E9}"/>
              </a:ext>
            </a:extLst>
          </p:cNvPr>
          <p:cNvCxnSpPr>
            <a:cxnSpLocks/>
          </p:cNvCxnSpPr>
          <p:nvPr/>
        </p:nvCxnSpPr>
        <p:spPr bwMode="gray">
          <a:xfrm flipH="1">
            <a:off x="4394074" y="2917381"/>
            <a:ext cx="574513" cy="12488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2C319C1D-9EE8-938A-C2CE-146A97093863}"/>
                  </a:ext>
                </a:extLst>
              </p:cNvPr>
              <p:cNvSpPr txBox="1"/>
              <p:nvPr/>
            </p:nvSpPr>
            <p:spPr bwMode="gray">
              <a:xfrm>
                <a:off x="4820927" y="2616739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Multiplicative update that </a:t>
                </a:r>
                <a:br>
                  <a:rPr lang="en-US" sz="1000" dirty="0">
                    <a:solidFill>
                      <a:srgbClr val="C00000"/>
                    </a:solidFill>
                  </a:rPr>
                </a:br>
                <a:r>
                  <a:rPr lang="en-US" sz="1000" dirty="0">
                    <a:solidFill>
                      <a:srgbClr val="C00000"/>
                    </a:solidFill>
                  </a:rPr>
                  <a:t>goes to 1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1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C319C1D-9EE8-938A-C2CE-146A97093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820927" y="2616739"/>
                <a:ext cx="1695289" cy="422788"/>
              </a:xfrm>
              <a:prstGeom prst="rect">
                <a:avLst/>
              </a:prstGeom>
              <a:blipFill>
                <a:blip r:embed="rId4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190435" y="3881727"/>
            <a:ext cx="758322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CF4CC46-CE70-2EC2-074B-4E5F8F164FA8}"/>
                  </a:ext>
                </a:extLst>
              </p:cNvPr>
              <p:cNvSpPr txBox="1"/>
              <p:nvPr/>
            </p:nvSpPr>
            <p:spPr bwMode="gray">
              <a:xfrm>
                <a:off x="4028839" y="3670333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Converges to </a:t>
                </a:r>
                <a14:m>
                  <m:oMath xmlns:m="http://schemas.openxmlformats.org/officeDocument/2006/math">
                    <m:r>
                      <a:rPr lang="en-US" sz="1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F4CC46-CE70-2EC2-074B-4E5F8F164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28839" y="3670333"/>
                <a:ext cx="1695289" cy="422788"/>
              </a:xfrm>
              <a:prstGeom prst="rect">
                <a:avLst/>
              </a:prstGeom>
              <a:blipFill>
                <a:blip r:embed="rId5"/>
                <a:stretch>
                  <a:fillRect l="-2985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12">
            <a:extLst>
              <a:ext uri="{FF2B5EF4-FFF2-40B4-BE49-F238E27FC236}">
                <a16:creationId xmlns:a16="http://schemas.microsoft.com/office/drawing/2014/main" xmlns="" id="{091B1488-E021-A4DF-55A9-D1C1765E216C}"/>
              </a:ext>
            </a:extLst>
          </p:cNvPr>
          <p:cNvSpPr/>
          <p:nvPr/>
        </p:nvSpPr>
        <p:spPr bwMode="gray">
          <a:xfrm>
            <a:off x="2510704" y="3640627"/>
            <a:ext cx="645965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xmlns="" id="{EB9CEA47-1E70-593A-1833-CD5BDAEC5FBA}"/>
              </a:ext>
            </a:extLst>
          </p:cNvPr>
          <p:cNvSpPr/>
          <p:nvPr/>
        </p:nvSpPr>
        <p:spPr bwMode="gray">
          <a:xfrm>
            <a:off x="2915816" y="1960932"/>
            <a:ext cx="957808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E518602D-6159-3F1A-1DBC-5D896F413825}"/>
              </a:ext>
            </a:extLst>
          </p:cNvPr>
          <p:cNvCxnSpPr>
            <a:cxnSpLocks/>
          </p:cNvCxnSpPr>
          <p:nvPr/>
        </p:nvCxnSpPr>
        <p:spPr bwMode="gray">
          <a:xfrm flipH="1">
            <a:off x="3927869" y="1977180"/>
            <a:ext cx="574513" cy="12488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D77A6D2D-38E1-B99D-A5B1-751AB6BCA3B1}"/>
                  </a:ext>
                </a:extLst>
              </p:cNvPr>
              <p:cNvSpPr txBox="1"/>
              <p:nvPr/>
            </p:nvSpPr>
            <p:spPr bwMode="gray">
              <a:xfrm>
                <a:off x="4473748" y="1758049"/>
                <a:ext cx="1695289" cy="22954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Follows from definition of 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7A6D2D-38E1-B99D-A5B1-751AB6BCA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473748" y="1758049"/>
                <a:ext cx="1695289" cy="229547"/>
              </a:xfrm>
              <a:prstGeom prst="rect">
                <a:avLst/>
              </a:prstGeom>
              <a:blipFill>
                <a:blip r:embed="rId6"/>
                <a:stretch>
                  <a:fillRect l="-2985" r="-746" b="-15789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77345A72-FF98-CDA8-80C6-B54B751AF642}"/>
              </a:ext>
            </a:extLst>
          </p:cNvPr>
          <p:cNvGrpSpPr/>
          <p:nvPr/>
        </p:nvGrpSpPr>
        <p:grpSpPr>
          <a:xfrm>
            <a:off x="6729309" y="1128649"/>
            <a:ext cx="1867060" cy="1216957"/>
            <a:chOff x="6729309" y="1128649"/>
            <a:chExt cx="1867060" cy="1216957"/>
          </a:xfrm>
        </p:grpSpPr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xmlns="" id="{2CFCDC47-095E-053A-FD3A-DC993BF9D9F4}"/>
                </a:ext>
              </a:extLst>
            </p:cNvPr>
            <p:cNvSpPr/>
            <p:nvPr/>
          </p:nvSpPr>
          <p:spPr>
            <a:xfrm>
              <a:off x="6893288" y="1128649"/>
              <a:ext cx="1703081" cy="1058766"/>
            </a:xfrm>
            <a:custGeom>
              <a:avLst/>
              <a:gdLst>
                <a:gd name="connsiteX0" fmla="*/ 0 w 1703081"/>
                <a:gd name="connsiteY0" fmla="*/ 1058767 h 1058766"/>
                <a:gd name="connsiteX1" fmla="*/ 1703082 w 1703081"/>
                <a:gd name="connsiteY1" fmla="*/ 1058767 h 1058766"/>
                <a:gd name="connsiteX2" fmla="*/ 1703082 w 1703081"/>
                <a:gd name="connsiteY2" fmla="*/ 0 h 1058766"/>
                <a:gd name="connsiteX3" fmla="*/ 0 w 1703081"/>
                <a:gd name="connsiteY3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03081" h="1058766">
                  <a:moveTo>
                    <a:pt x="0" y="1058767"/>
                  </a:moveTo>
                  <a:lnTo>
                    <a:pt x="1703082" y="1058767"/>
                  </a:lnTo>
                  <a:lnTo>
                    <a:pt x="170308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xmlns="" id="{F3443EB9-0AC6-2BA8-6B57-F787C555CD74}"/>
                </a:ext>
              </a:extLst>
            </p:cNvPr>
            <p:cNvSpPr/>
            <p:nvPr/>
          </p:nvSpPr>
          <p:spPr>
            <a:xfrm>
              <a:off x="7075378" y="1128649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xmlns="" id="{5C8E9977-BD3F-D2E2-0575-2566C254ED96}"/>
                </a:ext>
              </a:extLst>
            </p:cNvPr>
            <p:cNvSpPr/>
            <p:nvPr/>
          </p:nvSpPr>
          <p:spPr>
            <a:xfrm>
              <a:off x="7410103" y="1128649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xmlns="" id="{EAF527C3-0B4E-1933-9433-9CA32BDC8501}"/>
                </a:ext>
              </a:extLst>
            </p:cNvPr>
            <p:cNvSpPr/>
            <p:nvPr/>
          </p:nvSpPr>
          <p:spPr>
            <a:xfrm>
              <a:off x="7744823" y="1128649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xmlns="" id="{F39AEC92-3DE8-6FDB-A1B6-A3C551D51FE4}"/>
                </a:ext>
              </a:extLst>
            </p:cNvPr>
            <p:cNvSpPr/>
            <p:nvPr/>
          </p:nvSpPr>
          <p:spPr>
            <a:xfrm>
              <a:off x="8079553" y="1128649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xmlns="" id="{390E40ED-1176-3EFF-7492-65A150507421}"/>
                </a:ext>
              </a:extLst>
            </p:cNvPr>
            <p:cNvSpPr/>
            <p:nvPr/>
          </p:nvSpPr>
          <p:spPr>
            <a:xfrm>
              <a:off x="8414276" y="1128649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xmlns="" id="{A8EFFE6F-8D5A-586B-AC29-FE772AF4B0D8}"/>
                </a:ext>
              </a:extLst>
            </p:cNvPr>
            <p:cNvSpPr/>
            <p:nvPr/>
          </p:nvSpPr>
          <p:spPr>
            <a:xfrm>
              <a:off x="6893288" y="2187415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xmlns="" id="{88643EEF-E6CB-8263-06BA-46330DCF363C}"/>
                </a:ext>
              </a:extLst>
            </p:cNvPr>
            <p:cNvSpPr/>
            <p:nvPr/>
          </p:nvSpPr>
          <p:spPr>
            <a:xfrm>
              <a:off x="7075378" y="2172352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xmlns="" id="{0A112B9F-7A33-C444-00D2-474129F3DC89}"/>
                </a:ext>
              </a:extLst>
            </p:cNvPr>
            <p:cNvSpPr/>
            <p:nvPr/>
          </p:nvSpPr>
          <p:spPr>
            <a:xfrm>
              <a:off x="7410103" y="2172352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xmlns="" id="{DE22894E-95D0-DCED-FAAD-24CA148A8E61}"/>
                </a:ext>
              </a:extLst>
            </p:cNvPr>
            <p:cNvSpPr/>
            <p:nvPr/>
          </p:nvSpPr>
          <p:spPr>
            <a:xfrm>
              <a:off x="7744823" y="2172352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xmlns="" id="{D7406F03-72A4-9296-4B5A-B1F5CDBB9285}"/>
                </a:ext>
              </a:extLst>
            </p:cNvPr>
            <p:cNvSpPr/>
            <p:nvPr/>
          </p:nvSpPr>
          <p:spPr>
            <a:xfrm>
              <a:off x="8079553" y="2172352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xmlns="" id="{BB39F212-F2B9-EC61-A01E-72121D1BDE37}"/>
                </a:ext>
              </a:extLst>
            </p:cNvPr>
            <p:cNvSpPr/>
            <p:nvPr/>
          </p:nvSpPr>
          <p:spPr>
            <a:xfrm>
              <a:off x="8414276" y="2172352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xmlns="" id="{2BE9BA0B-0777-B345-3208-806C484F5A8C}"/>
                </a:ext>
              </a:extLst>
            </p:cNvPr>
            <p:cNvSpPr/>
            <p:nvPr/>
          </p:nvSpPr>
          <p:spPr>
            <a:xfrm>
              <a:off x="7000797" y="2239500"/>
              <a:ext cx="41391" cy="5491"/>
            </a:xfrm>
            <a:custGeom>
              <a:avLst/>
              <a:gdLst>
                <a:gd name="connsiteX0" fmla="*/ 0 w 41391"/>
                <a:gd name="connsiteY0" fmla="*/ 0 h 5491"/>
                <a:gd name="connsiteX1" fmla="*/ 41391 w 41391"/>
                <a:gd name="connsiteY1" fmla="*/ 0 h 5491"/>
                <a:gd name="connsiteX2" fmla="*/ 41391 w 41391"/>
                <a:gd name="connsiteY2" fmla="*/ 5491 h 5491"/>
                <a:gd name="connsiteX3" fmla="*/ 0 w 41391"/>
                <a:gd name="connsiteY3" fmla="*/ 5491 h 5491"/>
                <a:gd name="connsiteX4" fmla="*/ 0 w 41391"/>
                <a:gd name="connsiteY4" fmla="*/ 0 h 5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391" h="5491">
                  <a:moveTo>
                    <a:pt x="0" y="0"/>
                  </a:moveTo>
                  <a:lnTo>
                    <a:pt x="41391" y="0"/>
                  </a:lnTo>
                  <a:lnTo>
                    <a:pt x="41391" y="5491"/>
                  </a:lnTo>
                  <a:lnTo>
                    <a:pt x="0" y="54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xmlns="" id="{400B8729-CFC4-8B67-732E-C5E19A58214A}"/>
                </a:ext>
              </a:extLst>
            </p:cNvPr>
            <p:cNvSpPr/>
            <p:nvPr/>
          </p:nvSpPr>
          <p:spPr>
            <a:xfrm>
              <a:off x="7054295" y="2214769"/>
              <a:ext cx="31188" cy="49135"/>
            </a:xfrm>
            <a:custGeom>
              <a:avLst/>
              <a:gdLst>
                <a:gd name="connsiteX0" fmla="*/ 2034 w 31188"/>
                <a:gd name="connsiteY0" fmla="*/ 0 h 49135"/>
                <a:gd name="connsiteX1" fmla="*/ 27637 w 31188"/>
                <a:gd name="connsiteY1" fmla="*/ 0 h 49135"/>
                <a:gd name="connsiteX2" fmla="*/ 27637 w 31188"/>
                <a:gd name="connsiteY2" fmla="*/ 5491 h 49135"/>
                <a:gd name="connsiteX3" fmla="*/ 8007 w 31188"/>
                <a:gd name="connsiteY3" fmla="*/ 5491 h 49135"/>
                <a:gd name="connsiteX4" fmla="*/ 8007 w 31188"/>
                <a:gd name="connsiteY4" fmla="*/ 17303 h 49135"/>
                <a:gd name="connsiteX5" fmla="*/ 10848 w 31188"/>
                <a:gd name="connsiteY5" fmla="*/ 16594 h 49135"/>
                <a:gd name="connsiteX6" fmla="*/ 13690 w 31188"/>
                <a:gd name="connsiteY6" fmla="*/ 16339 h 49135"/>
                <a:gd name="connsiteX7" fmla="*/ 26474 w 31188"/>
                <a:gd name="connsiteY7" fmla="*/ 20762 h 49135"/>
                <a:gd name="connsiteX8" fmla="*/ 31189 w 31188"/>
                <a:gd name="connsiteY8" fmla="*/ 32741 h 49135"/>
                <a:gd name="connsiteX9" fmla="*/ 26345 w 31188"/>
                <a:gd name="connsiteY9" fmla="*/ 44848 h 49135"/>
                <a:gd name="connsiteX10" fmla="*/ 12688 w 31188"/>
                <a:gd name="connsiteY10" fmla="*/ 49136 h 49135"/>
                <a:gd name="connsiteX11" fmla="*/ 6489 w 31188"/>
                <a:gd name="connsiteY11" fmla="*/ 48626 h 49135"/>
                <a:gd name="connsiteX12" fmla="*/ 0 w 31188"/>
                <a:gd name="connsiteY12" fmla="*/ 47072 h 49135"/>
                <a:gd name="connsiteX13" fmla="*/ 0 w 31188"/>
                <a:gd name="connsiteY13" fmla="*/ 40520 h 49135"/>
                <a:gd name="connsiteX14" fmla="*/ 6006 w 31188"/>
                <a:gd name="connsiteY14" fmla="*/ 42879 h 49135"/>
                <a:gd name="connsiteX15" fmla="*/ 12559 w 31188"/>
                <a:gd name="connsiteY15" fmla="*/ 43652 h 49135"/>
                <a:gd name="connsiteX16" fmla="*/ 21405 w 31188"/>
                <a:gd name="connsiteY16" fmla="*/ 40712 h 49135"/>
                <a:gd name="connsiteX17" fmla="*/ 24667 w 31188"/>
                <a:gd name="connsiteY17" fmla="*/ 32741 h 49135"/>
                <a:gd name="connsiteX18" fmla="*/ 21405 w 31188"/>
                <a:gd name="connsiteY18" fmla="*/ 24763 h 49135"/>
                <a:gd name="connsiteX19" fmla="*/ 12559 w 31188"/>
                <a:gd name="connsiteY19" fmla="*/ 21822 h 49135"/>
                <a:gd name="connsiteX20" fmla="*/ 7329 w 31188"/>
                <a:gd name="connsiteY20" fmla="*/ 22404 h 49135"/>
                <a:gd name="connsiteX21" fmla="*/ 2034 w 31188"/>
                <a:gd name="connsiteY21" fmla="*/ 24213 h 49135"/>
                <a:gd name="connsiteX22" fmla="*/ 2034 w 31188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8" h="49135">
                  <a:moveTo>
                    <a:pt x="2034" y="0"/>
                  </a:moveTo>
                  <a:lnTo>
                    <a:pt x="27637" y="0"/>
                  </a:lnTo>
                  <a:lnTo>
                    <a:pt x="27637" y="5491"/>
                  </a:lnTo>
                  <a:lnTo>
                    <a:pt x="8007" y="5491"/>
                  </a:lnTo>
                  <a:lnTo>
                    <a:pt x="8007" y="17303"/>
                  </a:lnTo>
                  <a:cubicBezTo>
                    <a:pt x="8954" y="16984"/>
                    <a:pt x="9901" y="16745"/>
                    <a:pt x="10848" y="16594"/>
                  </a:cubicBezTo>
                  <a:cubicBezTo>
                    <a:pt x="11795" y="16426"/>
                    <a:pt x="12742" y="16339"/>
                    <a:pt x="13690" y="16339"/>
                  </a:cubicBezTo>
                  <a:cubicBezTo>
                    <a:pt x="19070" y="16339"/>
                    <a:pt x="23332" y="17813"/>
                    <a:pt x="26474" y="20762"/>
                  </a:cubicBezTo>
                  <a:cubicBezTo>
                    <a:pt x="29617" y="23711"/>
                    <a:pt x="31189" y="27704"/>
                    <a:pt x="31189" y="32741"/>
                  </a:cubicBezTo>
                  <a:cubicBezTo>
                    <a:pt x="31189" y="37930"/>
                    <a:pt x="29574" y="41963"/>
                    <a:pt x="26345" y="44848"/>
                  </a:cubicBezTo>
                  <a:cubicBezTo>
                    <a:pt x="23117" y="47709"/>
                    <a:pt x="18565" y="49136"/>
                    <a:pt x="12688" y="49136"/>
                  </a:cubicBezTo>
                  <a:cubicBezTo>
                    <a:pt x="10665" y="49136"/>
                    <a:pt x="8599" y="48969"/>
                    <a:pt x="6489" y="48626"/>
                  </a:cubicBezTo>
                  <a:cubicBezTo>
                    <a:pt x="4402" y="48283"/>
                    <a:pt x="2239" y="47765"/>
                    <a:pt x="0" y="47072"/>
                  </a:cubicBezTo>
                  <a:lnTo>
                    <a:pt x="0" y="40520"/>
                  </a:lnTo>
                  <a:cubicBezTo>
                    <a:pt x="1938" y="41572"/>
                    <a:pt x="3939" y="42361"/>
                    <a:pt x="6006" y="42879"/>
                  </a:cubicBezTo>
                  <a:cubicBezTo>
                    <a:pt x="8071" y="43397"/>
                    <a:pt x="10256" y="43652"/>
                    <a:pt x="12559" y="43652"/>
                  </a:cubicBezTo>
                  <a:cubicBezTo>
                    <a:pt x="16283" y="43652"/>
                    <a:pt x="19232" y="42672"/>
                    <a:pt x="21405" y="40712"/>
                  </a:cubicBezTo>
                  <a:cubicBezTo>
                    <a:pt x="23580" y="38759"/>
                    <a:pt x="24667" y="36097"/>
                    <a:pt x="24667" y="32741"/>
                  </a:cubicBezTo>
                  <a:cubicBezTo>
                    <a:pt x="24667" y="29386"/>
                    <a:pt x="23580" y="26724"/>
                    <a:pt x="21405" y="24763"/>
                  </a:cubicBezTo>
                  <a:cubicBezTo>
                    <a:pt x="19232" y="22803"/>
                    <a:pt x="16283" y="21822"/>
                    <a:pt x="12559" y="21822"/>
                  </a:cubicBezTo>
                  <a:cubicBezTo>
                    <a:pt x="10816" y="21822"/>
                    <a:pt x="9072" y="22014"/>
                    <a:pt x="7329" y="22404"/>
                  </a:cubicBezTo>
                  <a:cubicBezTo>
                    <a:pt x="5607" y="22795"/>
                    <a:pt x="3842" y="23392"/>
                    <a:pt x="2034" y="24213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xmlns="" id="{71505953-C643-C9A9-8C59-CF936128245B}"/>
                </a:ext>
              </a:extLst>
            </p:cNvPr>
            <p:cNvSpPr/>
            <p:nvPr/>
          </p:nvSpPr>
          <p:spPr>
            <a:xfrm>
              <a:off x="7098334" y="2254771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3 w 6812"/>
                <a:gd name="connsiteY1" fmla="*/ 0 h 8201"/>
                <a:gd name="connsiteX2" fmla="*/ 6813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3" y="0"/>
                  </a:lnTo>
                  <a:lnTo>
                    <a:pt x="6813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xmlns="" id="{6CD7BCDE-0EAD-D831-C44F-F2103AC13E27}"/>
                </a:ext>
              </a:extLst>
            </p:cNvPr>
            <p:cNvSpPr/>
            <p:nvPr/>
          </p:nvSpPr>
          <p:spPr>
            <a:xfrm>
              <a:off x="7116640" y="2213900"/>
              <a:ext cx="33319" cy="50004"/>
            </a:xfrm>
            <a:custGeom>
              <a:avLst/>
              <a:gdLst>
                <a:gd name="connsiteX0" fmla="*/ 16659 w 33319"/>
                <a:gd name="connsiteY0" fmla="*/ 5165 h 50004"/>
                <a:gd name="connsiteX1" fmla="*/ 9072 w 33319"/>
                <a:gd name="connsiteY1" fmla="*/ 10138 h 50004"/>
                <a:gd name="connsiteX2" fmla="*/ 6554 w 33319"/>
                <a:gd name="connsiteY2" fmla="*/ 25018 h 50004"/>
                <a:gd name="connsiteX3" fmla="*/ 9072 w 33319"/>
                <a:gd name="connsiteY3" fmla="*/ 39906 h 50004"/>
                <a:gd name="connsiteX4" fmla="*/ 16659 w 33319"/>
                <a:gd name="connsiteY4" fmla="*/ 44840 h 50004"/>
                <a:gd name="connsiteX5" fmla="*/ 24247 w 33319"/>
                <a:gd name="connsiteY5" fmla="*/ 39906 h 50004"/>
                <a:gd name="connsiteX6" fmla="*/ 26797 w 33319"/>
                <a:gd name="connsiteY6" fmla="*/ 25018 h 50004"/>
                <a:gd name="connsiteX7" fmla="*/ 24247 w 33319"/>
                <a:gd name="connsiteY7" fmla="*/ 10138 h 50004"/>
                <a:gd name="connsiteX8" fmla="*/ 16659 w 33319"/>
                <a:gd name="connsiteY8" fmla="*/ 5165 h 50004"/>
                <a:gd name="connsiteX9" fmla="*/ 16659 w 33319"/>
                <a:gd name="connsiteY9" fmla="*/ 0 h 50004"/>
                <a:gd name="connsiteX10" fmla="*/ 29025 w 33319"/>
                <a:gd name="connsiteY10" fmla="*/ 6424 h 50004"/>
                <a:gd name="connsiteX11" fmla="*/ 33319 w 33319"/>
                <a:gd name="connsiteY11" fmla="*/ 25018 h 50004"/>
                <a:gd name="connsiteX12" fmla="*/ 29025 w 33319"/>
                <a:gd name="connsiteY12" fmla="*/ 43613 h 50004"/>
                <a:gd name="connsiteX13" fmla="*/ 16659 w 33319"/>
                <a:gd name="connsiteY13" fmla="*/ 50005 h 50004"/>
                <a:gd name="connsiteX14" fmla="*/ 4262 w 33319"/>
                <a:gd name="connsiteY14" fmla="*/ 43613 h 50004"/>
                <a:gd name="connsiteX15" fmla="*/ 0 w 33319"/>
                <a:gd name="connsiteY15" fmla="*/ 25018 h 50004"/>
                <a:gd name="connsiteX16" fmla="*/ 4262 w 33319"/>
                <a:gd name="connsiteY16" fmla="*/ 6424 h 50004"/>
                <a:gd name="connsiteX17" fmla="*/ 16659 w 33319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04">
                  <a:moveTo>
                    <a:pt x="16659" y="5165"/>
                  </a:moveTo>
                  <a:cubicBezTo>
                    <a:pt x="13301" y="5165"/>
                    <a:pt x="10772" y="6822"/>
                    <a:pt x="9072" y="10138"/>
                  </a:cubicBezTo>
                  <a:cubicBezTo>
                    <a:pt x="7393" y="13430"/>
                    <a:pt x="6554" y="18387"/>
                    <a:pt x="6554" y="25018"/>
                  </a:cubicBezTo>
                  <a:cubicBezTo>
                    <a:pt x="6554" y="31625"/>
                    <a:pt x="7393" y="36591"/>
                    <a:pt x="9072" y="39906"/>
                  </a:cubicBezTo>
                  <a:cubicBezTo>
                    <a:pt x="10772" y="43198"/>
                    <a:pt x="13301" y="44840"/>
                    <a:pt x="16659" y="44840"/>
                  </a:cubicBezTo>
                  <a:cubicBezTo>
                    <a:pt x="20039" y="44840"/>
                    <a:pt x="22567" y="43198"/>
                    <a:pt x="24247" y="39906"/>
                  </a:cubicBezTo>
                  <a:cubicBezTo>
                    <a:pt x="25947" y="36591"/>
                    <a:pt x="26797" y="31625"/>
                    <a:pt x="26797" y="25018"/>
                  </a:cubicBezTo>
                  <a:cubicBezTo>
                    <a:pt x="26797" y="18387"/>
                    <a:pt x="25947" y="13430"/>
                    <a:pt x="24247" y="10138"/>
                  </a:cubicBezTo>
                  <a:cubicBezTo>
                    <a:pt x="22567" y="6822"/>
                    <a:pt x="20039" y="5165"/>
                    <a:pt x="16659" y="5165"/>
                  </a:cubicBezTo>
                  <a:moveTo>
                    <a:pt x="16659" y="0"/>
                  </a:moveTo>
                  <a:cubicBezTo>
                    <a:pt x="22062" y="0"/>
                    <a:pt x="26183" y="2144"/>
                    <a:pt x="29025" y="6424"/>
                  </a:cubicBezTo>
                  <a:cubicBezTo>
                    <a:pt x="31888" y="10688"/>
                    <a:pt x="33319" y="16881"/>
                    <a:pt x="33319" y="25018"/>
                  </a:cubicBezTo>
                  <a:cubicBezTo>
                    <a:pt x="33319" y="33132"/>
                    <a:pt x="31888" y="39333"/>
                    <a:pt x="29025" y="43613"/>
                  </a:cubicBezTo>
                  <a:cubicBezTo>
                    <a:pt x="26183" y="47877"/>
                    <a:pt x="22062" y="50005"/>
                    <a:pt x="16659" y="50005"/>
                  </a:cubicBezTo>
                  <a:cubicBezTo>
                    <a:pt x="11257" y="50005"/>
                    <a:pt x="7125" y="47877"/>
                    <a:pt x="4262" y="43613"/>
                  </a:cubicBezTo>
                  <a:cubicBezTo>
                    <a:pt x="1420" y="39333"/>
                    <a:pt x="0" y="33132"/>
                    <a:pt x="0" y="25018"/>
                  </a:cubicBezTo>
                  <a:cubicBezTo>
                    <a:pt x="0" y="16881"/>
                    <a:pt x="1420" y="10688"/>
                    <a:pt x="4262" y="6424"/>
                  </a:cubicBezTo>
                  <a:cubicBezTo>
                    <a:pt x="7125" y="2144"/>
                    <a:pt x="11257" y="0"/>
                    <a:pt x="16659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xmlns="" id="{5EDC4D8C-73D3-DF62-2863-1953CE182003}"/>
                </a:ext>
              </a:extLst>
            </p:cNvPr>
            <p:cNvSpPr/>
            <p:nvPr/>
          </p:nvSpPr>
          <p:spPr>
            <a:xfrm>
              <a:off x="7336215" y="2239500"/>
              <a:ext cx="41391" cy="5491"/>
            </a:xfrm>
            <a:custGeom>
              <a:avLst/>
              <a:gdLst>
                <a:gd name="connsiteX0" fmla="*/ 0 w 41391"/>
                <a:gd name="connsiteY0" fmla="*/ 0 h 5491"/>
                <a:gd name="connsiteX1" fmla="*/ 41391 w 41391"/>
                <a:gd name="connsiteY1" fmla="*/ 0 h 5491"/>
                <a:gd name="connsiteX2" fmla="*/ 41391 w 41391"/>
                <a:gd name="connsiteY2" fmla="*/ 5491 h 5491"/>
                <a:gd name="connsiteX3" fmla="*/ 0 w 41391"/>
                <a:gd name="connsiteY3" fmla="*/ 5491 h 5491"/>
                <a:gd name="connsiteX4" fmla="*/ 0 w 41391"/>
                <a:gd name="connsiteY4" fmla="*/ 0 h 5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391" h="5491">
                  <a:moveTo>
                    <a:pt x="0" y="0"/>
                  </a:moveTo>
                  <a:lnTo>
                    <a:pt x="41391" y="0"/>
                  </a:lnTo>
                  <a:lnTo>
                    <a:pt x="41391" y="5491"/>
                  </a:lnTo>
                  <a:lnTo>
                    <a:pt x="0" y="54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xmlns="" id="{46CBCB0B-E0CB-1F89-A940-9F5D8946717A}"/>
                </a:ext>
              </a:extLst>
            </p:cNvPr>
            <p:cNvSpPr/>
            <p:nvPr/>
          </p:nvSpPr>
          <p:spPr>
            <a:xfrm>
              <a:off x="7389456" y="2213900"/>
              <a:ext cx="30606" cy="49072"/>
            </a:xfrm>
            <a:custGeom>
              <a:avLst/>
              <a:gdLst>
                <a:gd name="connsiteX0" fmla="*/ 7845 w 30606"/>
                <a:gd name="connsiteY0" fmla="*/ 43581 h 49072"/>
                <a:gd name="connsiteX1" fmla="*/ 30607 w 30606"/>
                <a:gd name="connsiteY1" fmla="*/ 43581 h 49072"/>
                <a:gd name="connsiteX2" fmla="*/ 30607 w 30606"/>
                <a:gd name="connsiteY2" fmla="*/ 49072 h 49072"/>
                <a:gd name="connsiteX3" fmla="*/ 0 w 30606"/>
                <a:gd name="connsiteY3" fmla="*/ 49072 h 49072"/>
                <a:gd name="connsiteX4" fmla="*/ 0 w 30606"/>
                <a:gd name="connsiteY4" fmla="*/ 43581 h 49072"/>
                <a:gd name="connsiteX5" fmla="*/ 10105 w 30606"/>
                <a:gd name="connsiteY5" fmla="*/ 33283 h 49072"/>
                <a:gd name="connsiteX6" fmla="*/ 18177 w 30606"/>
                <a:gd name="connsiteY6" fmla="*/ 24923 h 49072"/>
                <a:gd name="connsiteX7" fmla="*/ 22536 w 30606"/>
                <a:gd name="connsiteY7" fmla="*/ 18985 h 49072"/>
                <a:gd name="connsiteX8" fmla="*/ 23795 w 30606"/>
                <a:gd name="connsiteY8" fmla="*/ 14171 h 49072"/>
                <a:gd name="connsiteX9" fmla="*/ 21083 w 30606"/>
                <a:gd name="connsiteY9" fmla="*/ 7906 h 49072"/>
                <a:gd name="connsiteX10" fmla="*/ 14077 w 30606"/>
                <a:gd name="connsiteY10" fmla="*/ 5483 h 49072"/>
                <a:gd name="connsiteX11" fmla="*/ 7587 w 30606"/>
                <a:gd name="connsiteY11" fmla="*/ 6551 h 49072"/>
                <a:gd name="connsiteX12" fmla="*/ 323 w 30606"/>
                <a:gd name="connsiteY12" fmla="*/ 9779 h 49072"/>
                <a:gd name="connsiteX13" fmla="*/ 323 w 30606"/>
                <a:gd name="connsiteY13" fmla="*/ 3196 h 49072"/>
                <a:gd name="connsiteX14" fmla="*/ 7684 w 30606"/>
                <a:gd name="connsiteY14" fmla="*/ 805 h 49072"/>
                <a:gd name="connsiteX15" fmla="*/ 13947 w 30606"/>
                <a:gd name="connsiteY15" fmla="*/ 0 h 49072"/>
                <a:gd name="connsiteX16" fmla="*/ 25893 w 30606"/>
                <a:gd name="connsiteY16" fmla="*/ 3746 h 49072"/>
                <a:gd name="connsiteX17" fmla="*/ 30349 w 30606"/>
                <a:gd name="connsiteY17" fmla="*/ 13748 h 49072"/>
                <a:gd name="connsiteX18" fmla="*/ 29219 w 30606"/>
                <a:gd name="connsiteY18" fmla="*/ 19399 h 49072"/>
                <a:gd name="connsiteX19" fmla="*/ 25183 w 30606"/>
                <a:gd name="connsiteY19" fmla="*/ 25664 h 49072"/>
                <a:gd name="connsiteX20" fmla="*/ 20050 w 30606"/>
                <a:gd name="connsiteY20" fmla="*/ 31092 h 49072"/>
                <a:gd name="connsiteX21" fmla="*/ 7845 w 30606"/>
                <a:gd name="connsiteY21" fmla="*/ 43581 h 49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606" h="49072">
                  <a:moveTo>
                    <a:pt x="7845" y="43581"/>
                  </a:moveTo>
                  <a:lnTo>
                    <a:pt x="30607" y="43581"/>
                  </a:lnTo>
                  <a:lnTo>
                    <a:pt x="30607" y="49072"/>
                  </a:lnTo>
                  <a:lnTo>
                    <a:pt x="0" y="49072"/>
                  </a:lnTo>
                  <a:lnTo>
                    <a:pt x="0" y="43581"/>
                  </a:lnTo>
                  <a:cubicBezTo>
                    <a:pt x="2475" y="41022"/>
                    <a:pt x="5844" y="37587"/>
                    <a:pt x="10105" y="33283"/>
                  </a:cubicBezTo>
                  <a:cubicBezTo>
                    <a:pt x="14389" y="28955"/>
                    <a:pt x="17079" y="26174"/>
                    <a:pt x="18177" y="24923"/>
                  </a:cubicBezTo>
                  <a:cubicBezTo>
                    <a:pt x="20265" y="22571"/>
                    <a:pt x="21718" y="20595"/>
                    <a:pt x="22536" y="18985"/>
                  </a:cubicBezTo>
                  <a:cubicBezTo>
                    <a:pt x="23375" y="17351"/>
                    <a:pt x="23795" y="15741"/>
                    <a:pt x="23795" y="14171"/>
                  </a:cubicBezTo>
                  <a:cubicBezTo>
                    <a:pt x="23795" y="11612"/>
                    <a:pt x="22891" y="9524"/>
                    <a:pt x="21083" y="7906"/>
                  </a:cubicBezTo>
                  <a:cubicBezTo>
                    <a:pt x="19297" y="6288"/>
                    <a:pt x="16961" y="5483"/>
                    <a:pt x="14077" y="5483"/>
                  </a:cubicBezTo>
                  <a:cubicBezTo>
                    <a:pt x="12032" y="5483"/>
                    <a:pt x="9869" y="5842"/>
                    <a:pt x="7587" y="6551"/>
                  </a:cubicBezTo>
                  <a:cubicBezTo>
                    <a:pt x="5327" y="7261"/>
                    <a:pt x="2906" y="8337"/>
                    <a:pt x="323" y="9779"/>
                  </a:cubicBezTo>
                  <a:lnTo>
                    <a:pt x="323" y="3196"/>
                  </a:lnTo>
                  <a:cubicBezTo>
                    <a:pt x="2949" y="2136"/>
                    <a:pt x="5402" y="1339"/>
                    <a:pt x="7684" y="805"/>
                  </a:cubicBezTo>
                  <a:cubicBezTo>
                    <a:pt x="9966" y="271"/>
                    <a:pt x="12053" y="0"/>
                    <a:pt x="13947" y="0"/>
                  </a:cubicBezTo>
                  <a:cubicBezTo>
                    <a:pt x="18941" y="0"/>
                    <a:pt x="22923" y="1251"/>
                    <a:pt x="25893" y="3746"/>
                  </a:cubicBezTo>
                  <a:cubicBezTo>
                    <a:pt x="28864" y="6241"/>
                    <a:pt x="30349" y="9572"/>
                    <a:pt x="30349" y="13748"/>
                  </a:cubicBezTo>
                  <a:cubicBezTo>
                    <a:pt x="30349" y="15733"/>
                    <a:pt x="29972" y="17614"/>
                    <a:pt x="29219" y="19399"/>
                  </a:cubicBezTo>
                  <a:cubicBezTo>
                    <a:pt x="28487" y="21161"/>
                    <a:pt x="27142" y="23249"/>
                    <a:pt x="25183" y="25664"/>
                  </a:cubicBezTo>
                  <a:cubicBezTo>
                    <a:pt x="24645" y="26293"/>
                    <a:pt x="22934" y="28103"/>
                    <a:pt x="20050" y="31092"/>
                  </a:cubicBezTo>
                  <a:cubicBezTo>
                    <a:pt x="17165" y="34064"/>
                    <a:pt x="13097" y="38225"/>
                    <a:pt x="7845" y="43581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xmlns="" id="{F3C0E16C-2B00-599F-78E6-8762DF2D3EFA}"/>
                </a:ext>
              </a:extLst>
            </p:cNvPr>
            <p:cNvSpPr/>
            <p:nvPr/>
          </p:nvSpPr>
          <p:spPr>
            <a:xfrm>
              <a:off x="7433752" y="2254771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2 w 6812"/>
                <a:gd name="connsiteY1" fmla="*/ 0 h 8201"/>
                <a:gd name="connsiteX2" fmla="*/ 6812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2" y="0"/>
                  </a:lnTo>
                  <a:lnTo>
                    <a:pt x="6812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xmlns="" id="{0162457A-2E3F-9F22-701E-D74E270F9220}"/>
                </a:ext>
              </a:extLst>
            </p:cNvPr>
            <p:cNvSpPr/>
            <p:nvPr/>
          </p:nvSpPr>
          <p:spPr>
            <a:xfrm>
              <a:off x="7452801" y="2214769"/>
              <a:ext cx="31188" cy="49135"/>
            </a:xfrm>
            <a:custGeom>
              <a:avLst/>
              <a:gdLst>
                <a:gd name="connsiteX0" fmla="*/ 2034 w 31188"/>
                <a:gd name="connsiteY0" fmla="*/ 0 h 49135"/>
                <a:gd name="connsiteX1" fmla="*/ 27637 w 31188"/>
                <a:gd name="connsiteY1" fmla="*/ 0 h 49135"/>
                <a:gd name="connsiteX2" fmla="*/ 27637 w 31188"/>
                <a:gd name="connsiteY2" fmla="*/ 5491 h 49135"/>
                <a:gd name="connsiteX3" fmla="*/ 8008 w 31188"/>
                <a:gd name="connsiteY3" fmla="*/ 5491 h 49135"/>
                <a:gd name="connsiteX4" fmla="*/ 8008 w 31188"/>
                <a:gd name="connsiteY4" fmla="*/ 17303 h 49135"/>
                <a:gd name="connsiteX5" fmla="*/ 10848 w 31188"/>
                <a:gd name="connsiteY5" fmla="*/ 16594 h 49135"/>
                <a:gd name="connsiteX6" fmla="*/ 13689 w 31188"/>
                <a:gd name="connsiteY6" fmla="*/ 16339 h 49135"/>
                <a:gd name="connsiteX7" fmla="*/ 26475 w 31188"/>
                <a:gd name="connsiteY7" fmla="*/ 20762 h 49135"/>
                <a:gd name="connsiteX8" fmla="*/ 31189 w 31188"/>
                <a:gd name="connsiteY8" fmla="*/ 32741 h 49135"/>
                <a:gd name="connsiteX9" fmla="*/ 26346 w 31188"/>
                <a:gd name="connsiteY9" fmla="*/ 44848 h 49135"/>
                <a:gd name="connsiteX10" fmla="*/ 12688 w 31188"/>
                <a:gd name="connsiteY10" fmla="*/ 49136 h 49135"/>
                <a:gd name="connsiteX11" fmla="*/ 6490 w 31188"/>
                <a:gd name="connsiteY11" fmla="*/ 48626 h 49135"/>
                <a:gd name="connsiteX12" fmla="*/ 0 w 31188"/>
                <a:gd name="connsiteY12" fmla="*/ 47072 h 49135"/>
                <a:gd name="connsiteX13" fmla="*/ 0 w 31188"/>
                <a:gd name="connsiteY13" fmla="*/ 40520 h 49135"/>
                <a:gd name="connsiteX14" fmla="*/ 6005 w 31188"/>
                <a:gd name="connsiteY14" fmla="*/ 42879 h 49135"/>
                <a:gd name="connsiteX15" fmla="*/ 12559 w 31188"/>
                <a:gd name="connsiteY15" fmla="*/ 43652 h 49135"/>
                <a:gd name="connsiteX16" fmla="*/ 21406 w 31188"/>
                <a:gd name="connsiteY16" fmla="*/ 40712 h 49135"/>
                <a:gd name="connsiteX17" fmla="*/ 24667 w 31188"/>
                <a:gd name="connsiteY17" fmla="*/ 32741 h 49135"/>
                <a:gd name="connsiteX18" fmla="*/ 21406 w 31188"/>
                <a:gd name="connsiteY18" fmla="*/ 24763 h 49135"/>
                <a:gd name="connsiteX19" fmla="*/ 12559 w 31188"/>
                <a:gd name="connsiteY19" fmla="*/ 21822 h 49135"/>
                <a:gd name="connsiteX20" fmla="*/ 7329 w 31188"/>
                <a:gd name="connsiteY20" fmla="*/ 22404 h 49135"/>
                <a:gd name="connsiteX21" fmla="*/ 2034 w 31188"/>
                <a:gd name="connsiteY21" fmla="*/ 24213 h 49135"/>
                <a:gd name="connsiteX22" fmla="*/ 2034 w 31188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8" h="49135">
                  <a:moveTo>
                    <a:pt x="2034" y="0"/>
                  </a:moveTo>
                  <a:lnTo>
                    <a:pt x="27637" y="0"/>
                  </a:lnTo>
                  <a:lnTo>
                    <a:pt x="27637" y="5491"/>
                  </a:lnTo>
                  <a:lnTo>
                    <a:pt x="8008" y="5491"/>
                  </a:lnTo>
                  <a:lnTo>
                    <a:pt x="8008" y="17303"/>
                  </a:lnTo>
                  <a:cubicBezTo>
                    <a:pt x="8954" y="16984"/>
                    <a:pt x="9901" y="16745"/>
                    <a:pt x="10848" y="16594"/>
                  </a:cubicBezTo>
                  <a:cubicBezTo>
                    <a:pt x="11796" y="16426"/>
                    <a:pt x="12743" y="16339"/>
                    <a:pt x="13689" y="16339"/>
                  </a:cubicBezTo>
                  <a:cubicBezTo>
                    <a:pt x="19070" y="16339"/>
                    <a:pt x="23333" y="17813"/>
                    <a:pt x="26475" y="20762"/>
                  </a:cubicBezTo>
                  <a:cubicBezTo>
                    <a:pt x="29618" y="23711"/>
                    <a:pt x="31189" y="27704"/>
                    <a:pt x="31189" y="32741"/>
                  </a:cubicBezTo>
                  <a:cubicBezTo>
                    <a:pt x="31189" y="37930"/>
                    <a:pt x="29575" y="41963"/>
                    <a:pt x="26346" y="44848"/>
                  </a:cubicBezTo>
                  <a:cubicBezTo>
                    <a:pt x="23117" y="47709"/>
                    <a:pt x="18565" y="49136"/>
                    <a:pt x="12688" y="49136"/>
                  </a:cubicBezTo>
                  <a:cubicBezTo>
                    <a:pt x="10666" y="49136"/>
                    <a:pt x="8600" y="48969"/>
                    <a:pt x="6490" y="48626"/>
                  </a:cubicBezTo>
                  <a:cubicBezTo>
                    <a:pt x="4402" y="48283"/>
                    <a:pt x="2239" y="47765"/>
                    <a:pt x="0" y="47072"/>
                  </a:cubicBezTo>
                  <a:lnTo>
                    <a:pt x="0" y="40520"/>
                  </a:lnTo>
                  <a:cubicBezTo>
                    <a:pt x="1938" y="41572"/>
                    <a:pt x="3939" y="42361"/>
                    <a:pt x="6005" y="42879"/>
                  </a:cubicBezTo>
                  <a:cubicBezTo>
                    <a:pt x="8072" y="43397"/>
                    <a:pt x="10257" y="43652"/>
                    <a:pt x="12559" y="43652"/>
                  </a:cubicBezTo>
                  <a:cubicBezTo>
                    <a:pt x="16283" y="43652"/>
                    <a:pt x="19232" y="42672"/>
                    <a:pt x="21406" y="40712"/>
                  </a:cubicBezTo>
                  <a:cubicBezTo>
                    <a:pt x="23580" y="38759"/>
                    <a:pt x="24667" y="36097"/>
                    <a:pt x="24667" y="32741"/>
                  </a:cubicBezTo>
                  <a:cubicBezTo>
                    <a:pt x="24667" y="29386"/>
                    <a:pt x="23580" y="26724"/>
                    <a:pt x="21406" y="24763"/>
                  </a:cubicBezTo>
                  <a:cubicBezTo>
                    <a:pt x="19232" y="22803"/>
                    <a:pt x="16283" y="21822"/>
                    <a:pt x="12559" y="21822"/>
                  </a:cubicBezTo>
                  <a:cubicBezTo>
                    <a:pt x="10816" y="21822"/>
                    <a:pt x="9072" y="22014"/>
                    <a:pt x="7329" y="22404"/>
                  </a:cubicBezTo>
                  <a:cubicBezTo>
                    <a:pt x="5607" y="22795"/>
                    <a:pt x="3842" y="23392"/>
                    <a:pt x="2034" y="24213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xmlns="" id="{69AC555D-E0D4-5527-5F50-919D5E179C80}"/>
                </a:ext>
              </a:extLst>
            </p:cNvPr>
            <p:cNvSpPr/>
            <p:nvPr/>
          </p:nvSpPr>
          <p:spPr>
            <a:xfrm>
              <a:off x="7696620" y="2213900"/>
              <a:ext cx="33323" cy="50004"/>
            </a:xfrm>
            <a:custGeom>
              <a:avLst/>
              <a:gdLst>
                <a:gd name="connsiteX0" fmla="*/ 16666 w 33323"/>
                <a:gd name="connsiteY0" fmla="*/ 5165 h 50004"/>
                <a:gd name="connsiteX1" fmla="*/ 9078 w 33323"/>
                <a:gd name="connsiteY1" fmla="*/ 10138 h 50004"/>
                <a:gd name="connsiteX2" fmla="*/ 6559 w 33323"/>
                <a:gd name="connsiteY2" fmla="*/ 25018 h 50004"/>
                <a:gd name="connsiteX3" fmla="*/ 9078 w 33323"/>
                <a:gd name="connsiteY3" fmla="*/ 39906 h 50004"/>
                <a:gd name="connsiteX4" fmla="*/ 16666 w 33323"/>
                <a:gd name="connsiteY4" fmla="*/ 44840 h 50004"/>
                <a:gd name="connsiteX5" fmla="*/ 24253 w 33323"/>
                <a:gd name="connsiteY5" fmla="*/ 39906 h 50004"/>
                <a:gd name="connsiteX6" fmla="*/ 26804 w 33323"/>
                <a:gd name="connsiteY6" fmla="*/ 25018 h 50004"/>
                <a:gd name="connsiteX7" fmla="*/ 24253 w 33323"/>
                <a:gd name="connsiteY7" fmla="*/ 10138 h 50004"/>
                <a:gd name="connsiteX8" fmla="*/ 16666 w 33323"/>
                <a:gd name="connsiteY8" fmla="*/ 5165 h 50004"/>
                <a:gd name="connsiteX9" fmla="*/ 16666 w 33323"/>
                <a:gd name="connsiteY9" fmla="*/ 0 h 50004"/>
                <a:gd name="connsiteX10" fmla="*/ 29027 w 33323"/>
                <a:gd name="connsiteY10" fmla="*/ 6424 h 50004"/>
                <a:gd name="connsiteX11" fmla="*/ 33323 w 33323"/>
                <a:gd name="connsiteY11" fmla="*/ 25018 h 50004"/>
                <a:gd name="connsiteX12" fmla="*/ 29027 w 33323"/>
                <a:gd name="connsiteY12" fmla="*/ 43613 h 50004"/>
                <a:gd name="connsiteX13" fmla="*/ 16666 w 33323"/>
                <a:gd name="connsiteY13" fmla="*/ 50005 h 50004"/>
                <a:gd name="connsiteX14" fmla="*/ 4264 w 33323"/>
                <a:gd name="connsiteY14" fmla="*/ 43613 h 50004"/>
                <a:gd name="connsiteX15" fmla="*/ 0 w 33323"/>
                <a:gd name="connsiteY15" fmla="*/ 25018 h 50004"/>
                <a:gd name="connsiteX16" fmla="*/ 4264 w 33323"/>
                <a:gd name="connsiteY16" fmla="*/ 6424 h 50004"/>
                <a:gd name="connsiteX17" fmla="*/ 16666 w 33323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23" h="50004">
                  <a:moveTo>
                    <a:pt x="16666" y="5165"/>
                  </a:moveTo>
                  <a:cubicBezTo>
                    <a:pt x="13310" y="5165"/>
                    <a:pt x="10776" y="6822"/>
                    <a:pt x="9078" y="10138"/>
                  </a:cubicBezTo>
                  <a:cubicBezTo>
                    <a:pt x="7396" y="13430"/>
                    <a:pt x="6559" y="18387"/>
                    <a:pt x="6559" y="25018"/>
                  </a:cubicBezTo>
                  <a:cubicBezTo>
                    <a:pt x="6559" y="31625"/>
                    <a:pt x="7396" y="36591"/>
                    <a:pt x="9078" y="39906"/>
                  </a:cubicBezTo>
                  <a:cubicBezTo>
                    <a:pt x="10776" y="43198"/>
                    <a:pt x="13310" y="44840"/>
                    <a:pt x="16666" y="44840"/>
                  </a:cubicBezTo>
                  <a:cubicBezTo>
                    <a:pt x="20045" y="44840"/>
                    <a:pt x="22572" y="43198"/>
                    <a:pt x="24253" y="39906"/>
                  </a:cubicBezTo>
                  <a:cubicBezTo>
                    <a:pt x="25951" y="36591"/>
                    <a:pt x="26804" y="31625"/>
                    <a:pt x="26804" y="25018"/>
                  </a:cubicBezTo>
                  <a:cubicBezTo>
                    <a:pt x="26804" y="18387"/>
                    <a:pt x="25951" y="13430"/>
                    <a:pt x="24253" y="10138"/>
                  </a:cubicBezTo>
                  <a:cubicBezTo>
                    <a:pt x="22572" y="6822"/>
                    <a:pt x="20045" y="5165"/>
                    <a:pt x="16666" y="5165"/>
                  </a:cubicBezTo>
                  <a:moveTo>
                    <a:pt x="16666" y="0"/>
                  </a:moveTo>
                  <a:cubicBezTo>
                    <a:pt x="22069" y="0"/>
                    <a:pt x="26190" y="2144"/>
                    <a:pt x="29027" y="6424"/>
                  </a:cubicBezTo>
                  <a:cubicBezTo>
                    <a:pt x="31889" y="10688"/>
                    <a:pt x="33323" y="16881"/>
                    <a:pt x="33323" y="25018"/>
                  </a:cubicBezTo>
                  <a:cubicBezTo>
                    <a:pt x="33323" y="33132"/>
                    <a:pt x="31889" y="39333"/>
                    <a:pt x="29027" y="43613"/>
                  </a:cubicBezTo>
                  <a:cubicBezTo>
                    <a:pt x="26190" y="47877"/>
                    <a:pt x="22069" y="50005"/>
                    <a:pt x="16666" y="50005"/>
                  </a:cubicBezTo>
                  <a:cubicBezTo>
                    <a:pt x="11262" y="50005"/>
                    <a:pt x="7125" y="47877"/>
                    <a:pt x="4264" y="43613"/>
                  </a:cubicBezTo>
                  <a:cubicBezTo>
                    <a:pt x="1419" y="39333"/>
                    <a:pt x="0" y="33132"/>
                    <a:pt x="0" y="25018"/>
                  </a:cubicBezTo>
                  <a:cubicBezTo>
                    <a:pt x="0" y="16881"/>
                    <a:pt x="1419" y="10688"/>
                    <a:pt x="4264" y="6424"/>
                  </a:cubicBezTo>
                  <a:cubicBezTo>
                    <a:pt x="7125" y="2144"/>
                    <a:pt x="11262" y="0"/>
                    <a:pt x="16666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xmlns="" id="{0D7731B3-C4A8-2EFF-B81A-86C0D7C1115E}"/>
                </a:ext>
              </a:extLst>
            </p:cNvPr>
            <p:cNvSpPr/>
            <p:nvPr/>
          </p:nvSpPr>
          <p:spPr>
            <a:xfrm>
              <a:off x="7741404" y="2254771"/>
              <a:ext cx="6814" cy="8201"/>
            </a:xfrm>
            <a:custGeom>
              <a:avLst/>
              <a:gdLst>
                <a:gd name="connsiteX0" fmla="*/ 0 w 6814"/>
                <a:gd name="connsiteY0" fmla="*/ 0 h 8201"/>
                <a:gd name="connsiteX1" fmla="*/ 6814 w 6814"/>
                <a:gd name="connsiteY1" fmla="*/ 0 h 8201"/>
                <a:gd name="connsiteX2" fmla="*/ 6814 w 6814"/>
                <a:gd name="connsiteY2" fmla="*/ 8201 h 8201"/>
                <a:gd name="connsiteX3" fmla="*/ 0 w 6814"/>
                <a:gd name="connsiteY3" fmla="*/ 8201 h 8201"/>
                <a:gd name="connsiteX4" fmla="*/ 0 w 6814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4" h="8201">
                  <a:moveTo>
                    <a:pt x="0" y="0"/>
                  </a:moveTo>
                  <a:lnTo>
                    <a:pt x="6814" y="0"/>
                  </a:lnTo>
                  <a:lnTo>
                    <a:pt x="6814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xmlns="" id="{BA05AA39-9F74-F43B-62B2-BF30405F9315}"/>
                </a:ext>
              </a:extLst>
            </p:cNvPr>
            <p:cNvSpPr/>
            <p:nvPr/>
          </p:nvSpPr>
          <p:spPr>
            <a:xfrm>
              <a:off x="7759711" y="2213900"/>
              <a:ext cx="33315" cy="50004"/>
            </a:xfrm>
            <a:custGeom>
              <a:avLst/>
              <a:gdLst>
                <a:gd name="connsiteX0" fmla="*/ 16658 w 33315"/>
                <a:gd name="connsiteY0" fmla="*/ 5165 h 50004"/>
                <a:gd name="connsiteX1" fmla="*/ 9070 w 33315"/>
                <a:gd name="connsiteY1" fmla="*/ 10138 h 50004"/>
                <a:gd name="connsiteX2" fmla="*/ 6551 w 33315"/>
                <a:gd name="connsiteY2" fmla="*/ 25018 h 50004"/>
                <a:gd name="connsiteX3" fmla="*/ 9070 w 33315"/>
                <a:gd name="connsiteY3" fmla="*/ 39906 h 50004"/>
                <a:gd name="connsiteX4" fmla="*/ 16658 w 33315"/>
                <a:gd name="connsiteY4" fmla="*/ 44840 h 50004"/>
                <a:gd name="connsiteX5" fmla="*/ 24245 w 33315"/>
                <a:gd name="connsiteY5" fmla="*/ 39906 h 50004"/>
                <a:gd name="connsiteX6" fmla="*/ 26796 w 33315"/>
                <a:gd name="connsiteY6" fmla="*/ 25018 h 50004"/>
                <a:gd name="connsiteX7" fmla="*/ 24245 w 33315"/>
                <a:gd name="connsiteY7" fmla="*/ 10138 h 50004"/>
                <a:gd name="connsiteX8" fmla="*/ 16658 w 33315"/>
                <a:gd name="connsiteY8" fmla="*/ 5165 h 50004"/>
                <a:gd name="connsiteX9" fmla="*/ 16658 w 33315"/>
                <a:gd name="connsiteY9" fmla="*/ 0 h 50004"/>
                <a:gd name="connsiteX10" fmla="*/ 29027 w 33315"/>
                <a:gd name="connsiteY10" fmla="*/ 6424 h 50004"/>
                <a:gd name="connsiteX11" fmla="*/ 33315 w 33315"/>
                <a:gd name="connsiteY11" fmla="*/ 25018 h 50004"/>
                <a:gd name="connsiteX12" fmla="*/ 29027 w 33315"/>
                <a:gd name="connsiteY12" fmla="*/ 43613 h 50004"/>
                <a:gd name="connsiteX13" fmla="*/ 16658 w 33315"/>
                <a:gd name="connsiteY13" fmla="*/ 50005 h 50004"/>
                <a:gd name="connsiteX14" fmla="*/ 4264 w 33315"/>
                <a:gd name="connsiteY14" fmla="*/ 43613 h 50004"/>
                <a:gd name="connsiteX15" fmla="*/ 0 w 33315"/>
                <a:gd name="connsiteY15" fmla="*/ 25018 h 50004"/>
                <a:gd name="connsiteX16" fmla="*/ 4264 w 33315"/>
                <a:gd name="connsiteY16" fmla="*/ 6424 h 50004"/>
                <a:gd name="connsiteX17" fmla="*/ 16658 w 33315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5" h="50004">
                  <a:moveTo>
                    <a:pt x="16658" y="5165"/>
                  </a:moveTo>
                  <a:cubicBezTo>
                    <a:pt x="13302" y="5165"/>
                    <a:pt x="10768" y="6822"/>
                    <a:pt x="9070" y="10138"/>
                  </a:cubicBezTo>
                  <a:cubicBezTo>
                    <a:pt x="7388" y="13430"/>
                    <a:pt x="6551" y="18387"/>
                    <a:pt x="6551" y="25018"/>
                  </a:cubicBezTo>
                  <a:cubicBezTo>
                    <a:pt x="6551" y="31625"/>
                    <a:pt x="7388" y="36591"/>
                    <a:pt x="9070" y="39906"/>
                  </a:cubicBezTo>
                  <a:cubicBezTo>
                    <a:pt x="10768" y="43198"/>
                    <a:pt x="13302" y="44840"/>
                    <a:pt x="16658" y="44840"/>
                  </a:cubicBezTo>
                  <a:cubicBezTo>
                    <a:pt x="20037" y="44840"/>
                    <a:pt x="22563" y="43198"/>
                    <a:pt x="24245" y="39906"/>
                  </a:cubicBezTo>
                  <a:cubicBezTo>
                    <a:pt x="25943" y="36591"/>
                    <a:pt x="26796" y="31625"/>
                    <a:pt x="26796" y="25018"/>
                  </a:cubicBezTo>
                  <a:cubicBezTo>
                    <a:pt x="26796" y="18387"/>
                    <a:pt x="25943" y="13430"/>
                    <a:pt x="24245" y="10138"/>
                  </a:cubicBezTo>
                  <a:cubicBezTo>
                    <a:pt x="22563" y="6822"/>
                    <a:pt x="20037" y="5165"/>
                    <a:pt x="16658" y="5165"/>
                  </a:cubicBezTo>
                  <a:moveTo>
                    <a:pt x="16658" y="0"/>
                  </a:moveTo>
                  <a:cubicBezTo>
                    <a:pt x="22061" y="0"/>
                    <a:pt x="26182" y="2144"/>
                    <a:pt x="29027" y="6424"/>
                  </a:cubicBezTo>
                  <a:cubicBezTo>
                    <a:pt x="31889" y="10688"/>
                    <a:pt x="33315" y="16881"/>
                    <a:pt x="33315" y="25018"/>
                  </a:cubicBezTo>
                  <a:cubicBezTo>
                    <a:pt x="33315" y="33132"/>
                    <a:pt x="31889" y="39333"/>
                    <a:pt x="29027" y="43613"/>
                  </a:cubicBezTo>
                  <a:cubicBezTo>
                    <a:pt x="26182" y="47877"/>
                    <a:pt x="22061" y="50005"/>
                    <a:pt x="16658" y="50005"/>
                  </a:cubicBezTo>
                  <a:cubicBezTo>
                    <a:pt x="11254" y="50005"/>
                    <a:pt x="7125" y="47877"/>
                    <a:pt x="4264" y="43613"/>
                  </a:cubicBezTo>
                  <a:cubicBezTo>
                    <a:pt x="1419" y="39333"/>
                    <a:pt x="0" y="33132"/>
                    <a:pt x="0" y="25018"/>
                  </a:cubicBezTo>
                  <a:cubicBezTo>
                    <a:pt x="0" y="16881"/>
                    <a:pt x="1419" y="10688"/>
                    <a:pt x="4264" y="6424"/>
                  </a:cubicBezTo>
                  <a:cubicBezTo>
                    <a:pt x="7125" y="2144"/>
                    <a:pt x="11254" y="0"/>
                    <a:pt x="16658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xmlns="" id="{FA1BEA5F-444F-9A7B-5C34-A4AAA9904A7B}"/>
                </a:ext>
              </a:extLst>
            </p:cNvPr>
            <p:cNvSpPr/>
            <p:nvPr/>
          </p:nvSpPr>
          <p:spPr>
            <a:xfrm>
              <a:off x="8032282" y="2213900"/>
              <a:ext cx="30613" cy="49072"/>
            </a:xfrm>
            <a:custGeom>
              <a:avLst/>
              <a:gdLst>
                <a:gd name="connsiteX0" fmla="*/ 7851 w 30613"/>
                <a:gd name="connsiteY0" fmla="*/ 43581 h 49072"/>
                <a:gd name="connsiteX1" fmla="*/ 30613 w 30613"/>
                <a:gd name="connsiteY1" fmla="*/ 43581 h 49072"/>
                <a:gd name="connsiteX2" fmla="*/ 30613 w 30613"/>
                <a:gd name="connsiteY2" fmla="*/ 49072 h 49072"/>
                <a:gd name="connsiteX3" fmla="*/ 0 w 30613"/>
                <a:gd name="connsiteY3" fmla="*/ 49072 h 49072"/>
                <a:gd name="connsiteX4" fmla="*/ 0 w 30613"/>
                <a:gd name="connsiteY4" fmla="*/ 43581 h 49072"/>
                <a:gd name="connsiteX5" fmla="*/ 10106 w 30613"/>
                <a:gd name="connsiteY5" fmla="*/ 33283 h 49072"/>
                <a:gd name="connsiteX6" fmla="*/ 18180 w 30613"/>
                <a:gd name="connsiteY6" fmla="*/ 24923 h 49072"/>
                <a:gd name="connsiteX7" fmla="*/ 22540 w 30613"/>
                <a:gd name="connsiteY7" fmla="*/ 18985 h 49072"/>
                <a:gd name="connsiteX8" fmla="*/ 23799 w 30613"/>
                <a:gd name="connsiteY8" fmla="*/ 14171 h 49072"/>
                <a:gd name="connsiteX9" fmla="*/ 21081 w 30613"/>
                <a:gd name="connsiteY9" fmla="*/ 7906 h 49072"/>
                <a:gd name="connsiteX10" fmla="*/ 14075 w 30613"/>
                <a:gd name="connsiteY10" fmla="*/ 5483 h 49072"/>
                <a:gd name="connsiteX11" fmla="*/ 7588 w 30613"/>
                <a:gd name="connsiteY11" fmla="*/ 6551 h 49072"/>
                <a:gd name="connsiteX12" fmla="*/ 327 w 30613"/>
                <a:gd name="connsiteY12" fmla="*/ 9779 h 49072"/>
                <a:gd name="connsiteX13" fmla="*/ 327 w 30613"/>
                <a:gd name="connsiteY13" fmla="*/ 3196 h 49072"/>
                <a:gd name="connsiteX14" fmla="*/ 7683 w 30613"/>
                <a:gd name="connsiteY14" fmla="*/ 805 h 49072"/>
                <a:gd name="connsiteX15" fmla="*/ 13948 w 30613"/>
                <a:gd name="connsiteY15" fmla="*/ 0 h 49072"/>
                <a:gd name="connsiteX16" fmla="*/ 25895 w 30613"/>
                <a:gd name="connsiteY16" fmla="*/ 3746 h 49072"/>
                <a:gd name="connsiteX17" fmla="*/ 30350 w 30613"/>
                <a:gd name="connsiteY17" fmla="*/ 13748 h 49072"/>
                <a:gd name="connsiteX18" fmla="*/ 29219 w 30613"/>
                <a:gd name="connsiteY18" fmla="*/ 19399 h 49072"/>
                <a:gd name="connsiteX19" fmla="*/ 25186 w 30613"/>
                <a:gd name="connsiteY19" fmla="*/ 25664 h 49072"/>
                <a:gd name="connsiteX20" fmla="*/ 20053 w 30613"/>
                <a:gd name="connsiteY20" fmla="*/ 31092 h 49072"/>
                <a:gd name="connsiteX21" fmla="*/ 7851 w 30613"/>
                <a:gd name="connsiteY21" fmla="*/ 43581 h 49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613" h="49072">
                  <a:moveTo>
                    <a:pt x="7851" y="43581"/>
                  </a:moveTo>
                  <a:lnTo>
                    <a:pt x="30613" y="43581"/>
                  </a:lnTo>
                  <a:lnTo>
                    <a:pt x="30613" y="49072"/>
                  </a:lnTo>
                  <a:lnTo>
                    <a:pt x="0" y="49072"/>
                  </a:lnTo>
                  <a:lnTo>
                    <a:pt x="0" y="43581"/>
                  </a:lnTo>
                  <a:cubicBezTo>
                    <a:pt x="2479" y="41022"/>
                    <a:pt x="5842" y="37587"/>
                    <a:pt x="10106" y="33283"/>
                  </a:cubicBezTo>
                  <a:cubicBezTo>
                    <a:pt x="14386" y="28955"/>
                    <a:pt x="17080" y="26174"/>
                    <a:pt x="18180" y="24923"/>
                  </a:cubicBezTo>
                  <a:cubicBezTo>
                    <a:pt x="20268" y="22571"/>
                    <a:pt x="21719" y="20595"/>
                    <a:pt x="22540" y="18985"/>
                  </a:cubicBezTo>
                  <a:cubicBezTo>
                    <a:pt x="23376" y="17351"/>
                    <a:pt x="23799" y="15741"/>
                    <a:pt x="23799" y="14171"/>
                  </a:cubicBezTo>
                  <a:cubicBezTo>
                    <a:pt x="23799" y="11612"/>
                    <a:pt x="22890" y="9524"/>
                    <a:pt x="21081" y="7906"/>
                  </a:cubicBezTo>
                  <a:cubicBezTo>
                    <a:pt x="19296" y="6288"/>
                    <a:pt x="16960" y="5483"/>
                    <a:pt x="14075" y="5483"/>
                  </a:cubicBezTo>
                  <a:cubicBezTo>
                    <a:pt x="12035" y="5483"/>
                    <a:pt x="9875" y="5842"/>
                    <a:pt x="7588" y="6551"/>
                  </a:cubicBezTo>
                  <a:cubicBezTo>
                    <a:pt x="5332" y="7261"/>
                    <a:pt x="2909" y="8337"/>
                    <a:pt x="327" y="9779"/>
                  </a:cubicBezTo>
                  <a:lnTo>
                    <a:pt x="327" y="3196"/>
                  </a:lnTo>
                  <a:cubicBezTo>
                    <a:pt x="2949" y="2136"/>
                    <a:pt x="5404" y="1339"/>
                    <a:pt x="7683" y="805"/>
                  </a:cubicBezTo>
                  <a:cubicBezTo>
                    <a:pt x="9971" y="271"/>
                    <a:pt x="12059" y="0"/>
                    <a:pt x="13948" y="0"/>
                  </a:cubicBezTo>
                  <a:cubicBezTo>
                    <a:pt x="18945" y="0"/>
                    <a:pt x="22922" y="1251"/>
                    <a:pt x="25895" y="3746"/>
                  </a:cubicBezTo>
                  <a:cubicBezTo>
                    <a:pt x="28868" y="6241"/>
                    <a:pt x="30350" y="9572"/>
                    <a:pt x="30350" y="13748"/>
                  </a:cubicBezTo>
                  <a:cubicBezTo>
                    <a:pt x="30350" y="15733"/>
                    <a:pt x="29976" y="17614"/>
                    <a:pt x="29219" y="19399"/>
                  </a:cubicBezTo>
                  <a:cubicBezTo>
                    <a:pt x="28493" y="21161"/>
                    <a:pt x="27146" y="23249"/>
                    <a:pt x="25186" y="25664"/>
                  </a:cubicBezTo>
                  <a:cubicBezTo>
                    <a:pt x="24652" y="26293"/>
                    <a:pt x="22938" y="28103"/>
                    <a:pt x="20053" y="31092"/>
                  </a:cubicBezTo>
                  <a:cubicBezTo>
                    <a:pt x="17168" y="34064"/>
                    <a:pt x="13103" y="38225"/>
                    <a:pt x="7851" y="43581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8" name="Freeform 47">
              <a:extLst>
                <a:ext uri="{FF2B5EF4-FFF2-40B4-BE49-F238E27FC236}">
                  <a16:creationId xmlns:a16="http://schemas.microsoft.com/office/drawing/2014/main" xmlns="" id="{B56471DC-3EC8-B694-8B3B-471167E70970}"/>
                </a:ext>
              </a:extLst>
            </p:cNvPr>
            <p:cNvSpPr/>
            <p:nvPr/>
          </p:nvSpPr>
          <p:spPr>
            <a:xfrm>
              <a:off x="8076581" y="2254771"/>
              <a:ext cx="6814" cy="8201"/>
            </a:xfrm>
            <a:custGeom>
              <a:avLst/>
              <a:gdLst>
                <a:gd name="connsiteX0" fmla="*/ 0 w 6814"/>
                <a:gd name="connsiteY0" fmla="*/ 0 h 8201"/>
                <a:gd name="connsiteX1" fmla="*/ 6815 w 6814"/>
                <a:gd name="connsiteY1" fmla="*/ 0 h 8201"/>
                <a:gd name="connsiteX2" fmla="*/ 6815 w 6814"/>
                <a:gd name="connsiteY2" fmla="*/ 8201 h 8201"/>
                <a:gd name="connsiteX3" fmla="*/ 0 w 6814"/>
                <a:gd name="connsiteY3" fmla="*/ 8201 h 8201"/>
                <a:gd name="connsiteX4" fmla="*/ 0 w 6814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4" h="8201">
                  <a:moveTo>
                    <a:pt x="0" y="0"/>
                  </a:moveTo>
                  <a:lnTo>
                    <a:pt x="6815" y="0"/>
                  </a:lnTo>
                  <a:lnTo>
                    <a:pt x="6815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49" name="Freeform 48">
              <a:extLst>
                <a:ext uri="{FF2B5EF4-FFF2-40B4-BE49-F238E27FC236}">
                  <a16:creationId xmlns:a16="http://schemas.microsoft.com/office/drawing/2014/main" xmlns="" id="{4DEAF2C7-430D-517E-3DC6-6EBC6CC6DE0F}"/>
                </a:ext>
              </a:extLst>
            </p:cNvPr>
            <p:cNvSpPr/>
            <p:nvPr/>
          </p:nvSpPr>
          <p:spPr>
            <a:xfrm>
              <a:off x="8095629" y="2214769"/>
              <a:ext cx="31187" cy="49135"/>
            </a:xfrm>
            <a:custGeom>
              <a:avLst/>
              <a:gdLst>
                <a:gd name="connsiteX0" fmla="*/ 2032 w 31187"/>
                <a:gd name="connsiteY0" fmla="*/ 0 h 49135"/>
                <a:gd name="connsiteX1" fmla="*/ 27641 w 31187"/>
                <a:gd name="connsiteY1" fmla="*/ 0 h 49135"/>
                <a:gd name="connsiteX2" fmla="*/ 27641 w 31187"/>
                <a:gd name="connsiteY2" fmla="*/ 5491 h 49135"/>
                <a:gd name="connsiteX3" fmla="*/ 8010 w 31187"/>
                <a:gd name="connsiteY3" fmla="*/ 5491 h 49135"/>
                <a:gd name="connsiteX4" fmla="*/ 8010 w 31187"/>
                <a:gd name="connsiteY4" fmla="*/ 17303 h 49135"/>
                <a:gd name="connsiteX5" fmla="*/ 10847 w 31187"/>
                <a:gd name="connsiteY5" fmla="*/ 16594 h 49135"/>
                <a:gd name="connsiteX6" fmla="*/ 13693 w 31187"/>
                <a:gd name="connsiteY6" fmla="*/ 16339 h 49135"/>
                <a:gd name="connsiteX7" fmla="*/ 26477 w 31187"/>
                <a:gd name="connsiteY7" fmla="*/ 20762 h 49135"/>
                <a:gd name="connsiteX8" fmla="*/ 31187 w 31187"/>
                <a:gd name="connsiteY8" fmla="*/ 32741 h 49135"/>
                <a:gd name="connsiteX9" fmla="*/ 26349 w 31187"/>
                <a:gd name="connsiteY9" fmla="*/ 44848 h 49135"/>
                <a:gd name="connsiteX10" fmla="*/ 12689 w 31187"/>
                <a:gd name="connsiteY10" fmla="*/ 49136 h 49135"/>
                <a:gd name="connsiteX11" fmla="*/ 6488 w 31187"/>
                <a:gd name="connsiteY11" fmla="*/ 48626 h 49135"/>
                <a:gd name="connsiteX12" fmla="*/ 0 w 31187"/>
                <a:gd name="connsiteY12" fmla="*/ 47072 h 49135"/>
                <a:gd name="connsiteX13" fmla="*/ 0 w 31187"/>
                <a:gd name="connsiteY13" fmla="*/ 40520 h 49135"/>
                <a:gd name="connsiteX14" fmla="*/ 6010 w 31187"/>
                <a:gd name="connsiteY14" fmla="*/ 42879 h 49135"/>
                <a:gd name="connsiteX15" fmla="*/ 12561 w 31187"/>
                <a:gd name="connsiteY15" fmla="*/ 43652 h 49135"/>
                <a:gd name="connsiteX16" fmla="*/ 21408 w 31187"/>
                <a:gd name="connsiteY16" fmla="*/ 40712 h 49135"/>
                <a:gd name="connsiteX17" fmla="*/ 24668 w 31187"/>
                <a:gd name="connsiteY17" fmla="*/ 32741 h 49135"/>
                <a:gd name="connsiteX18" fmla="*/ 21408 w 31187"/>
                <a:gd name="connsiteY18" fmla="*/ 24763 h 49135"/>
                <a:gd name="connsiteX19" fmla="*/ 12561 w 31187"/>
                <a:gd name="connsiteY19" fmla="*/ 21822 h 49135"/>
                <a:gd name="connsiteX20" fmla="*/ 7332 w 31187"/>
                <a:gd name="connsiteY20" fmla="*/ 22404 h 49135"/>
                <a:gd name="connsiteX21" fmla="*/ 2032 w 31187"/>
                <a:gd name="connsiteY21" fmla="*/ 24213 h 49135"/>
                <a:gd name="connsiteX22" fmla="*/ 2032 w 31187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5">
                  <a:moveTo>
                    <a:pt x="2032" y="0"/>
                  </a:moveTo>
                  <a:lnTo>
                    <a:pt x="27641" y="0"/>
                  </a:lnTo>
                  <a:lnTo>
                    <a:pt x="27641" y="5491"/>
                  </a:lnTo>
                  <a:lnTo>
                    <a:pt x="8010" y="5491"/>
                  </a:lnTo>
                  <a:lnTo>
                    <a:pt x="8010" y="17303"/>
                  </a:lnTo>
                  <a:cubicBezTo>
                    <a:pt x="8958" y="16984"/>
                    <a:pt x="9899" y="16745"/>
                    <a:pt x="10847" y="16594"/>
                  </a:cubicBezTo>
                  <a:cubicBezTo>
                    <a:pt x="11796" y="16426"/>
                    <a:pt x="12744" y="16339"/>
                    <a:pt x="13693" y="16339"/>
                  </a:cubicBezTo>
                  <a:cubicBezTo>
                    <a:pt x="19073" y="16339"/>
                    <a:pt x="23329" y="17813"/>
                    <a:pt x="26477" y="20762"/>
                  </a:cubicBezTo>
                  <a:cubicBezTo>
                    <a:pt x="29617" y="23711"/>
                    <a:pt x="31187" y="27704"/>
                    <a:pt x="31187" y="32741"/>
                  </a:cubicBezTo>
                  <a:cubicBezTo>
                    <a:pt x="31187" y="37930"/>
                    <a:pt x="29577" y="41963"/>
                    <a:pt x="26349" y="44848"/>
                  </a:cubicBezTo>
                  <a:cubicBezTo>
                    <a:pt x="23121" y="47709"/>
                    <a:pt x="18563" y="49136"/>
                    <a:pt x="12689" y="49136"/>
                  </a:cubicBezTo>
                  <a:cubicBezTo>
                    <a:pt x="10664" y="49136"/>
                    <a:pt x="8600" y="48969"/>
                    <a:pt x="6488" y="48626"/>
                  </a:cubicBezTo>
                  <a:cubicBezTo>
                    <a:pt x="4400" y="48283"/>
                    <a:pt x="2240" y="47765"/>
                    <a:pt x="0" y="47072"/>
                  </a:cubicBezTo>
                  <a:lnTo>
                    <a:pt x="0" y="40520"/>
                  </a:lnTo>
                  <a:cubicBezTo>
                    <a:pt x="1937" y="41572"/>
                    <a:pt x="3945" y="42361"/>
                    <a:pt x="6010" y="42879"/>
                  </a:cubicBezTo>
                  <a:cubicBezTo>
                    <a:pt x="8074" y="43397"/>
                    <a:pt x="10258" y="43652"/>
                    <a:pt x="12561" y="43652"/>
                  </a:cubicBezTo>
                  <a:cubicBezTo>
                    <a:pt x="16283" y="43652"/>
                    <a:pt x="19232" y="42672"/>
                    <a:pt x="21408" y="40712"/>
                  </a:cubicBezTo>
                  <a:cubicBezTo>
                    <a:pt x="23584" y="38759"/>
                    <a:pt x="24668" y="36097"/>
                    <a:pt x="24668" y="32741"/>
                  </a:cubicBezTo>
                  <a:cubicBezTo>
                    <a:pt x="24668" y="29386"/>
                    <a:pt x="23584" y="26724"/>
                    <a:pt x="21408" y="24763"/>
                  </a:cubicBezTo>
                  <a:cubicBezTo>
                    <a:pt x="19232" y="22803"/>
                    <a:pt x="16283" y="21822"/>
                    <a:pt x="12561" y="21822"/>
                  </a:cubicBezTo>
                  <a:cubicBezTo>
                    <a:pt x="10816" y="21822"/>
                    <a:pt x="9078" y="22014"/>
                    <a:pt x="7332" y="22404"/>
                  </a:cubicBezTo>
                  <a:cubicBezTo>
                    <a:pt x="5611" y="22795"/>
                    <a:pt x="3842" y="23392"/>
                    <a:pt x="2032" y="24213"/>
                  </a:cubicBezTo>
                  <a:lnTo>
                    <a:pt x="2032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0" name="Freeform 49">
              <a:extLst>
                <a:ext uri="{FF2B5EF4-FFF2-40B4-BE49-F238E27FC236}">
                  <a16:creationId xmlns:a16="http://schemas.microsoft.com/office/drawing/2014/main" xmlns="" id="{00926539-58AC-13D6-4D44-B93660B1B25A}"/>
                </a:ext>
              </a:extLst>
            </p:cNvPr>
            <p:cNvSpPr/>
            <p:nvPr/>
          </p:nvSpPr>
          <p:spPr>
            <a:xfrm>
              <a:off x="8366447" y="2214769"/>
              <a:ext cx="31187" cy="49135"/>
            </a:xfrm>
            <a:custGeom>
              <a:avLst/>
              <a:gdLst>
                <a:gd name="connsiteX0" fmla="*/ 2032 w 31187"/>
                <a:gd name="connsiteY0" fmla="*/ 0 h 49135"/>
                <a:gd name="connsiteX1" fmla="*/ 27632 w 31187"/>
                <a:gd name="connsiteY1" fmla="*/ 0 h 49135"/>
                <a:gd name="connsiteX2" fmla="*/ 27632 w 31187"/>
                <a:gd name="connsiteY2" fmla="*/ 5491 h 49135"/>
                <a:gd name="connsiteX3" fmla="*/ 8002 w 31187"/>
                <a:gd name="connsiteY3" fmla="*/ 5491 h 49135"/>
                <a:gd name="connsiteX4" fmla="*/ 8002 w 31187"/>
                <a:gd name="connsiteY4" fmla="*/ 17303 h 49135"/>
                <a:gd name="connsiteX5" fmla="*/ 10847 w 31187"/>
                <a:gd name="connsiteY5" fmla="*/ 16594 h 49135"/>
                <a:gd name="connsiteX6" fmla="*/ 13685 w 31187"/>
                <a:gd name="connsiteY6" fmla="*/ 16339 h 49135"/>
                <a:gd name="connsiteX7" fmla="*/ 26469 w 31187"/>
                <a:gd name="connsiteY7" fmla="*/ 20762 h 49135"/>
                <a:gd name="connsiteX8" fmla="*/ 31187 w 31187"/>
                <a:gd name="connsiteY8" fmla="*/ 32741 h 49135"/>
                <a:gd name="connsiteX9" fmla="*/ 26341 w 31187"/>
                <a:gd name="connsiteY9" fmla="*/ 44848 h 49135"/>
                <a:gd name="connsiteX10" fmla="*/ 12688 w 31187"/>
                <a:gd name="connsiteY10" fmla="*/ 49136 h 49135"/>
                <a:gd name="connsiteX11" fmla="*/ 6488 w 31187"/>
                <a:gd name="connsiteY11" fmla="*/ 48626 h 49135"/>
                <a:gd name="connsiteX12" fmla="*/ 0 w 31187"/>
                <a:gd name="connsiteY12" fmla="*/ 47072 h 49135"/>
                <a:gd name="connsiteX13" fmla="*/ 0 w 31187"/>
                <a:gd name="connsiteY13" fmla="*/ 40520 h 49135"/>
                <a:gd name="connsiteX14" fmla="*/ 6002 w 31187"/>
                <a:gd name="connsiteY14" fmla="*/ 42879 h 49135"/>
                <a:gd name="connsiteX15" fmla="*/ 12553 w 31187"/>
                <a:gd name="connsiteY15" fmla="*/ 43652 h 49135"/>
                <a:gd name="connsiteX16" fmla="*/ 21400 w 31187"/>
                <a:gd name="connsiteY16" fmla="*/ 40712 h 49135"/>
                <a:gd name="connsiteX17" fmla="*/ 24668 w 31187"/>
                <a:gd name="connsiteY17" fmla="*/ 32741 h 49135"/>
                <a:gd name="connsiteX18" fmla="*/ 21400 w 31187"/>
                <a:gd name="connsiteY18" fmla="*/ 24763 h 49135"/>
                <a:gd name="connsiteX19" fmla="*/ 12553 w 31187"/>
                <a:gd name="connsiteY19" fmla="*/ 21822 h 49135"/>
                <a:gd name="connsiteX20" fmla="*/ 7325 w 31187"/>
                <a:gd name="connsiteY20" fmla="*/ 22404 h 49135"/>
                <a:gd name="connsiteX21" fmla="*/ 2032 w 31187"/>
                <a:gd name="connsiteY21" fmla="*/ 24213 h 49135"/>
                <a:gd name="connsiteX22" fmla="*/ 2032 w 31187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5">
                  <a:moveTo>
                    <a:pt x="2032" y="0"/>
                  </a:moveTo>
                  <a:lnTo>
                    <a:pt x="27632" y="0"/>
                  </a:lnTo>
                  <a:lnTo>
                    <a:pt x="27632" y="5491"/>
                  </a:lnTo>
                  <a:lnTo>
                    <a:pt x="8002" y="5491"/>
                  </a:lnTo>
                  <a:lnTo>
                    <a:pt x="8002" y="17303"/>
                  </a:lnTo>
                  <a:cubicBezTo>
                    <a:pt x="8950" y="16984"/>
                    <a:pt x="9899" y="16745"/>
                    <a:pt x="10847" y="16594"/>
                  </a:cubicBezTo>
                  <a:cubicBezTo>
                    <a:pt x="11796" y="16426"/>
                    <a:pt x="12736" y="16339"/>
                    <a:pt x="13685" y="16339"/>
                  </a:cubicBezTo>
                  <a:cubicBezTo>
                    <a:pt x="19065" y="16339"/>
                    <a:pt x="23329" y="17813"/>
                    <a:pt x="26469" y="20762"/>
                  </a:cubicBezTo>
                  <a:cubicBezTo>
                    <a:pt x="29617" y="23711"/>
                    <a:pt x="31187" y="27704"/>
                    <a:pt x="31187" y="32741"/>
                  </a:cubicBezTo>
                  <a:cubicBezTo>
                    <a:pt x="31187" y="37930"/>
                    <a:pt x="29569" y="41963"/>
                    <a:pt x="26341" y="44848"/>
                  </a:cubicBezTo>
                  <a:cubicBezTo>
                    <a:pt x="23113" y="47709"/>
                    <a:pt x="18563" y="49136"/>
                    <a:pt x="12688" y="49136"/>
                  </a:cubicBezTo>
                  <a:cubicBezTo>
                    <a:pt x="10664" y="49136"/>
                    <a:pt x="8600" y="48969"/>
                    <a:pt x="6488" y="48626"/>
                  </a:cubicBezTo>
                  <a:cubicBezTo>
                    <a:pt x="4400" y="48283"/>
                    <a:pt x="2240" y="47765"/>
                    <a:pt x="0" y="47072"/>
                  </a:cubicBezTo>
                  <a:lnTo>
                    <a:pt x="0" y="40520"/>
                  </a:lnTo>
                  <a:cubicBezTo>
                    <a:pt x="1937" y="41572"/>
                    <a:pt x="3937" y="42361"/>
                    <a:pt x="6002" y="42879"/>
                  </a:cubicBezTo>
                  <a:cubicBezTo>
                    <a:pt x="8066" y="43397"/>
                    <a:pt x="10249" y="43652"/>
                    <a:pt x="12553" y="43652"/>
                  </a:cubicBezTo>
                  <a:cubicBezTo>
                    <a:pt x="16275" y="43652"/>
                    <a:pt x="19224" y="42672"/>
                    <a:pt x="21400" y="40712"/>
                  </a:cubicBezTo>
                  <a:cubicBezTo>
                    <a:pt x="23576" y="38759"/>
                    <a:pt x="24668" y="36097"/>
                    <a:pt x="24668" y="32741"/>
                  </a:cubicBezTo>
                  <a:cubicBezTo>
                    <a:pt x="24668" y="29386"/>
                    <a:pt x="23576" y="26724"/>
                    <a:pt x="21400" y="24763"/>
                  </a:cubicBezTo>
                  <a:cubicBezTo>
                    <a:pt x="19224" y="22803"/>
                    <a:pt x="16275" y="21822"/>
                    <a:pt x="12553" y="21822"/>
                  </a:cubicBezTo>
                  <a:cubicBezTo>
                    <a:pt x="10808" y="21822"/>
                    <a:pt x="9070" y="22014"/>
                    <a:pt x="7325" y="22404"/>
                  </a:cubicBezTo>
                  <a:cubicBezTo>
                    <a:pt x="5603" y="22795"/>
                    <a:pt x="3842" y="23392"/>
                    <a:pt x="2032" y="24213"/>
                  </a:cubicBezTo>
                  <a:lnTo>
                    <a:pt x="2032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1" name="Freeform 50">
              <a:extLst>
                <a:ext uri="{FF2B5EF4-FFF2-40B4-BE49-F238E27FC236}">
                  <a16:creationId xmlns:a16="http://schemas.microsoft.com/office/drawing/2014/main" xmlns="" id="{1BFBEAD8-8A39-06A2-382E-BDBDE630CC81}"/>
                </a:ext>
              </a:extLst>
            </p:cNvPr>
            <p:cNvSpPr/>
            <p:nvPr/>
          </p:nvSpPr>
          <p:spPr>
            <a:xfrm>
              <a:off x="8410482" y="2254771"/>
              <a:ext cx="6814" cy="8201"/>
            </a:xfrm>
            <a:custGeom>
              <a:avLst/>
              <a:gdLst>
                <a:gd name="connsiteX0" fmla="*/ 0 w 6814"/>
                <a:gd name="connsiteY0" fmla="*/ 0 h 8201"/>
                <a:gd name="connsiteX1" fmla="*/ 6815 w 6814"/>
                <a:gd name="connsiteY1" fmla="*/ 0 h 8201"/>
                <a:gd name="connsiteX2" fmla="*/ 6815 w 6814"/>
                <a:gd name="connsiteY2" fmla="*/ 8201 h 8201"/>
                <a:gd name="connsiteX3" fmla="*/ 0 w 6814"/>
                <a:gd name="connsiteY3" fmla="*/ 8201 h 8201"/>
                <a:gd name="connsiteX4" fmla="*/ 0 w 6814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4" h="8201">
                  <a:moveTo>
                    <a:pt x="0" y="0"/>
                  </a:moveTo>
                  <a:lnTo>
                    <a:pt x="6815" y="0"/>
                  </a:lnTo>
                  <a:lnTo>
                    <a:pt x="6815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2" name="Freeform 51">
              <a:extLst>
                <a:ext uri="{FF2B5EF4-FFF2-40B4-BE49-F238E27FC236}">
                  <a16:creationId xmlns:a16="http://schemas.microsoft.com/office/drawing/2014/main" xmlns="" id="{7FEB417C-7053-A445-8799-75424F3C23D1}"/>
                </a:ext>
              </a:extLst>
            </p:cNvPr>
            <p:cNvSpPr/>
            <p:nvPr/>
          </p:nvSpPr>
          <p:spPr>
            <a:xfrm>
              <a:off x="8428789" y="2213900"/>
              <a:ext cx="33315" cy="50004"/>
            </a:xfrm>
            <a:custGeom>
              <a:avLst/>
              <a:gdLst>
                <a:gd name="connsiteX0" fmla="*/ 16658 w 33315"/>
                <a:gd name="connsiteY0" fmla="*/ 5165 h 50004"/>
                <a:gd name="connsiteX1" fmla="*/ 9070 w 33315"/>
                <a:gd name="connsiteY1" fmla="*/ 10138 h 50004"/>
                <a:gd name="connsiteX2" fmla="*/ 6551 w 33315"/>
                <a:gd name="connsiteY2" fmla="*/ 25018 h 50004"/>
                <a:gd name="connsiteX3" fmla="*/ 9070 w 33315"/>
                <a:gd name="connsiteY3" fmla="*/ 39906 h 50004"/>
                <a:gd name="connsiteX4" fmla="*/ 16658 w 33315"/>
                <a:gd name="connsiteY4" fmla="*/ 44840 h 50004"/>
                <a:gd name="connsiteX5" fmla="*/ 24245 w 33315"/>
                <a:gd name="connsiteY5" fmla="*/ 39906 h 50004"/>
                <a:gd name="connsiteX6" fmla="*/ 26796 w 33315"/>
                <a:gd name="connsiteY6" fmla="*/ 25018 h 50004"/>
                <a:gd name="connsiteX7" fmla="*/ 24245 w 33315"/>
                <a:gd name="connsiteY7" fmla="*/ 10138 h 50004"/>
                <a:gd name="connsiteX8" fmla="*/ 16658 w 33315"/>
                <a:gd name="connsiteY8" fmla="*/ 5165 h 50004"/>
                <a:gd name="connsiteX9" fmla="*/ 16658 w 33315"/>
                <a:gd name="connsiteY9" fmla="*/ 0 h 50004"/>
                <a:gd name="connsiteX10" fmla="*/ 29027 w 33315"/>
                <a:gd name="connsiteY10" fmla="*/ 6424 h 50004"/>
                <a:gd name="connsiteX11" fmla="*/ 33315 w 33315"/>
                <a:gd name="connsiteY11" fmla="*/ 25018 h 50004"/>
                <a:gd name="connsiteX12" fmla="*/ 29027 w 33315"/>
                <a:gd name="connsiteY12" fmla="*/ 43613 h 50004"/>
                <a:gd name="connsiteX13" fmla="*/ 16658 w 33315"/>
                <a:gd name="connsiteY13" fmla="*/ 50005 h 50004"/>
                <a:gd name="connsiteX14" fmla="*/ 4264 w 33315"/>
                <a:gd name="connsiteY14" fmla="*/ 43613 h 50004"/>
                <a:gd name="connsiteX15" fmla="*/ 0 w 33315"/>
                <a:gd name="connsiteY15" fmla="*/ 25018 h 50004"/>
                <a:gd name="connsiteX16" fmla="*/ 4264 w 33315"/>
                <a:gd name="connsiteY16" fmla="*/ 6424 h 50004"/>
                <a:gd name="connsiteX17" fmla="*/ 16658 w 33315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5" h="50004">
                  <a:moveTo>
                    <a:pt x="16658" y="5165"/>
                  </a:moveTo>
                  <a:cubicBezTo>
                    <a:pt x="13302" y="5165"/>
                    <a:pt x="10768" y="6822"/>
                    <a:pt x="9070" y="10138"/>
                  </a:cubicBezTo>
                  <a:cubicBezTo>
                    <a:pt x="7388" y="13430"/>
                    <a:pt x="6551" y="18387"/>
                    <a:pt x="6551" y="25018"/>
                  </a:cubicBezTo>
                  <a:cubicBezTo>
                    <a:pt x="6551" y="31625"/>
                    <a:pt x="7388" y="36591"/>
                    <a:pt x="9070" y="39906"/>
                  </a:cubicBezTo>
                  <a:cubicBezTo>
                    <a:pt x="10768" y="43198"/>
                    <a:pt x="13302" y="44840"/>
                    <a:pt x="16658" y="44840"/>
                  </a:cubicBezTo>
                  <a:cubicBezTo>
                    <a:pt x="20037" y="44840"/>
                    <a:pt x="22564" y="43198"/>
                    <a:pt x="24245" y="39906"/>
                  </a:cubicBezTo>
                  <a:cubicBezTo>
                    <a:pt x="25943" y="36591"/>
                    <a:pt x="26796" y="31625"/>
                    <a:pt x="26796" y="25018"/>
                  </a:cubicBezTo>
                  <a:cubicBezTo>
                    <a:pt x="26796" y="18387"/>
                    <a:pt x="25943" y="13430"/>
                    <a:pt x="24245" y="10138"/>
                  </a:cubicBezTo>
                  <a:cubicBezTo>
                    <a:pt x="22564" y="6822"/>
                    <a:pt x="20037" y="5165"/>
                    <a:pt x="16658" y="5165"/>
                  </a:cubicBezTo>
                  <a:moveTo>
                    <a:pt x="16658" y="0"/>
                  </a:moveTo>
                  <a:cubicBezTo>
                    <a:pt x="22061" y="0"/>
                    <a:pt x="26182" y="2144"/>
                    <a:pt x="29027" y="6424"/>
                  </a:cubicBezTo>
                  <a:cubicBezTo>
                    <a:pt x="31889" y="10688"/>
                    <a:pt x="33315" y="16881"/>
                    <a:pt x="33315" y="25018"/>
                  </a:cubicBezTo>
                  <a:cubicBezTo>
                    <a:pt x="33315" y="33132"/>
                    <a:pt x="31889" y="39333"/>
                    <a:pt x="29027" y="43613"/>
                  </a:cubicBezTo>
                  <a:cubicBezTo>
                    <a:pt x="26182" y="47877"/>
                    <a:pt x="22061" y="50005"/>
                    <a:pt x="16658" y="50005"/>
                  </a:cubicBezTo>
                  <a:cubicBezTo>
                    <a:pt x="11254" y="50005"/>
                    <a:pt x="7125" y="47877"/>
                    <a:pt x="4264" y="43613"/>
                  </a:cubicBezTo>
                  <a:cubicBezTo>
                    <a:pt x="1419" y="39333"/>
                    <a:pt x="0" y="33132"/>
                    <a:pt x="0" y="25018"/>
                  </a:cubicBezTo>
                  <a:cubicBezTo>
                    <a:pt x="0" y="16881"/>
                    <a:pt x="1419" y="10688"/>
                    <a:pt x="4264" y="6424"/>
                  </a:cubicBezTo>
                  <a:cubicBezTo>
                    <a:pt x="7125" y="2144"/>
                    <a:pt x="11254" y="0"/>
                    <a:pt x="16658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3" name="Freeform 52">
              <a:extLst>
                <a:ext uri="{FF2B5EF4-FFF2-40B4-BE49-F238E27FC236}">
                  <a16:creationId xmlns:a16="http://schemas.microsoft.com/office/drawing/2014/main" xmlns="" id="{48C01BC5-6359-EAB1-169B-4CB2BEEB9968}"/>
                </a:ext>
              </a:extLst>
            </p:cNvPr>
            <p:cNvSpPr/>
            <p:nvPr/>
          </p:nvSpPr>
          <p:spPr>
            <a:xfrm>
              <a:off x="7731162" y="2296885"/>
              <a:ext cx="23488" cy="48721"/>
            </a:xfrm>
            <a:custGeom>
              <a:avLst/>
              <a:gdLst>
                <a:gd name="connsiteX0" fmla="*/ 23488 w 23488"/>
                <a:gd name="connsiteY0" fmla="*/ 15757 h 48721"/>
                <a:gd name="connsiteX1" fmla="*/ 23002 w 23488"/>
                <a:gd name="connsiteY1" fmla="*/ 17064 h 48721"/>
                <a:gd name="connsiteX2" fmla="*/ 21169 w 23488"/>
                <a:gd name="connsiteY2" fmla="*/ 17287 h 48721"/>
                <a:gd name="connsiteX3" fmla="*/ 14004 w 23488"/>
                <a:gd name="connsiteY3" fmla="*/ 17287 h 48721"/>
                <a:gd name="connsiteX4" fmla="*/ 8329 w 23488"/>
                <a:gd name="connsiteY4" fmla="*/ 39835 h 48721"/>
                <a:gd name="connsiteX5" fmla="*/ 7882 w 23488"/>
                <a:gd name="connsiteY5" fmla="*/ 43493 h 48721"/>
                <a:gd name="connsiteX6" fmla="*/ 8440 w 23488"/>
                <a:gd name="connsiteY6" fmla="*/ 46179 h 48721"/>
                <a:gd name="connsiteX7" fmla="*/ 10266 w 23488"/>
                <a:gd name="connsiteY7" fmla="*/ 47008 h 48721"/>
                <a:gd name="connsiteX8" fmla="*/ 15311 w 23488"/>
                <a:gd name="connsiteY8" fmla="*/ 44800 h 48721"/>
                <a:gd name="connsiteX9" fmla="*/ 20204 w 23488"/>
                <a:gd name="connsiteY9" fmla="*/ 37221 h 48721"/>
                <a:gd name="connsiteX10" fmla="*/ 20651 w 23488"/>
                <a:gd name="connsiteY10" fmla="*/ 36360 h 48721"/>
                <a:gd name="connsiteX11" fmla="*/ 21320 w 23488"/>
                <a:gd name="connsiteY11" fmla="*/ 36176 h 48721"/>
                <a:gd name="connsiteX12" fmla="*/ 22253 w 23488"/>
                <a:gd name="connsiteY12" fmla="*/ 36926 h 48721"/>
                <a:gd name="connsiteX13" fmla="*/ 21735 w 23488"/>
                <a:gd name="connsiteY13" fmla="*/ 38376 h 48721"/>
                <a:gd name="connsiteX14" fmla="*/ 20165 w 23488"/>
                <a:gd name="connsiteY14" fmla="*/ 41325 h 48721"/>
                <a:gd name="connsiteX15" fmla="*/ 17734 w 23488"/>
                <a:gd name="connsiteY15" fmla="*/ 44728 h 48721"/>
                <a:gd name="connsiteX16" fmla="*/ 14338 w 23488"/>
                <a:gd name="connsiteY16" fmla="*/ 47566 h 48721"/>
                <a:gd name="connsiteX17" fmla="*/ 10082 w 23488"/>
                <a:gd name="connsiteY17" fmla="*/ 48721 h 48721"/>
                <a:gd name="connsiteX18" fmla="*/ 5005 w 23488"/>
                <a:gd name="connsiteY18" fmla="*/ 46745 h 48721"/>
                <a:gd name="connsiteX19" fmla="*/ 3061 w 23488"/>
                <a:gd name="connsiteY19" fmla="*/ 41668 h 48721"/>
                <a:gd name="connsiteX20" fmla="*/ 3850 w 23488"/>
                <a:gd name="connsiteY20" fmla="*/ 37444 h 48721"/>
                <a:gd name="connsiteX21" fmla="*/ 8887 w 23488"/>
                <a:gd name="connsiteY21" fmla="*/ 17287 h 48721"/>
                <a:gd name="connsiteX22" fmla="*/ 2128 w 23488"/>
                <a:gd name="connsiteY22" fmla="*/ 17287 h 48721"/>
                <a:gd name="connsiteX23" fmla="*/ 821 w 23488"/>
                <a:gd name="connsiteY23" fmla="*/ 17247 h 48721"/>
                <a:gd name="connsiteX24" fmla="*/ 223 w 23488"/>
                <a:gd name="connsiteY24" fmla="*/ 17024 h 48721"/>
                <a:gd name="connsiteX25" fmla="*/ 0 w 23488"/>
                <a:gd name="connsiteY25" fmla="*/ 16355 h 48721"/>
                <a:gd name="connsiteX26" fmla="*/ 303 w 23488"/>
                <a:gd name="connsiteY26" fmla="*/ 15343 h 48721"/>
                <a:gd name="connsiteX27" fmla="*/ 972 w 23488"/>
                <a:gd name="connsiteY27" fmla="*/ 14968 h 48721"/>
                <a:gd name="connsiteX28" fmla="*/ 2319 w 23488"/>
                <a:gd name="connsiteY28" fmla="*/ 14896 h 48721"/>
                <a:gd name="connsiteX29" fmla="*/ 9484 w 23488"/>
                <a:gd name="connsiteY29" fmla="*/ 14896 h 48721"/>
                <a:gd name="connsiteX30" fmla="*/ 12473 w 23488"/>
                <a:gd name="connsiteY30" fmla="*/ 2758 h 48721"/>
                <a:gd name="connsiteX31" fmla="*/ 13517 w 23488"/>
                <a:gd name="connsiteY31" fmla="*/ 893 h 48721"/>
                <a:gd name="connsiteX32" fmla="*/ 14753 w 23488"/>
                <a:gd name="connsiteY32" fmla="*/ 112 h 48721"/>
                <a:gd name="connsiteX33" fmla="*/ 15534 w 23488"/>
                <a:gd name="connsiteY33" fmla="*/ 0 h 48721"/>
                <a:gd name="connsiteX34" fmla="*/ 17136 w 23488"/>
                <a:gd name="connsiteY34" fmla="*/ 558 h 48721"/>
                <a:gd name="connsiteX35" fmla="*/ 17734 w 23488"/>
                <a:gd name="connsiteY35" fmla="*/ 2048 h 48721"/>
                <a:gd name="connsiteX36" fmla="*/ 14601 w 23488"/>
                <a:gd name="connsiteY36" fmla="*/ 14896 h 48721"/>
                <a:gd name="connsiteX37" fmla="*/ 21320 w 23488"/>
                <a:gd name="connsiteY37" fmla="*/ 14896 h 48721"/>
                <a:gd name="connsiteX38" fmla="*/ 22516 w 23488"/>
                <a:gd name="connsiteY38" fmla="*/ 14936 h 48721"/>
                <a:gd name="connsiteX39" fmla="*/ 23185 w 23488"/>
                <a:gd name="connsiteY39" fmla="*/ 15159 h 48721"/>
                <a:gd name="connsiteX40" fmla="*/ 23488 w 23488"/>
                <a:gd name="connsiteY40" fmla="*/ 15757 h 48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23488" h="48721">
                  <a:moveTo>
                    <a:pt x="23488" y="15757"/>
                  </a:moveTo>
                  <a:cubicBezTo>
                    <a:pt x="23488" y="16450"/>
                    <a:pt x="23329" y="16889"/>
                    <a:pt x="23002" y="17064"/>
                  </a:cubicBezTo>
                  <a:cubicBezTo>
                    <a:pt x="22675" y="17215"/>
                    <a:pt x="22069" y="17287"/>
                    <a:pt x="21169" y="17287"/>
                  </a:cubicBezTo>
                  <a:lnTo>
                    <a:pt x="14004" y="17287"/>
                  </a:lnTo>
                  <a:lnTo>
                    <a:pt x="8329" y="39835"/>
                  </a:lnTo>
                  <a:cubicBezTo>
                    <a:pt x="8034" y="41150"/>
                    <a:pt x="7882" y="42369"/>
                    <a:pt x="7882" y="43493"/>
                  </a:cubicBezTo>
                  <a:cubicBezTo>
                    <a:pt x="7882" y="44736"/>
                    <a:pt x="8066" y="45629"/>
                    <a:pt x="8440" y="46179"/>
                  </a:cubicBezTo>
                  <a:cubicBezTo>
                    <a:pt x="8839" y="46729"/>
                    <a:pt x="9445" y="47008"/>
                    <a:pt x="10266" y="47008"/>
                  </a:cubicBezTo>
                  <a:cubicBezTo>
                    <a:pt x="11884" y="47008"/>
                    <a:pt x="13565" y="46275"/>
                    <a:pt x="15311" y="44800"/>
                  </a:cubicBezTo>
                  <a:cubicBezTo>
                    <a:pt x="17072" y="43334"/>
                    <a:pt x="18706" y="40807"/>
                    <a:pt x="20204" y="37221"/>
                  </a:cubicBezTo>
                  <a:cubicBezTo>
                    <a:pt x="20404" y="36750"/>
                    <a:pt x="20547" y="36463"/>
                    <a:pt x="20651" y="36360"/>
                  </a:cubicBezTo>
                  <a:cubicBezTo>
                    <a:pt x="20770" y="36240"/>
                    <a:pt x="20993" y="36176"/>
                    <a:pt x="21320" y="36176"/>
                  </a:cubicBezTo>
                  <a:cubicBezTo>
                    <a:pt x="21942" y="36176"/>
                    <a:pt x="22253" y="36424"/>
                    <a:pt x="22253" y="36926"/>
                  </a:cubicBezTo>
                  <a:cubicBezTo>
                    <a:pt x="22253" y="37101"/>
                    <a:pt x="22077" y="37587"/>
                    <a:pt x="21735" y="38376"/>
                  </a:cubicBezTo>
                  <a:cubicBezTo>
                    <a:pt x="21408" y="39173"/>
                    <a:pt x="20890" y="40154"/>
                    <a:pt x="20165" y="41325"/>
                  </a:cubicBezTo>
                  <a:cubicBezTo>
                    <a:pt x="19471" y="42497"/>
                    <a:pt x="18658" y="43637"/>
                    <a:pt x="17734" y="44728"/>
                  </a:cubicBezTo>
                  <a:cubicBezTo>
                    <a:pt x="16841" y="45820"/>
                    <a:pt x="15709" y="46769"/>
                    <a:pt x="14338" y="47566"/>
                  </a:cubicBezTo>
                  <a:cubicBezTo>
                    <a:pt x="12967" y="48339"/>
                    <a:pt x="11549" y="48721"/>
                    <a:pt x="10082" y="48721"/>
                  </a:cubicBezTo>
                  <a:cubicBezTo>
                    <a:pt x="8018" y="48721"/>
                    <a:pt x="6320" y="48060"/>
                    <a:pt x="5005" y="46745"/>
                  </a:cubicBezTo>
                  <a:cubicBezTo>
                    <a:pt x="3706" y="45422"/>
                    <a:pt x="3061" y="43732"/>
                    <a:pt x="3061" y="41668"/>
                  </a:cubicBezTo>
                  <a:cubicBezTo>
                    <a:pt x="3061" y="40990"/>
                    <a:pt x="3324" y="39588"/>
                    <a:pt x="3850" y="37444"/>
                  </a:cubicBezTo>
                  <a:cubicBezTo>
                    <a:pt x="4368" y="35284"/>
                    <a:pt x="6049" y="28565"/>
                    <a:pt x="8887" y="17287"/>
                  </a:cubicBezTo>
                  <a:lnTo>
                    <a:pt x="2128" y="17287"/>
                  </a:lnTo>
                  <a:cubicBezTo>
                    <a:pt x="1506" y="17287"/>
                    <a:pt x="1068" y="17271"/>
                    <a:pt x="821" y="17247"/>
                  </a:cubicBezTo>
                  <a:cubicBezTo>
                    <a:pt x="598" y="17223"/>
                    <a:pt x="399" y="17144"/>
                    <a:pt x="223" y="17024"/>
                  </a:cubicBezTo>
                  <a:cubicBezTo>
                    <a:pt x="72" y="16873"/>
                    <a:pt x="0" y="16650"/>
                    <a:pt x="0" y="16355"/>
                  </a:cubicBezTo>
                  <a:cubicBezTo>
                    <a:pt x="0" y="15884"/>
                    <a:pt x="104" y="15542"/>
                    <a:pt x="303" y="15343"/>
                  </a:cubicBezTo>
                  <a:cubicBezTo>
                    <a:pt x="502" y="15119"/>
                    <a:pt x="725" y="14992"/>
                    <a:pt x="972" y="14968"/>
                  </a:cubicBezTo>
                  <a:cubicBezTo>
                    <a:pt x="1251" y="14920"/>
                    <a:pt x="1698" y="14896"/>
                    <a:pt x="2319" y="14896"/>
                  </a:cubicBezTo>
                  <a:lnTo>
                    <a:pt x="9484" y="14896"/>
                  </a:lnTo>
                  <a:lnTo>
                    <a:pt x="12473" y="2758"/>
                  </a:lnTo>
                  <a:cubicBezTo>
                    <a:pt x="12673" y="1969"/>
                    <a:pt x="13015" y="1347"/>
                    <a:pt x="13517" y="893"/>
                  </a:cubicBezTo>
                  <a:cubicBezTo>
                    <a:pt x="14036" y="422"/>
                    <a:pt x="14450" y="159"/>
                    <a:pt x="14753" y="112"/>
                  </a:cubicBezTo>
                  <a:cubicBezTo>
                    <a:pt x="15048" y="40"/>
                    <a:pt x="15311" y="0"/>
                    <a:pt x="15534" y="0"/>
                  </a:cubicBezTo>
                  <a:cubicBezTo>
                    <a:pt x="16203" y="0"/>
                    <a:pt x="16737" y="183"/>
                    <a:pt x="17136" y="558"/>
                  </a:cubicBezTo>
                  <a:cubicBezTo>
                    <a:pt x="17534" y="909"/>
                    <a:pt x="17734" y="1403"/>
                    <a:pt x="17734" y="2048"/>
                  </a:cubicBezTo>
                  <a:cubicBezTo>
                    <a:pt x="17734" y="2399"/>
                    <a:pt x="16690" y="6679"/>
                    <a:pt x="14601" y="14896"/>
                  </a:cubicBezTo>
                  <a:lnTo>
                    <a:pt x="21320" y="14896"/>
                  </a:lnTo>
                  <a:cubicBezTo>
                    <a:pt x="21894" y="14896"/>
                    <a:pt x="22293" y="14912"/>
                    <a:pt x="22516" y="14936"/>
                  </a:cubicBezTo>
                  <a:cubicBezTo>
                    <a:pt x="22763" y="14960"/>
                    <a:pt x="22986" y="15032"/>
                    <a:pt x="23185" y="15159"/>
                  </a:cubicBezTo>
                  <a:cubicBezTo>
                    <a:pt x="23384" y="15279"/>
                    <a:pt x="23488" y="15478"/>
                    <a:pt x="23488" y="15757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4" name="Freeform 53">
              <a:extLst>
                <a:ext uri="{FF2B5EF4-FFF2-40B4-BE49-F238E27FC236}">
                  <a16:creationId xmlns:a16="http://schemas.microsoft.com/office/drawing/2014/main" xmlns="" id="{53C67AB4-8DAF-7330-215E-EE0652F03E5E}"/>
                </a:ext>
              </a:extLst>
            </p:cNvPr>
            <p:cNvSpPr/>
            <p:nvPr/>
          </p:nvSpPr>
          <p:spPr>
            <a:xfrm>
              <a:off x="6893288" y="2157448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5" name="Freeform 54">
              <a:extLst>
                <a:ext uri="{FF2B5EF4-FFF2-40B4-BE49-F238E27FC236}">
                  <a16:creationId xmlns:a16="http://schemas.microsoft.com/office/drawing/2014/main" xmlns="" id="{57808A34-2B74-E874-A424-E2593A952249}"/>
                </a:ext>
              </a:extLst>
            </p:cNvPr>
            <p:cNvSpPr/>
            <p:nvPr/>
          </p:nvSpPr>
          <p:spPr>
            <a:xfrm>
              <a:off x="6893288" y="1995263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6" name="Freeform 55">
              <a:extLst>
                <a:ext uri="{FF2B5EF4-FFF2-40B4-BE49-F238E27FC236}">
                  <a16:creationId xmlns:a16="http://schemas.microsoft.com/office/drawing/2014/main" xmlns="" id="{22D81BFA-3121-331E-72A7-8D8D6060B0B0}"/>
                </a:ext>
              </a:extLst>
            </p:cNvPr>
            <p:cNvSpPr/>
            <p:nvPr/>
          </p:nvSpPr>
          <p:spPr>
            <a:xfrm>
              <a:off x="6893288" y="1833073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7" name="Freeform 56">
              <a:extLst>
                <a:ext uri="{FF2B5EF4-FFF2-40B4-BE49-F238E27FC236}">
                  <a16:creationId xmlns:a16="http://schemas.microsoft.com/office/drawing/2014/main" xmlns="" id="{6FA31580-DD95-2F08-9338-6A130E6AEEFE}"/>
                </a:ext>
              </a:extLst>
            </p:cNvPr>
            <p:cNvSpPr/>
            <p:nvPr/>
          </p:nvSpPr>
          <p:spPr>
            <a:xfrm>
              <a:off x="6893288" y="1670884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8" name="Freeform 57">
              <a:extLst>
                <a:ext uri="{FF2B5EF4-FFF2-40B4-BE49-F238E27FC236}">
                  <a16:creationId xmlns:a16="http://schemas.microsoft.com/office/drawing/2014/main" xmlns="" id="{00743094-987D-EB88-ACDA-B0C0723EF948}"/>
                </a:ext>
              </a:extLst>
            </p:cNvPr>
            <p:cNvSpPr/>
            <p:nvPr/>
          </p:nvSpPr>
          <p:spPr>
            <a:xfrm>
              <a:off x="6893288" y="1508695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59" name="Freeform 58">
              <a:extLst>
                <a:ext uri="{FF2B5EF4-FFF2-40B4-BE49-F238E27FC236}">
                  <a16:creationId xmlns:a16="http://schemas.microsoft.com/office/drawing/2014/main" xmlns="" id="{70DFDCB6-F716-7FEE-E93F-1F865C055C28}"/>
                </a:ext>
              </a:extLst>
            </p:cNvPr>
            <p:cNvSpPr/>
            <p:nvPr/>
          </p:nvSpPr>
          <p:spPr>
            <a:xfrm>
              <a:off x="6893288" y="1346507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0" name="Freeform 59">
              <a:extLst>
                <a:ext uri="{FF2B5EF4-FFF2-40B4-BE49-F238E27FC236}">
                  <a16:creationId xmlns:a16="http://schemas.microsoft.com/office/drawing/2014/main" xmlns="" id="{744CF549-7688-4ECA-E018-A6AA64BC9025}"/>
                </a:ext>
              </a:extLst>
            </p:cNvPr>
            <p:cNvSpPr/>
            <p:nvPr/>
          </p:nvSpPr>
          <p:spPr>
            <a:xfrm>
              <a:off x="6893288" y="1184318"/>
              <a:ext cx="1703081" cy="797"/>
            </a:xfrm>
            <a:custGeom>
              <a:avLst/>
              <a:gdLst>
                <a:gd name="connsiteX0" fmla="*/ 0 w 1703081"/>
                <a:gd name="connsiteY0" fmla="*/ 0 h 797"/>
                <a:gd name="connsiteX1" fmla="*/ 1703082 w 170308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3081" h="797">
                  <a:moveTo>
                    <a:pt x="0" y="0"/>
                  </a:moveTo>
                  <a:lnTo>
                    <a:pt x="1703082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1" name="Freeform 60">
              <a:extLst>
                <a:ext uri="{FF2B5EF4-FFF2-40B4-BE49-F238E27FC236}">
                  <a16:creationId xmlns:a16="http://schemas.microsoft.com/office/drawing/2014/main" xmlns="" id="{1E78AEF0-61BC-BCE3-9F0A-2A78FE8C7F12}"/>
                </a:ext>
              </a:extLst>
            </p:cNvPr>
            <p:cNvSpPr/>
            <p:nvPr/>
          </p:nvSpPr>
          <p:spPr>
            <a:xfrm>
              <a:off x="6893288" y="1128649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2" name="Freeform 61">
              <a:extLst>
                <a:ext uri="{FF2B5EF4-FFF2-40B4-BE49-F238E27FC236}">
                  <a16:creationId xmlns:a16="http://schemas.microsoft.com/office/drawing/2014/main" xmlns="" id="{0A17248A-6F5D-763E-A14A-552525048CC8}"/>
                </a:ext>
              </a:extLst>
            </p:cNvPr>
            <p:cNvSpPr/>
            <p:nvPr/>
          </p:nvSpPr>
          <p:spPr>
            <a:xfrm>
              <a:off x="6893288" y="2157448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3" name="Freeform 62">
              <a:extLst>
                <a:ext uri="{FF2B5EF4-FFF2-40B4-BE49-F238E27FC236}">
                  <a16:creationId xmlns:a16="http://schemas.microsoft.com/office/drawing/2014/main" xmlns="" id="{728497DC-A15C-77A5-B15A-6C3D3A270D61}"/>
                </a:ext>
              </a:extLst>
            </p:cNvPr>
            <p:cNvSpPr/>
            <p:nvPr/>
          </p:nvSpPr>
          <p:spPr>
            <a:xfrm>
              <a:off x="6893288" y="1995263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4" name="Freeform 63">
              <a:extLst>
                <a:ext uri="{FF2B5EF4-FFF2-40B4-BE49-F238E27FC236}">
                  <a16:creationId xmlns:a16="http://schemas.microsoft.com/office/drawing/2014/main" xmlns="" id="{DCCFAC27-3B42-C199-C249-B67670A26A56}"/>
                </a:ext>
              </a:extLst>
            </p:cNvPr>
            <p:cNvSpPr/>
            <p:nvPr/>
          </p:nvSpPr>
          <p:spPr>
            <a:xfrm>
              <a:off x="6893288" y="1833073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5" name="Freeform 64">
              <a:extLst>
                <a:ext uri="{FF2B5EF4-FFF2-40B4-BE49-F238E27FC236}">
                  <a16:creationId xmlns:a16="http://schemas.microsoft.com/office/drawing/2014/main" xmlns="" id="{84BDBB88-72FC-19EA-5F3D-5987B782B99A}"/>
                </a:ext>
              </a:extLst>
            </p:cNvPr>
            <p:cNvSpPr/>
            <p:nvPr/>
          </p:nvSpPr>
          <p:spPr>
            <a:xfrm>
              <a:off x="6893288" y="1670884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6" name="Freeform 65">
              <a:extLst>
                <a:ext uri="{FF2B5EF4-FFF2-40B4-BE49-F238E27FC236}">
                  <a16:creationId xmlns:a16="http://schemas.microsoft.com/office/drawing/2014/main" xmlns="" id="{2FDFFCEF-9A71-A078-1BD7-7164FAC5E1F8}"/>
                </a:ext>
              </a:extLst>
            </p:cNvPr>
            <p:cNvSpPr/>
            <p:nvPr/>
          </p:nvSpPr>
          <p:spPr>
            <a:xfrm>
              <a:off x="6893288" y="1508695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7" name="Freeform 66">
              <a:extLst>
                <a:ext uri="{FF2B5EF4-FFF2-40B4-BE49-F238E27FC236}">
                  <a16:creationId xmlns:a16="http://schemas.microsoft.com/office/drawing/2014/main" xmlns="" id="{FE4F95D0-1B46-3E6C-1915-174B6438275B}"/>
                </a:ext>
              </a:extLst>
            </p:cNvPr>
            <p:cNvSpPr/>
            <p:nvPr/>
          </p:nvSpPr>
          <p:spPr>
            <a:xfrm>
              <a:off x="6893288" y="1346507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8" name="Freeform 67">
              <a:extLst>
                <a:ext uri="{FF2B5EF4-FFF2-40B4-BE49-F238E27FC236}">
                  <a16:creationId xmlns:a16="http://schemas.microsoft.com/office/drawing/2014/main" xmlns="" id="{0997234F-0665-E72C-061B-96789D707626}"/>
                </a:ext>
              </a:extLst>
            </p:cNvPr>
            <p:cNvSpPr/>
            <p:nvPr/>
          </p:nvSpPr>
          <p:spPr>
            <a:xfrm>
              <a:off x="6893288" y="1184318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69" name="Freeform 68">
              <a:extLst>
                <a:ext uri="{FF2B5EF4-FFF2-40B4-BE49-F238E27FC236}">
                  <a16:creationId xmlns:a16="http://schemas.microsoft.com/office/drawing/2014/main" xmlns="" id="{F3EC88EC-7AB7-0322-8058-419A76413961}"/>
                </a:ext>
              </a:extLst>
            </p:cNvPr>
            <p:cNvSpPr/>
            <p:nvPr/>
          </p:nvSpPr>
          <p:spPr>
            <a:xfrm>
              <a:off x="6831276" y="2132477"/>
              <a:ext cx="33319" cy="50012"/>
            </a:xfrm>
            <a:custGeom>
              <a:avLst/>
              <a:gdLst>
                <a:gd name="connsiteX0" fmla="*/ 16659 w 33319"/>
                <a:gd name="connsiteY0" fmla="*/ 5165 h 50012"/>
                <a:gd name="connsiteX1" fmla="*/ 9072 w 33319"/>
                <a:gd name="connsiteY1" fmla="*/ 10138 h 50012"/>
                <a:gd name="connsiteX2" fmla="*/ 6554 w 33319"/>
                <a:gd name="connsiteY2" fmla="*/ 25018 h 50012"/>
                <a:gd name="connsiteX3" fmla="*/ 9072 w 33319"/>
                <a:gd name="connsiteY3" fmla="*/ 39907 h 50012"/>
                <a:gd name="connsiteX4" fmla="*/ 16659 w 33319"/>
                <a:gd name="connsiteY4" fmla="*/ 44848 h 50012"/>
                <a:gd name="connsiteX5" fmla="*/ 24247 w 33319"/>
                <a:gd name="connsiteY5" fmla="*/ 39907 h 50012"/>
                <a:gd name="connsiteX6" fmla="*/ 26797 w 33319"/>
                <a:gd name="connsiteY6" fmla="*/ 25018 h 50012"/>
                <a:gd name="connsiteX7" fmla="*/ 24247 w 33319"/>
                <a:gd name="connsiteY7" fmla="*/ 10138 h 50012"/>
                <a:gd name="connsiteX8" fmla="*/ 16659 w 33319"/>
                <a:gd name="connsiteY8" fmla="*/ 5165 h 50012"/>
                <a:gd name="connsiteX9" fmla="*/ 16659 w 33319"/>
                <a:gd name="connsiteY9" fmla="*/ 0 h 50012"/>
                <a:gd name="connsiteX10" fmla="*/ 29025 w 33319"/>
                <a:gd name="connsiteY10" fmla="*/ 6424 h 50012"/>
                <a:gd name="connsiteX11" fmla="*/ 33319 w 33319"/>
                <a:gd name="connsiteY11" fmla="*/ 25018 h 50012"/>
                <a:gd name="connsiteX12" fmla="*/ 29025 w 33319"/>
                <a:gd name="connsiteY12" fmla="*/ 43621 h 50012"/>
                <a:gd name="connsiteX13" fmla="*/ 16659 w 33319"/>
                <a:gd name="connsiteY13" fmla="*/ 50013 h 50012"/>
                <a:gd name="connsiteX14" fmla="*/ 4262 w 33319"/>
                <a:gd name="connsiteY14" fmla="*/ 43621 h 50012"/>
                <a:gd name="connsiteX15" fmla="*/ 0 w 33319"/>
                <a:gd name="connsiteY15" fmla="*/ 25018 h 50012"/>
                <a:gd name="connsiteX16" fmla="*/ 4262 w 33319"/>
                <a:gd name="connsiteY16" fmla="*/ 6424 h 50012"/>
                <a:gd name="connsiteX17" fmla="*/ 16659 w 33319"/>
                <a:gd name="connsiteY17" fmla="*/ 0 h 50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2">
                  <a:moveTo>
                    <a:pt x="16659" y="5165"/>
                  </a:moveTo>
                  <a:cubicBezTo>
                    <a:pt x="13301" y="5165"/>
                    <a:pt x="10772" y="6822"/>
                    <a:pt x="9072" y="10138"/>
                  </a:cubicBezTo>
                  <a:cubicBezTo>
                    <a:pt x="7393" y="13430"/>
                    <a:pt x="6554" y="18395"/>
                    <a:pt x="6554" y="25018"/>
                  </a:cubicBezTo>
                  <a:cubicBezTo>
                    <a:pt x="6554" y="31626"/>
                    <a:pt x="7393" y="36591"/>
                    <a:pt x="9072" y="39907"/>
                  </a:cubicBezTo>
                  <a:cubicBezTo>
                    <a:pt x="10772" y="43198"/>
                    <a:pt x="13301" y="44848"/>
                    <a:pt x="16659" y="44848"/>
                  </a:cubicBezTo>
                  <a:cubicBezTo>
                    <a:pt x="20039" y="44848"/>
                    <a:pt x="22567" y="43198"/>
                    <a:pt x="24247" y="39907"/>
                  </a:cubicBezTo>
                  <a:cubicBezTo>
                    <a:pt x="25947" y="36591"/>
                    <a:pt x="26797" y="31626"/>
                    <a:pt x="26797" y="25018"/>
                  </a:cubicBezTo>
                  <a:cubicBezTo>
                    <a:pt x="26797" y="18395"/>
                    <a:pt x="25947" y="13430"/>
                    <a:pt x="24247" y="10138"/>
                  </a:cubicBezTo>
                  <a:cubicBezTo>
                    <a:pt x="22567" y="6822"/>
                    <a:pt x="20039" y="5165"/>
                    <a:pt x="16659" y="5165"/>
                  </a:cubicBezTo>
                  <a:moveTo>
                    <a:pt x="16659" y="0"/>
                  </a:moveTo>
                  <a:cubicBezTo>
                    <a:pt x="22062" y="0"/>
                    <a:pt x="26184" y="2144"/>
                    <a:pt x="29025" y="6424"/>
                  </a:cubicBezTo>
                  <a:cubicBezTo>
                    <a:pt x="31888" y="10688"/>
                    <a:pt x="33319" y="16881"/>
                    <a:pt x="33319" y="25018"/>
                  </a:cubicBezTo>
                  <a:cubicBezTo>
                    <a:pt x="33319" y="33140"/>
                    <a:pt x="31888" y="39341"/>
                    <a:pt x="29025" y="43621"/>
                  </a:cubicBezTo>
                  <a:cubicBezTo>
                    <a:pt x="26184" y="47885"/>
                    <a:pt x="22062" y="50013"/>
                    <a:pt x="16659" y="50013"/>
                  </a:cubicBezTo>
                  <a:cubicBezTo>
                    <a:pt x="11257" y="50013"/>
                    <a:pt x="7125" y="47885"/>
                    <a:pt x="4262" y="43621"/>
                  </a:cubicBezTo>
                  <a:cubicBezTo>
                    <a:pt x="1420" y="39341"/>
                    <a:pt x="0" y="33140"/>
                    <a:pt x="0" y="25018"/>
                  </a:cubicBezTo>
                  <a:cubicBezTo>
                    <a:pt x="0" y="16881"/>
                    <a:pt x="1420" y="10688"/>
                    <a:pt x="4262" y="6424"/>
                  </a:cubicBezTo>
                  <a:cubicBezTo>
                    <a:pt x="7125" y="2144"/>
                    <a:pt x="11257" y="0"/>
                    <a:pt x="16659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0" name="Freeform 69">
              <a:extLst>
                <a:ext uri="{FF2B5EF4-FFF2-40B4-BE49-F238E27FC236}">
                  <a16:creationId xmlns:a16="http://schemas.microsoft.com/office/drawing/2014/main" xmlns="" id="{050ED3C4-E5E1-1BF5-3759-71FB5E69DFAA}"/>
                </a:ext>
              </a:extLst>
            </p:cNvPr>
            <p:cNvSpPr/>
            <p:nvPr/>
          </p:nvSpPr>
          <p:spPr>
            <a:xfrm>
              <a:off x="6835893" y="1971161"/>
              <a:ext cx="28702" cy="48203"/>
            </a:xfrm>
            <a:custGeom>
              <a:avLst/>
              <a:gdLst>
                <a:gd name="connsiteX0" fmla="*/ 936 w 28702"/>
                <a:gd name="connsiteY0" fmla="*/ 42712 h 48203"/>
                <a:gd name="connsiteX1" fmla="*/ 11591 w 28702"/>
                <a:gd name="connsiteY1" fmla="*/ 42712 h 48203"/>
                <a:gd name="connsiteX2" fmla="*/ 11591 w 28702"/>
                <a:gd name="connsiteY2" fmla="*/ 5938 h 48203"/>
                <a:gd name="connsiteX3" fmla="*/ 0 w 28702"/>
                <a:gd name="connsiteY3" fmla="*/ 8265 h 48203"/>
                <a:gd name="connsiteX4" fmla="*/ 0 w 28702"/>
                <a:gd name="connsiteY4" fmla="*/ 2319 h 48203"/>
                <a:gd name="connsiteX5" fmla="*/ 11526 w 28702"/>
                <a:gd name="connsiteY5" fmla="*/ 0 h 48203"/>
                <a:gd name="connsiteX6" fmla="*/ 18048 w 28702"/>
                <a:gd name="connsiteY6" fmla="*/ 0 h 48203"/>
                <a:gd name="connsiteX7" fmla="*/ 18048 w 28702"/>
                <a:gd name="connsiteY7" fmla="*/ 42712 h 48203"/>
                <a:gd name="connsiteX8" fmla="*/ 28703 w 28702"/>
                <a:gd name="connsiteY8" fmla="*/ 42712 h 48203"/>
                <a:gd name="connsiteX9" fmla="*/ 28703 w 28702"/>
                <a:gd name="connsiteY9" fmla="*/ 48204 h 48203"/>
                <a:gd name="connsiteX10" fmla="*/ 936 w 28702"/>
                <a:gd name="connsiteY10" fmla="*/ 48204 h 48203"/>
                <a:gd name="connsiteX11" fmla="*/ 936 w 28702"/>
                <a:gd name="connsiteY11" fmla="*/ 42712 h 48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8702" h="48203">
                  <a:moveTo>
                    <a:pt x="936" y="42712"/>
                  </a:moveTo>
                  <a:lnTo>
                    <a:pt x="11591" y="42712"/>
                  </a:lnTo>
                  <a:lnTo>
                    <a:pt x="11591" y="5938"/>
                  </a:lnTo>
                  <a:lnTo>
                    <a:pt x="0" y="8265"/>
                  </a:lnTo>
                  <a:lnTo>
                    <a:pt x="0" y="2319"/>
                  </a:lnTo>
                  <a:lnTo>
                    <a:pt x="11526" y="0"/>
                  </a:lnTo>
                  <a:lnTo>
                    <a:pt x="18048" y="0"/>
                  </a:lnTo>
                  <a:lnTo>
                    <a:pt x="18048" y="42712"/>
                  </a:lnTo>
                  <a:lnTo>
                    <a:pt x="28703" y="42712"/>
                  </a:lnTo>
                  <a:lnTo>
                    <a:pt x="28703" y="48204"/>
                  </a:lnTo>
                  <a:lnTo>
                    <a:pt x="936" y="48204"/>
                  </a:lnTo>
                  <a:lnTo>
                    <a:pt x="936" y="42712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1" name="Freeform 70">
              <a:extLst>
                <a:ext uri="{FF2B5EF4-FFF2-40B4-BE49-F238E27FC236}">
                  <a16:creationId xmlns:a16="http://schemas.microsoft.com/office/drawing/2014/main" xmlns="" id="{A3F66BD9-C39D-E69C-D10F-68BF30F8066F}"/>
                </a:ext>
              </a:extLst>
            </p:cNvPr>
            <p:cNvSpPr/>
            <p:nvPr/>
          </p:nvSpPr>
          <p:spPr>
            <a:xfrm>
              <a:off x="6833988" y="1808099"/>
              <a:ext cx="30607" cy="49075"/>
            </a:xfrm>
            <a:custGeom>
              <a:avLst/>
              <a:gdLst>
                <a:gd name="connsiteX0" fmla="*/ 7846 w 30607"/>
                <a:gd name="connsiteY0" fmla="*/ 43586 h 49075"/>
                <a:gd name="connsiteX1" fmla="*/ 30608 w 30607"/>
                <a:gd name="connsiteY1" fmla="*/ 43586 h 49075"/>
                <a:gd name="connsiteX2" fmla="*/ 30608 w 30607"/>
                <a:gd name="connsiteY2" fmla="*/ 49075 h 49075"/>
                <a:gd name="connsiteX3" fmla="*/ 0 w 30607"/>
                <a:gd name="connsiteY3" fmla="*/ 49075 h 49075"/>
                <a:gd name="connsiteX4" fmla="*/ 0 w 30607"/>
                <a:gd name="connsiteY4" fmla="*/ 43586 h 49075"/>
                <a:gd name="connsiteX5" fmla="*/ 10106 w 30607"/>
                <a:gd name="connsiteY5" fmla="*/ 33287 h 49075"/>
                <a:gd name="connsiteX6" fmla="*/ 18178 w 30607"/>
                <a:gd name="connsiteY6" fmla="*/ 24925 h 49075"/>
                <a:gd name="connsiteX7" fmla="*/ 22536 w 30607"/>
                <a:gd name="connsiteY7" fmla="*/ 18984 h 49075"/>
                <a:gd name="connsiteX8" fmla="*/ 23796 w 30607"/>
                <a:gd name="connsiteY8" fmla="*/ 14173 h 49075"/>
                <a:gd name="connsiteX9" fmla="*/ 21083 w 30607"/>
                <a:gd name="connsiteY9" fmla="*/ 7910 h 49075"/>
                <a:gd name="connsiteX10" fmla="*/ 14077 w 30607"/>
                <a:gd name="connsiteY10" fmla="*/ 5488 h 49075"/>
                <a:gd name="connsiteX11" fmla="*/ 7588 w 30607"/>
                <a:gd name="connsiteY11" fmla="*/ 6554 h 49075"/>
                <a:gd name="connsiteX12" fmla="*/ 324 w 30607"/>
                <a:gd name="connsiteY12" fmla="*/ 9783 h 49075"/>
                <a:gd name="connsiteX13" fmla="*/ 324 w 30607"/>
                <a:gd name="connsiteY13" fmla="*/ 3196 h 49075"/>
                <a:gd name="connsiteX14" fmla="*/ 7685 w 30607"/>
                <a:gd name="connsiteY14" fmla="*/ 807 h 49075"/>
                <a:gd name="connsiteX15" fmla="*/ 13948 w 30607"/>
                <a:gd name="connsiteY15" fmla="*/ 0 h 49075"/>
                <a:gd name="connsiteX16" fmla="*/ 25894 w 30607"/>
                <a:gd name="connsiteY16" fmla="*/ 3745 h 49075"/>
                <a:gd name="connsiteX17" fmla="*/ 30350 w 30607"/>
                <a:gd name="connsiteY17" fmla="*/ 13754 h 49075"/>
                <a:gd name="connsiteX18" fmla="*/ 29219 w 30607"/>
                <a:gd name="connsiteY18" fmla="*/ 19404 h 49075"/>
                <a:gd name="connsiteX19" fmla="*/ 25183 w 30607"/>
                <a:gd name="connsiteY19" fmla="*/ 25667 h 49075"/>
                <a:gd name="connsiteX20" fmla="*/ 20050 w 30607"/>
                <a:gd name="connsiteY20" fmla="*/ 31092 h 49075"/>
                <a:gd name="connsiteX21" fmla="*/ 7846 w 30607"/>
                <a:gd name="connsiteY21" fmla="*/ 43586 h 4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607" h="49075">
                  <a:moveTo>
                    <a:pt x="7846" y="43586"/>
                  </a:moveTo>
                  <a:lnTo>
                    <a:pt x="30608" y="43586"/>
                  </a:lnTo>
                  <a:lnTo>
                    <a:pt x="30608" y="49075"/>
                  </a:lnTo>
                  <a:lnTo>
                    <a:pt x="0" y="49075"/>
                  </a:lnTo>
                  <a:lnTo>
                    <a:pt x="0" y="43586"/>
                  </a:lnTo>
                  <a:cubicBezTo>
                    <a:pt x="2476" y="41025"/>
                    <a:pt x="5845" y="37592"/>
                    <a:pt x="10106" y="33287"/>
                  </a:cubicBezTo>
                  <a:cubicBezTo>
                    <a:pt x="14389" y="28960"/>
                    <a:pt x="17080" y="26173"/>
                    <a:pt x="18178" y="24925"/>
                  </a:cubicBezTo>
                  <a:cubicBezTo>
                    <a:pt x="20265" y="22579"/>
                    <a:pt x="21718" y="20598"/>
                    <a:pt x="22536" y="18984"/>
                  </a:cubicBezTo>
                  <a:cubicBezTo>
                    <a:pt x="23376" y="17348"/>
                    <a:pt x="23796" y="15744"/>
                    <a:pt x="23796" y="14173"/>
                  </a:cubicBezTo>
                  <a:cubicBezTo>
                    <a:pt x="23796" y="11613"/>
                    <a:pt x="22892" y="9524"/>
                    <a:pt x="21083" y="7910"/>
                  </a:cubicBezTo>
                  <a:cubicBezTo>
                    <a:pt x="19297" y="6296"/>
                    <a:pt x="16961" y="5488"/>
                    <a:pt x="14077" y="5488"/>
                  </a:cubicBezTo>
                  <a:cubicBezTo>
                    <a:pt x="12033" y="5488"/>
                    <a:pt x="9869" y="5844"/>
                    <a:pt x="7588" y="6554"/>
                  </a:cubicBezTo>
                  <a:cubicBezTo>
                    <a:pt x="5328" y="7264"/>
                    <a:pt x="2907" y="8341"/>
                    <a:pt x="324" y="9783"/>
                  </a:cubicBezTo>
                  <a:lnTo>
                    <a:pt x="324" y="3196"/>
                  </a:lnTo>
                  <a:cubicBezTo>
                    <a:pt x="2950" y="2142"/>
                    <a:pt x="5403" y="1345"/>
                    <a:pt x="7685" y="807"/>
                  </a:cubicBezTo>
                  <a:cubicBezTo>
                    <a:pt x="9967" y="269"/>
                    <a:pt x="12054" y="0"/>
                    <a:pt x="13948" y="0"/>
                  </a:cubicBezTo>
                  <a:cubicBezTo>
                    <a:pt x="18941" y="0"/>
                    <a:pt x="22924" y="1248"/>
                    <a:pt x="25894" y="3745"/>
                  </a:cubicBezTo>
                  <a:cubicBezTo>
                    <a:pt x="28865" y="6242"/>
                    <a:pt x="30350" y="9579"/>
                    <a:pt x="30350" y="13754"/>
                  </a:cubicBezTo>
                  <a:cubicBezTo>
                    <a:pt x="30350" y="15734"/>
                    <a:pt x="29973" y="17617"/>
                    <a:pt x="29219" y="19404"/>
                  </a:cubicBezTo>
                  <a:cubicBezTo>
                    <a:pt x="28488" y="21169"/>
                    <a:pt x="27142" y="23256"/>
                    <a:pt x="25183" y="25667"/>
                  </a:cubicBezTo>
                  <a:cubicBezTo>
                    <a:pt x="24645" y="26291"/>
                    <a:pt x="22935" y="28100"/>
                    <a:pt x="20050" y="31092"/>
                  </a:cubicBezTo>
                  <a:cubicBezTo>
                    <a:pt x="17166" y="34062"/>
                    <a:pt x="13097" y="38226"/>
                    <a:pt x="7846" y="43586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F8595803-C5AD-3618-AED7-8F63CA92730A}"/>
                </a:ext>
              </a:extLst>
            </p:cNvPr>
            <p:cNvSpPr/>
            <p:nvPr/>
          </p:nvSpPr>
          <p:spPr>
            <a:xfrm>
              <a:off x="6832858" y="1645910"/>
              <a:ext cx="31737" cy="50011"/>
            </a:xfrm>
            <a:custGeom>
              <a:avLst/>
              <a:gdLst>
                <a:gd name="connsiteX0" fmla="*/ 21793 w 31737"/>
                <a:gd name="connsiteY0" fmla="*/ 23085 h 50011"/>
                <a:gd name="connsiteX1" fmla="*/ 29089 w 31737"/>
                <a:gd name="connsiteY1" fmla="*/ 27250 h 50011"/>
                <a:gd name="connsiteX2" fmla="*/ 31737 w 31737"/>
                <a:gd name="connsiteY2" fmla="*/ 35063 h 50011"/>
                <a:gd name="connsiteX3" fmla="*/ 26830 w 31737"/>
                <a:gd name="connsiteY3" fmla="*/ 46105 h 50011"/>
                <a:gd name="connsiteX4" fmla="*/ 12882 w 31737"/>
                <a:gd name="connsiteY4" fmla="*/ 50012 h 50011"/>
                <a:gd name="connsiteX5" fmla="*/ 6618 w 31737"/>
                <a:gd name="connsiteY5" fmla="*/ 49398 h 50011"/>
                <a:gd name="connsiteX6" fmla="*/ 0 w 31737"/>
                <a:gd name="connsiteY6" fmla="*/ 47622 h 50011"/>
                <a:gd name="connsiteX7" fmla="*/ 0 w 31737"/>
                <a:gd name="connsiteY7" fmla="*/ 41327 h 50011"/>
                <a:gd name="connsiteX8" fmla="*/ 5940 w 31737"/>
                <a:gd name="connsiteY8" fmla="*/ 43716 h 50011"/>
                <a:gd name="connsiteX9" fmla="*/ 12688 w 31737"/>
                <a:gd name="connsiteY9" fmla="*/ 44523 h 50011"/>
                <a:gd name="connsiteX10" fmla="*/ 22019 w 31737"/>
                <a:gd name="connsiteY10" fmla="*/ 42102 h 50011"/>
                <a:gd name="connsiteX11" fmla="*/ 25248 w 31737"/>
                <a:gd name="connsiteY11" fmla="*/ 35063 h 50011"/>
                <a:gd name="connsiteX12" fmla="*/ 22245 w 31737"/>
                <a:gd name="connsiteY12" fmla="*/ 28412 h 50011"/>
                <a:gd name="connsiteX13" fmla="*/ 13948 w 31737"/>
                <a:gd name="connsiteY13" fmla="*/ 25991 h 50011"/>
                <a:gd name="connsiteX14" fmla="*/ 8330 w 31737"/>
                <a:gd name="connsiteY14" fmla="*/ 25991 h 50011"/>
                <a:gd name="connsiteX15" fmla="*/ 8330 w 31737"/>
                <a:gd name="connsiteY15" fmla="*/ 20632 h 50011"/>
                <a:gd name="connsiteX16" fmla="*/ 14206 w 31737"/>
                <a:gd name="connsiteY16" fmla="*/ 20632 h 50011"/>
                <a:gd name="connsiteX17" fmla="*/ 21567 w 31737"/>
                <a:gd name="connsiteY17" fmla="*/ 18727 h 50011"/>
                <a:gd name="connsiteX18" fmla="*/ 24118 w 31737"/>
                <a:gd name="connsiteY18" fmla="*/ 13173 h 50011"/>
                <a:gd name="connsiteX19" fmla="*/ 21470 w 31737"/>
                <a:gd name="connsiteY19" fmla="*/ 7491 h 50011"/>
                <a:gd name="connsiteX20" fmla="*/ 13948 w 31737"/>
                <a:gd name="connsiteY20" fmla="*/ 5489 h 50011"/>
                <a:gd name="connsiteX21" fmla="*/ 8200 w 31737"/>
                <a:gd name="connsiteY21" fmla="*/ 6070 h 50011"/>
                <a:gd name="connsiteX22" fmla="*/ 1453 w 31737"/>
                <a:gd name="connsiteY22" fmla="*/ 7878 h 50011"/>
                <a:gd name="connsiteX23" fmla="*/ 1453 w 31737"/>
                <a:gd name="connsiteY23" fmla="*/ 2067 h 50011"/>
                <a:gd name="connsiteX24" fmla="*/ 8394 w 31737"/>
                <a:gd name="connsiteY24" fmla="*/ 517 h 50011"/>
                <a:gd name="connsiteX25" fmla="*/ 14529 w 31737"/>
                <a:gd name="connsiteY25" fmla="*/ 0 h 50011"/>
                <a:gd name="connsiteX26" fmla="*/ 26281 w 31737"/>
                <a:gd name="connsiteY26" fmla="*/ 3391 h 50011"/>
                <a:gd name="connsiteX27" fmla="*/ 30607 w 31737"/>
                <a:gd name="connsiteY27" fmla="*/ 12495 h 50011"/>
                <a:gd name="connsiteX28" fmla="*/ 28315 w 31737"/>
                <a:gd name="connsiteY28" fmla="*/ 19275 h 50011"/>
                <a:gd name="connsiteX29" fmla="*/ 21793 w 31737"/>
                <a:gd name="connsiteY29" fmla="*/ 23085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1737" h="50011">
                  <a:moveTo>
                    <a:pt x="21793" y="23085"/>
                  </a:moveTo>
                  <a:cubicBezTo>
                    <a:pt x="24914" y="23752"/>
                    <a:pt x="27346" y="25140"/>
                    <a:pt x="29089" y="27250"/>
                  </a:cubicBezTo>
                  <a:cubicBezTo>
                    <a:pt x="30855" y="29360"/>
                    <a:pt x="31737" y="31963"/>
                    <a:pt x="31737" y="35063"/>
                  </a:cubicBezTo>
                  <a:cubicBezTo>
                    <a:pt x="31737" y="39820"/>
                    <a:pt x="30102" y="43501"/>
                    <a:pt x="26830" y="46105"/>
                  </a:cubicBezTo>
                  <a:cubicBezTo>
                    <a:pt x="23558" y="48710"/>
                    <a:pt x="18908" y="50012"/>
                    <a:pt x="12882" y="50012"/>
                  </a:cubicBezTo>
                  <a:cubicBezTo>
                    <a:pt x="10859" y="50012"/>
                    <a:pt x="8771" y="49807"/>
                    <a:pt x="6618" y="49398"/>
                  </a:cubicBezTo>
                  <a:cubicBezTo>
                    <a:pt x="4488" y="49011"/>
                    <a:pt x="2282" y="48419"/>
                    <a:pt x="0" y="47622"/>
                  </a:cubicBezTo>
                  <a:lnTo>
                    <a:pt x="0" y="41327"/>
                  </a:lnTo>
                  <a:cubicBezTo>
                    <a:pt x="1808" y="42381"/>
                    <a:pt x="3787" y="43178"/>
                    <a:pt x="5940" y="43716"/>
                  </a:cubicBezTo>
                  <a:cubicBezTo>
                    <a:pt x="8093" y="44254"/>
                    <a:pt x="10342" y="44523"/>
                    <a:pt x="12688" y="44523"/>
                  </a:cubicBezTo>
                  <a:cubicBezTo>
                    <a:pt x="16778" y="44523"/>
                    <a:pt x="19888" y="43715"/>
                    <a:pt x="22019" y="42102"/>
                  </a:cubicBezTo>
                  <a:cubicBezTo>
                    <a:pt x="24172" y="40488"/>
                    <a:pt x="25248" y="38141"/>
                    <a:pt x="25248" y="35063"/>
                  </a:cubicBezTo>
                  <a:cubicBezTo>
                    <a:pt x="25248" y="32222"/>
                    <a:pt x="24247" y="30005"/>
                    <a:pt x="22245" y="28412"/>
                  </a:cubicBezTo>
                  <a:cubicBezTo>
                    <a:pt x="20265" y="26798"/>
                    <a:pt x="17499" y="25991"/>
                    <a:pt x="13948" y="25991"/>
                  </a:cubicBezTo>
                  <a:lnTo>
                    <a:pt x="8330" y="25991"/>
                  </a:lnTo>
                  <a:lnTo>
                    <a:pt x="8330" y="20632"/>
                  </a:lnTo>
                  <a:lnTo>
                    <a:pt x="14206" y="20632"/>
                  </a:lnTo>
                  <a:cubicBezTo>
                    <a:pt x="17412" y="20632"/>
                    <a:pt x="19866" y="19996"/>
                    <a:pt x="21567" y="18727"/>
                  </a:cubicBezTo>
                  <a:cubicBezTo>
                    <a:pt x="23267" y="17435"/>
                    <a:pt x="24118" y="15584"/>
                    <a:pt x="24118" y="13173"/>
                  </a:cubicBezTo>
                  <a:cubicBezTo>
                    <a:pt x="24118" y="10698"/>
                    <a:pt x="23235" y="8804"/>
                    <a:pt x="21470" y="7491"/>
                  </a:cubicBezTo>
                  <a:cubicBezTo>
                    <a:pt x="19727" y="6156"/>
                    <a:pt x="17219" y="5489"/>
                    <a:pt x="13948" y="5489"/>
                  </a:cubicBezTo>
                  <a:cubicBezTo>
                    <a:pt x="12161" y="5489"/>
                    <a:pt x="10245" y="5683"/>
                    <a:pt x="8200" y="6070"/>
                  </a:cubicBezTo>
                  <a:cubicBezTo>
                    <a:pt x="6156" y="6457"/>
                    <a:pt x="3907" y="7060"/>
                    <a:pt x="1453" y="7878"/>
                  </a:cubicBezTo>
                  <a:lnTo>
                    <a:pt x="1453" y="2067"/>
                  </a:lnTo>
                  <a:cubicBezTo>
                    <a:pt x="3928" y="1378"/>
                    <a:pt x="6241" y="862"/>
                    <a:pt x="8394" y="517"/>
                  </a:cubicBezTo>
                  <a:cubicBezTo>
                    <a:pt x="10568" y="172"/>
                    <a:pt x="12613" y="0"/>
                    <a:pt x="14529" y="0"/>
                  </a:cubicBezTo>
                  <a:cubicBezTo>
                    <a:pt x="19479" y="0"/>
                    <a:pt x="23396" y="1130"/>
                    <a:pt x="26281" y="3391"/>
                  </a:cubicBezTo>
                  <a:cubicBezTo>
                    <a:pt x="29165" y="5629"/>
                    <a:pt x="30607" y="8664"/>
                    <a:pt x="30607" y="12495"/>
                  </a:cubicBezTo>
                  <a:cubicBezTo>
                    <a:pt x="30607" y="15164"/>
                    <a:pt x="29843" y="17424"/>
                    <a:pt x="28315" y="19275"/>
                  </a:cubicBezTo>
                  <a:cubicBezTo>
                    <a:pt x="26787" y="21105"/>
                    <a:pt x="24613" y="22375"/>
                    <a:pt x="21793" y="23085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3" name="Freeform 72">
              <a:extLst>
                <a:ext uri="{FF2B5EF4-FFF2-40B4-BE49-F238E27FC236}">
                  <a16:creationId xmlns:a16="http://schemas.microsoft.com/office/drawing/2014/main" xmlns="" id="{AB223D49-FC1B-31DB-7CC2-9FF7FB7094D8}"/>
                </a:ext>
              </a:extLst>
            </p:cNvPr>
            <p:cNvSpPr/>
            <p:nvPr/>
          </p:nvSpPr>
          <p:spPr>
            <a:xfrm>
              <a:off x="6829468" y="1484594"/>
              <a:ext cx="35127" cy="48203"/>
            </a:xfrm>
            <a:custGeom>
              <a:avLst/>
              <a:gdLst>
                <a:gd name="connsiteX0" fmla="*/ 21761 w 35127"/>
                <a:gd name="connsiteY0" fmla="*/ 5682 h 48203"/>
                <a:gd name="connsiteX1" fmla="*/ 5295 w 35127"/>
                <a:gd name="connsiteY1" fmla="*/ 31414 h 48203"/>
                <a:gd name="connsiteX2" fmla="*/ 21761 w 35127"/>
                <a:gd name="connsiteY2" fmla="*/ 31414 h 48203"/>
                <a:gd name="connsiteX3" fmla="*/ 21761 w 35127"/>
                <a:gd name="connsiteY3" fmla="*/ 5682 h 48203"/>
                <a:gd name="connsiteX4" fmla="*/ 20050 w 35127"/>
                <a:gd name="connsiteY4" fmla="*/ 0 h 48203"/>
                <a:gd name="connsiteX5" fmla="*/ 28251 w 35127"/>
                <a:gd name="connsiteY5" fmla="*/ 0 h 48203"/>
                <a:gd name="connsiteX6" fmla="*/ 28251 w 35127"/>
                <a:gd name="connsiteY6" fmla="*/ 31414 h 48203"/>
                <a:gd name="connsiteX7" fmla="*/ 35128 w 35127"/>
                <a:gd name="connsiteY7" fmla="*/ 31414 h 48203"/>
                <a:gd name="connsiteX8" fmla="*/ 35128 w 35127"/>
                <a:gd name="connsiteY8" fmla="*/ 36839 h 48203"/>
                <a:gd name="connsiteX9" fmla="*/ 28251 w 35127"/>
                <a:gd name="connsiteY9" fmla="*/ 36839 h 48203"/>
                <a:gd name="connsiteX10" fmla="*/ 28251 w 35127"/>
                <a:gd name="connsiteY10" fmla="*/ 48203 h 48203"/>
                <a:gd name="connsiteX11" fmla="*/ 21761 w 35127"/>
                <a:gd name="connsiteY11" fmla="*/ 48203 h 48203"/>
                <a:gd name="connsiteX12" fmla="*/ 21761 w 35127"/>
                <a:gd name="connsiteY12" fmla="*/ 36839 h 48203"/>
                <a:gd name="connsiteX13" fmla="*/ 0 w 35127"/>
                <a:gd name="connsiteY13" fmla="*/ 36839 h 48203"/>
                <a:gd name="connsiteX14" fmla="*/ 0 w 35127"/>
                <a:gd name="connsiteY14" fmla="*/ 30542 h 48203"/>
                <a:gd name="connsiteX15" fmla="*/ 20050 w 35127"/>
                <a:gd name="connsiteY15" fmla="*/ 0 h 48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5127" h="48203">
                  <a:moveTo>
                    <a:pt x="21761" y="5682"/>
                  </a:moveTo>
                  <a:lnTo>
                    <a:pt x="5295" y="31414"/>
                  </a:lnTo>
                  <a:lnTo>
                    <a:pt x="21761" y="31414"/>
                  </a:lnTo>
                  <a:lnTo>
                    <a:pt x="21761" y="5682"/>
                  </a:lnTo>
                  <a:moveTo>
                    <a:pt x="20050" y="0"/>
                  </a:moveTo>
                  <a:lnTo>
                    <a:pt x="28251" y="0"/>
                  </a:lnTo>
                  <a:lnTo>
                    <a:pt x="28251" y="31414"/>
                  </a:lnTo>
                  <a:lnTo>
                    <a:pt x="35128" y="31414"/>
                  </a:lnTo>
                  <a:lnTo>
                    <a:pt x="35128" y="36839"/>
                  </a:lnTo>
                  <a:lnTo>
                    <a:pt x="28251" y="36839"/>
                  </a:lnTo>
                  <a:lnTo>
                    <a:pt x="28251" y="48203"/>
                  </a:lnTo>
                  <a:lnTo>
                    <a:pt x="21761" y="48203"/>
                  </a:lnTo>
                  <a:lnTo>
                    <a:pt x="21761" y="36839"/>
                  </a:lnTo>
                  <a:lnTo>
                    <a:pt x="0" y="36839"/>
                  </a:lnTo>
                  <a:lnTo>
                    <a:pt x="0" y="30542"/>
                  </a:lnTo>
                  <a:lnTo>
                    <a:pt x="2005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xmlns="" id="{6799DC8E-1D52-08F2-257C-15FE5CE4BEBC}"/>
                </a:ext>
              </a:extLst>
            </p:cNvPr>
            <p:cNvSpPr/>
            <p:nvPr/>
          </p:nvSpPr>
          <p:spPr>
            <a:xfrm>
              <a:off x="6833407" y="1322405"/>
              <a:ext cx="31188" cy="49139"/>
            </a:xfrm>
            <a:custGeom>
              <a:avLst/>
              <a:gdLst>
                <a:gd name="connsiteX0" fmla="*/ 2034 w 31188"/>
                <a:gd name="connsiteY0" fmla="*/ 0 h 49139"/>
                <a:gd name="connsiteX1" fmla="*/ 27637 w 31188"/>
                <a:gd name="connsiteY1" fmla="*/ 0 h 49139"/>
                <a:gd name="connsiteX2" fmla="*/ 27637 w 31188"/>
                <a:gd name="connsiteY2" fmla="*/ 5488 h 49139"/>
                <a:gd name="connsiteX3" fmla="*/ 8008 w 31188"/>
                <a:gd name="connsiteY3" fmla="*/ 5488 h 49139"/>
                <a:gd name="connsiteX4" fmla="*/ 8008 w 31188"/>
                <a:gd name="connsiteY4" fmla="*/ 17305 h 49139"/>
                <a:gd name="connsiteX5" fmla="*/ 10848 w 31188"/>
                <a:gd name="connsiteY5" fmla="*/ 16595 h 49139"/>
                <a:gd name="connsiteX6" fmla="*/ 13690 w 31188"/>
                <a:gd name="connsiteY6" fmla="*/ 16336 h 49139"/>
                <a:gd name="connsiteX7" fmla="*/ 26475 w 31188"/>
                <a:gd name="connsiteY7" fmla="*/ 20760 h 49139"/>
                <a:gd name="connsiteX8" fmla="*/ 31189 w 31188"/>
                <a:gd name="connsiteY8" fmla="*/ 32738 h 49139"/>
                <a:gd name="connsiteX9" fmla="*/ 26346 w 31188"/>
                <a:gd name="connsiteY9" fmla="*/ 44846 h 49139"/>
                <a:gd name="connsiteX10" fmla="*/ 12688 w 31188"/>
                <a:gd name="connsiteY10" fmla="*/ 49139 h 49139"/>
                <a:gd name="connsiteX11" fmla="*/ 6490 w 31188"/>
                <a:gd name="connsiteY11" fmla="*/ 48623 h 49139"/>
                <a:gd name="connsiteX12" fmla="*/ 0 w 31188"/>
                <a:gd name="connsiteY12" fmla="*/ 47073 h 49139"/>
                <a:gd name="connsiteX13" fmla="*/ 0 w 31188"/>
                <a:gd name="connsiteY13" fmla="*/ 40519 h 49139"/>
                <a:gd name="connsiteX14" fmla="*/ 6006 w 31188"/>
                <a:gd name="connsiteY14" fmla="*/ 42876 h 49139"/>
                <a:gd name="connsiteX15" fmla="*/ 12559 w 31188"/>
                <a:gd name="connsiteY15" fmla="*/ 43651 h 49139"/>
                <a:gd name="connsiteX16" fmla="*/ 21406 w 31188"/>
                <a:gd name="connsiteY16" fmla="*/ 40712 h 49139"/>
                <a:gd name="connsiteX17" fmla="*/ 24667 w 31188"/>
                <a:gd name="connsiteY17" fmla="*/ 32738 h 49139"/>
                <a:gd name="connsiteX18" fmla="*/ 21406 w 31188"/>
                <a:gd name="connsiteY18" fmla="*/ 24763 h 49139"/>
                <a:gd name="connsiteX19" fmla="*/ 12559 w 31188"/>
                <a:gd name="connsiteY19" fmla="*/ 21825 h 49139"/>
                <a:gd name="connsiteX20" fmla="*/ 7329 w 31188"/>
                <a:gd name="connsiteY20" fmla="*/ 22406 h 49139"/>
                <a:gd name="connsiteX21" fmla="*/ 2034 w 31188"/>
                <a:gd name="connsiteY21" fmla="*/ 24214 h 49139"/>
                <a:gd name="connsiteX22" fmla="*/ 2034 w 31188"/>
                <a:gd name="connsiteY22" fmla="*/ 0 h 491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8" h="49139">
                  <a:moveTo>
                    <a:pt x="2034" y="0"/>
                  </a:moveTo>
                  <a:lnTo>
                    <a:pt x="27637" y="0"/>
                  </a:lnTo>
                  <a:lnTo>
                    <a:pt x="27637" y="5488"/>
                  </a:lnTo>
                  <a:lnTo>
                    <a:pt x="8008" y="5488"/>
                  </a:lnTo>
                  <a:lnTo>
                    <a:pt x="8008" y="17305"/>
                  </a:lnTo>
                  <a:cubicBezTo>
                    <a:pt x="8954" y="16982"/>
                    <a:pt x="9901" y="16745"/>
                    <a:pt x="10848" y="16595"/>
                  </a:cubicBezTo>
                  <a:cubicBezTo>
                    <a:pt x="11796" y="16422"/>
                    <a:pt x="12743" y="16336"/>
                    <a:pt x="13690" y="16336"/>
                  </a:cubicBezTo>
                  <a:cubicBezTo>
                    <a:pt x="19070" y="16336"/>
                    <a:pt x="23333" y="17811"/>
                    <a:pt x="26475" y="20760"/>
                  </a:cubicBezTo>
                  <a:cubicBezTo>
                    <a:pt x="29618" y="23709"/>
                    <a:pt x="31189" y="27702"/>
                    <a:pt x="31189" y="32738"/>
                  </a:cubicBezTo>
                  <a:cubicBezTo>
                    <a:pt x="31189" y="37925"/>
                    <a:pt x="29575" y="41961"/>
                    <a:pt x="26346" y="44846"/>
                  </a:cubicBezTo>
                  <a:cubicBezTo>
                    <a:pt x="23117" y="47708"/>
                    <a:pt x="18565" y="49139"/>
                    <a:pt x="12688" y="49139"/>
                  </a:cubicBezTo>
                  <a:cubicBezTo>
                    <a:pt x="10665" y="49139"/>
                    <a:pt x="8599" y="48967"/>
                    <a:pt x="6490" y="48623"/>
                  </a:cubicBezTo>
                  <a:cubicBezTo>
                    <a:pt x="4402" y="48278"/>
                    <a:pt x="2239" y="47762"/>
                    <a:pt x="0" y="47073"/>
                  </a:cubicBezTo>
                  <a:lnTo>
                    <a:pt x="0" y="40519"/>
                  </a:lnTo>
                  <a:cubicBezTo>
                    <a:pt x="1938" y="41573"/>
                    <a:pt x="3939" y="42359"/>
                    <a:pt x="6006" y="42876"/>
                  </a:cubicBezTo>
                  <a:cubicBezTo>
                    <a:pt x="8072" y="43393"/>
                    <a:pt x="10257" y="43651"/>
                    <a:pt x="12559" y="43651"/>
                  </a:cubicBezTo>
                  <a:cubicBezTo>
                    <a:pt x="16283" y="43651"/>
                    <a:pt x="19232" y="42671"/>
                    <a:pt x="21406" y="40712"/>
                  </a:cubicBezTo>
                  <a:cubicBezTo>
                    <a:pt x="23580" y="38754"/>
                    <a:pt x="24667" y="36096"/>
                    <a:pt x="24667" y="32738"/>
                  </a:cubicBezTo>
                  <a:cubicBezTo>
                    <a:pt x="24667" y="29380"/>
                    <a:pt x="23580" y="26722"/>
                    <a:pt x="21406" y="24763"/>
                  </a:cubicBezTo>
                  <a:cubicBezTo>
                    <a:pt x="19232" y="22805"/>
                    <a:pt x="16283" y="21825"/>
                    <a:pt x="12559" y="21825"/>
                  </a:cubicBezTo>
                  <a:cubicBezTo>
                    <a:pt x="10816" y="21825"/>
                    <a:pt x="9072" y="22019"/>
                    <a:pt x="7329" y="22406"/>
                  </a:cubicBezTo>
                  <a:cubicBezTo>
                    <a:pt x="5607" y="22794"/>
                    <a:pt x="3842" y="23396"/>
                    <a:pt x="2034" y="24214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5" name="Freeform 74">
              <a:extLst>
                <a:ext uri="{FF2B5EF4-FFF2-40B4-BE49-F238E27FC236}">
                  <a16:creationId xmlns:a16="http://schemas.microsoft.com/office/drawing/2014/main" xmlns="" id="{AE51B370-C65B-0CD7-FCB5-D37C259FDA2D}"/>
                </a:ext>
              </a:extLst>
            </p:cNvPr>
            <p:cNvSpPr/>
            <p:nvPr/>
          </p:nvSpPr>
          <p:spPr>
            <a:xfrm>
              <a:off x="6831308" y="1159344"/>
              <a:ext cx="33287" cy="50011"/>
            </a:xfrm>
            <a:custGeom>
              <a:avLst/>
              <a:gdLst>
                <a:gd name="connsiteX0" fmla="*/ 17208 w 33287"/>
                <a:gd name="connsiteY0" fmla="*/ 22374 h 50011"/>
                <a:gd name="connsiteX1" fmla="*/ 10235 w 33287"/>
                <a:gd name="connsiteY1" fmla="*/ 25377 h 50011"/>
                <a:gd name="connsiteX2" fmla="*/ 7684 w 33287"/>
                <a:gd name="connsiteY2" fmla="*/ 33610 h 50011"/>
                <a:gd name="connsiteX3" fmla="*/ 10235 w 33287"/>
                <a:gd name="connsiteY3" fmla="*/ 41843 h 50011"/>
                <a:gd name="connsiteX4" fmla="*/ 17208 w 33287"/>
                <a:gd name="connsiteY4" fmla="*/ 44846 h 50011"/>
                <a:gd name="connsiteX5" fmla="*/ 24150 w 33287"/>
                <a:gd name="connsiteY5" fmla="*/ 41843 h 50011"/>
                <a:gd name="connsiteX6" fmla="*/ 26733 w 33287"/>
                <a:gd name="connsiteY6" fmla="*/ 33610 h 50011"/>
                <a:gd name="connsiteX7" fmla="*/ 24150 w 33287"/>
                <a:gd name="connsiteY7" fmla="*/ 25377 h 50011"/>
                <a:gd name="connsiteX8" fmla="*/ 17208 w 33287"/>
                <a:gd name="connsiteY8" fmla="*/ 22374 h 50011"/>
                <a:gd name="connsiteX9" fmla="*/ 30156 w 33287"/>
                <a:gd name="connsiteY9" fmla="*/ 1937 h 50011"/>
                <a:gd name="connsiteX10" fmla="*/ 30156 w 33287"/>
                <a:gd name="connsiteY10" fmla="*/ 7878 h 50011"/>
                <a:gd name="connsiteX11" fmla="*/ 25183 w 33287"/>
                <a:gd name="connsiteY11" fmla="*/ 6102 h 50011"/>
                <a:gd name="connsiteX12" fmla="*/ 20243 w 33287"/>
                <a:gd name="connsiteY12" fmla="*/ 5489 h 50011"/>
                <a:gd name="connsiteX13" fmla="*/ 10364 w 33287"/>
                <a:gd name="connsiteY13" fmla="*/ 9847 h 50011"/>
                <a:gd name="connsiteX14" fmla="*/ 6489 w 33287"/>
                <a:gd name="connsiteY14" fmla="*/ 23020 h 50011"/>
                <a:gd name="connsiteX15" fmla="*/ 11268 w 33287"/>
                <a:gd name="connsiteY15" fmla="*/ 18726 h 50011"/>
                <a:gd name="connsiteX16" fmla="*/ 17596 w 33287"/>
                <a:gd name="connsiteY16" fmla="*/ 17209 h 50011"/>
                <a:gd name="connsiteX17" fmla="*/ 29058 w 33287"/>
                <a:gd name="connsiteY17" fmla="*/ 21632 h 50011"/>
                <a:gd name="connsiteX18" fmla="*/ 33287 w 33287"/>
                <a:gd name="connsiteY18" fmla="*/ 33610 h 50011"/>
                <a:gd name="connsiteX19" fmla="*/ 28897 w 33287"/>
                <a:gd name="connsiteY19" fmla="*/ 45523 h 50011"/>
                <a:gd name="connsiteX20" fmla="*/ 17208 w 33287"/>
                <a:gd name="connsiteY20" fmla="*/ 50011 h 50011"/>
                <a:gd name="connsiteX21" fmla="*/ 4423 w 33287"/>
                <a:gd name="connsiteY21" fmla="*/ 43619 h 50011"/>
                <a:gd name="connsiteX22" fmla="*/ 0 w 33287"/>
                <a:gd name="connsiteY22" fmla="*/ 25022 h 50011"/>
                <a:gd name="connsiteX23" fmla="*/ 5424 w 33287"/>
                <a:gd name="connsiteY23" fmla="*/ 6812 h 50011"/>
                <a:gd name="connsiteX24" fmla="*/ 19985 w 33287"/>
                <a:gd name="connsiteY24" fmla="*/ 0 h 50011"/>
                <a:gd name="connsiteX25" fmla="*/ 24925 w 33287"/>
                <a:gd name="connsiteY25" fmla="*/ 484 h 50011"/>
                <a:gd name="connsiteX26" fmla="*/ 30156 w 33287"/>
                <a:gd name="connsiteY26" fmla="*/ 1937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3287" h="50011">
                  <a:moveTo>
                    <a:pt x="17208" y="22374"/>
                  </a:moveTo>
                  <a:cubicBezTo>
                    <a:pt x="14281" y="22374"/>
                    <a:pt x="11957" y="23375"/>
                    <a:pt x="10235" y="25377"/>
                  </a:cubicBezTo>
                  <a:cubicBezTo>
                    <a:pt x="8534" y="27379"/>
                    <a:pt x="7684" y="30123"/>
                    <a:pt x="7684" y="33610"/>
                  </a:cubicBezTo>
                  <a:cubicBezTo>
                    <a:pt x="7684" y="37075"/>
                    <a:pt x="8534" y="39819"/>
                    <a:pt x="10235" y="41843"/>
                  </a:cubicBezTo>
                  <a:cubicBezTo>
                    <a:pt x="11957" y="43845"/>
                    <a:pt x="14281" y="44846"/>
                    <a:pt x="17208" y="44846"/>
                  </a:cubicBezTo>
                  <a:cubicBezTo>
                    <a:pt x="20136" y="44846"/>
                    <a:pt x="22450" y="43845"/>
                    <a:pt x="24150" y="41843"/>
                  </a:cubicBezTo>
                  <a:cubicBezTo>
                    <a:pt x="25873" y="39819"/>
                    <a:pt x="26733" y="37075"/>
                    <a:pt x="26733" y="33610"/>
                  </a:cubicBezTo>
                  <a:cubicBezTo>
                    <a:pt x="26733" y="30123"/>
                    <a:pt x="25873" y="27379"/>
                    <a:pt x="24150" y="25377"/>
                  </a:cubicBezTo>
                  <a:cubicBezTo>
                    <a:pt x="22450" y="23375"/>
                    <a:pt x="20136" y="22374"/>
                    <a:pt x="17208" y="22374"/>
                  </a:cubicBezTo>
                  <a:moveTo>
                    <a:pt x="30156" y="1937"/>
                  </a:moveTo>
                  <a:lnTo>
                    <a:pt x="30156" y="7878"/>
                  </a:lnTo>
                  <a:cubicBezTo>
                    <a:pt x="28520" y="7103"/>
                    <a:pt x="26863" y="6511"/>
                    <a:pt x="25183" y="6102"/>
                  </a:cubicBezTo>
                  <a:cubicBezTo>
                    <a:pt x="23526" y="5693"/>
                    <a:pt x="21880" y="5489"/>
                    <a:pt x="20243" y="5489"/>
                  </a:cubicBezTo>
                  <a:cubicBezTo>
                    <a:pt x="15939" y="5489"/>
                    <a:pt x="12646" y="6942"/>
                    <a:pt x="10364" y="9847"/>
                  </a:cubicBezTo>
                  <a:cubicBezTo>
                    <a:pt x="8104" y="12753"/>
                    <a:pt x="6812" y="17143"/>
                    <a:pt x="6489" y="23020"/>
                  </a:cubicBezTo>
                  <a:cubicBezTo>
                    <a:pt x="7760" y="21148"/>
                    <a:pt x="9353" y="19716"/>
                    <a:pt x="11268" y="18726"/>
                  </a:cubicBezTo>
                  <a:cubicBezTo>
                    <a:pt x="13183" y="17715"/>
                    <a:pt x="15293" y="17209"/>
                    <a:pt x="17596" y="17209"/>
                  </a:cubicBezTo>
                  <a:cubicBezTo>
                    <a:pt x="22439" y="17209"/>
                    <a:pt x="26259" y="18683"/>
                    <a:pt x="29058" y="21632"/>
                  </a:cubicBezTo>
                  <a:cubicBezTo>
                    <a:pt x="31877" y="24560"/>
                    <a:pt x="33287" y="28552"/>
                    <a:pt x="33287" y="33610"/>
                  </a:cubicBezTo>
                  <a:cubicBezTo>
                    <a:pt x="33287" y="38560"/>
                    <a:pt x="31824" y="42531"/>
                    <a:pt x="28897" y="45523"/>
                  </a:cubicBezTo>
                  <a:cubicBezTo>
                    <a:pt x="25969" y="48515"/>
                    <a:pt x="22073" y="50011"/>
                    <a:pt x="17208" y="50011"/>
                  </a:cubicBezTo>
                  <a:cubicBezTo>
                    <a:pt x="11634" y="50011"/>
                    <a:pt x="7372" y="47880"/>
                    <a:pt x="4423" y="43619"/>
                  </a:cubicBezTo>
                  <a:cubicBezTo>
                    <a:pt x="1474" y="39335"/>
                    <a:pt x="0" y="33136"/>
                    <a:pt x="0" y="25022"/>
                  </a:cubicBezTo>
                  <a:cubicBezTo>
                    <a:pt x="0" y="17402"/>
                    <a:pt x="1808" y="11333"/>
                    <a:pt x="5424" y="6812"/>
                  </a:cubicBezTo>
                  <a:cubicBezTo>
                    <a:pt x="9041" y="2271"/>
                    <a:pt x="13894" y="0"/>
                    <a:pt x="19985" y="0"/>
                  </a:cubicBezTo>
                  <a:cubicBezTo>
                    <a:pt x="21621" y="0"/>
                    <a:pt x="23268" y="161"/>
                    <a:pt x="24925" y="484"/>
                  </a:cubicBezTo>
                  <a:cubicBezTo>
                    <a:pt x="26604" y="807"/>
                    <a:pt x="28347" y="1291"/>
                    <a:pt x="30156" y="1937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6" name="Freeform 75">
              <a:extLst>
                <a:ext uri="{FF2B5EF4-FFF2-40B4-BE49-F238E27FC236}">
                  <a16:creationId xmlns:a16="http://schemas.microsoft.com/office/drawing/2014/main" xmlns="" id="{317171B1-5B8E-749F-8A2E-90CD3AEFCE3D}"/>
                </a:ext>
              </a:extLst>
            </p:cNvPr>
            <p:cNvSpPr/>
            <p:nvPr/>
          </p:nvSpPr>
          <p:spPr>
            <a:xfrm>
              <a:off x="6752868" y="1687685"/>
              <a:ext cx="34647" cy="33565"/>
            </a:xfrm>
            <a:custGeom>
              <a:avLst/>
              <a:gdLst>
                <a:gd name="connsiteX0" fmla="*/ 5339 w 34647"/>
                <a:gd name="connsiteY0" fmla="*/ 0 h 33565"/>
                <a:gd name="connsiteX1" fmla="*/ 8214 w 34647"/>
                <a:gd name="connsiteY1" fmla="*/ 261 h 33565"/>
                <a:gd name="connsiteX2" fmla="*/ 12881 w 34647"/>
                <a:gd name="connsiteY2" fmla="*/ 1157 h 33565"/>
                <a:gd name="connsiteX3" fmla="*/ 18556 w 34647"/>
                <a:gd name="connsiteY3" fmla="*/ 2726 h 33565"/>
                <a:gd name="connsiteX4" fmla="*/ 24381 w 34647"/>
                <a:gd name="connsiteY4" fmla="*/ 5040 h 33565"/>
                <a:gd name="connsiteX5" fmla="*/ 29533 w 34647"/>
                <a:gd name="connsiteY5" fmla="*/ 8139 h 33565"/>
                <a:gd name="connsiteX6" fmla="*/ 33229 w 34647"/>
                <a:gd name="connsiteY6" fmla="*/ 12171 h 33565"/>
                <a:gd name="connsiteX7" fmla="*/ 34648 w 34647"/>
                <a:gd name="connsiteY7" fmla="*/ 17175 h 33565"/>
                <a:gd name="connsiteX8" fmla="*/ 34461 w 34647"/>
                <a:gd name="connsiteY8" fmla="*/ 19602 h 33565"/>
                <a:gd name="connsiteX9" fmla="*/ 33677 w 34647"/>
                <a:gd name="connsiteY9" fmla="*/ 22289 h 33565"/>
                <a:gd name="connsiteX10" fmla="*/ 32109 w 34647"/>
                <a:gd name="connsiteY10" fmla="*/ 24866 h 33565"/>
                <a:gd name="connsiteX11" fmla="*/ 29309 w 34647"/>
                <a:gd name="connsiteY11" fmla="*/ 26695 h 33565"/>
                <a:gd name="connsiteX12" fmla="*/ 25165 w 34647"/>
                <a:gd name="connsiteY12" fmla="*/ 27442 h 33565"/>
                <a:gd name="connsiteX13" fmla="*/ 19489 w 34647"/>
                <a:gd name="connsiteY13" fmla="*/ 26546 h 33565"/>
                <a:gd name="connsiteX14" fmla="*/ 9483 w 34647"/>
                <a:gd name="connsiteY14" fmla="*/ 23074 h 33565"/>
                <a:gd name="connsiteX15" fmla="*/ 4107 w 34647"/>
                <a:gd name="connsiteY15" fmla="*/ 21767 h 33565"/>
                <a:gd name="connsiteX16" fmla="*/ 2726 w 34647"/>
                <a:gd name="connsiteY16" fmla="*/ 21954 h 33565"/>
                <a:gd name="connsiteX17" fmla="*/ 1979 w 34647"/>
                <a:gd name="connsiteY17" fmla="*/ 22513 h 33565"/>
                <a:gd name="connsiteX18" fmla="*/ 1717 w 34647"/>
                <a:gd name="connsiteY18" fmla="*/ 23111 h 33565"/>
                <a:gd name="connsiteX19" fmla="*/ 1680 w 34647"/>
                <a:gd name="connsiteY19" fmla="*/ 23671 h 33565"/>
                <a:gd name="connsiteX20" fmla="*/ 3808 w 34647"/>
                <a:gd name="connsiteY20" fmla="*/ 27815 h 33565"/>
                <a:gd name="connsiteX21" fmla="*/ 11164 w 34647"/>
                <a:gd name="connsiteY21" fmla="*/ 31400 h 33565"/>
                <a:gd name="connsiteX22" fmla="*/ 12321 w 34647"/>
                <a:gd name="connsiteY22" fmla="*/ 31885 h 33565"/>
                <a:gd name="connsiteX23" fmla="*/ 12545 w 34647"/>
                <a:gd name="connsiteY23" fmla="*/ 32631 h 33565"/>
                <a:gd name="connsiteX24" fmla="*/ 11761 w 34647"/>
                <a:gd name="connsiteY24" fmla="*/ 33565 h 33565"/>
                <a:gd name="connsiteX25" fmla="*/ 10678 w 34647"/>
                <a:gd name="connsiteY25" fmla="*/ 33304 h 33565"/>
                <a:gd name="connsiteX26" fmla="*/ 8438 w 34647"/>
                <a:gd name="connsiteY26" fmla="*/ 32557 h 33565"/>
                <a:gd name="connsiteX27" fmla="*/ 5638 w 34647"/>
                <a:gd name="connsiteY27" fmla="*/ 31213 h 33565"/>
                <a:gd name="connsiteX28" fmla="*/ 2912 w 34647"/>
                <a:gd name="connsiteY28" fmla="*/ 29309 h 33565"/>
                <a:gd name="connsiteX29" fmla="*/ 821 w 34647"/>
                <a:gd name="connsiteY29" fmla="*/ 26695 h 33565"/>
                <a:gd name="connsiteX30" fmla="*/ 0 w 34647"/>
                <a:gd name="connsiteY30" fmla="*/ 23447 h 33565"/>
                <a:gd name="connsiteX31" fmla="*/ 1829 w 34647"/>
                <a:gd name="connsiteY31" fmla="*/ 18929 h 33565"/>
                <a:gd name="connsiteX32" fmla="*/ 6273 w 34647"/>
                <a:gd name="connsiteY32" fmla="*/ 17175 h 33565"/>
                <a:gd name="connsiteX33" fmla="*/ 10081 w 34647"/>
                <a:gd name="connsiteY33" fmla="*/ 18108 h 33565"/>
                <a:gd name="connsiteX34" fmla="*/ 16391 w 34647"/>
                <a:gd name="connsiteY34" fmla="*/ 20385 h 33565"/>
                <a:gd name="connsiteX35" fmla="*/ 21356 w 34647"/>
                <a:gd name="connsiteY35" fmla="*/ 21841 h 33565"/>
                <a:gd name="connsiteX36" fmla="*/ 26285 w 34647"/>
                <a:gd name="connsiteY36" fmla="*/ 22551 h 33565"/>
                <a:gd name="connsiteX37" fmla="*/ 31138 w 34647"/>
                <a:gd name="connsiteY37" fmla="*/ 21132 h 33565"/>
                <a:gd name="connsiteX38" fmla="*/ 32930 w 34647"/>
                <a:gd name="connsiteY38" fmla="*/ 16876 h 33565"/>
                <a:gd name="connsiteX39" fmla="*/ 31101 w 34647"/>
                <a:gd name="connsiteY39" fmla="*/ 12060 h 33565"/>
                <a:gd name="connsiteX40" fmla="*/ 26583 w 34647"/>
                <a:gd name="connsiteY40" fmla="*/ 8214 h 33565"/>
                <a:gd name="connsiteX41" fmla="*/ 20908 w 34647"/>
                <a:gd name="connsiteY41" fmla="*/ 5526 h 33565"/>
                <a:gd name="connsiteX42" fmla="*/ 15607 w 34647"/>
                <a:gd name="connsiteY42" fmla="*/ 3846 h 33565"/>
                <a:gd name="connsiteX43" fmla="*/ 12209 w 34647"/>
                <a:gd name="connsiteY43" fmla="*/ 3285 h 33565"/>
                <a:gd name="connsiteX44" fmla="*/ 5974 w 34647"/>
                <a:gd name="connsiteY44" fmla="*/ 5862 h 33565"/>
                <a:gd name="connsiteX45" fmla="*/ 4816 w 34647"/>
                <a:gd name="connsiteY45" fmla="*/ 6833 h 33565"/>
                <a:gd name="connsiteX46" fmla="*/ 3659 w 34647"/>
                <a:gd name="connsiteY46" fmla="*/ 7094 h 33565"/>
                <a:gd name="connsiteX47" fmla="*/ 1195 w 34647"/>
                <a:gd name="connsiteY47" fmla="*/ 5936 h 33565"/>
                <a:gd name="connsiteX48" fmla="*/ 0 w 34647"/>
                <a:gd name="connsiteY48" fmla="*/ 3360 h 33565"/>
                <a:gd name="connsiteX49" fmla="*/ 1269 w 34647"/>
                <a:gd name="connsiteY49" fmla="*/ 1046 h 33565"/>
                <a:gd name="connsiteX50" fmla="*/ 5339 w 34647"/>
                <a:gd name="connsiteY50" fmla="*/ 0 h 33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34647" h="33565">
                  <a:moveTo>
                    <a:pt x="5339" y="0"/>
                  </a:moveTo>
                  <a:cubicBezTo>
                    <a:pt x="5986" y="0"/>
                    <a:pt x="6945" y="87"/>
                    <a:pt x="8214" y="261"/>
                  </a:cubicBezTo>
                  <a:cubicBezTo>
                    <a:pt x="9483" y="436"/>
                    <a:pt x="11039" y="734"/>
                    <a:pt x="12881" y="1157"/>
                  </a:cubicBezTo>
                  <a:cubicBezTo>
                    <a:pt x="14723" y="1581"/>
                    <a:pt x="16615" y="2103"/>
                    <a:pt x="18556" y="2726"/>
                  </a:cubicBezTo>
                  <a:cubicBezTo>
                    <a:pt x="20498" y="3323"/>
                    <a:pt x="22439" y="4094"/>
                    <a:pt x="24381" y="5040"/>
                  </a:cubicBezTo>
                  <a:cubicBezTo>
                    <a:pt x="26297" y="5986"/>
                    <a:pt x="28015" y="7019"/>
                    <a:pt x="29533" y="8139"/>
                  </a:cubicBezTo>
                  <a:cubicBezTo>
                    <a:pt x="31051" y="9259"/>
                    <a:pt x="32283" y="10603"/>
                    <a:pt x="33229" y="12171"/>
                  </a:cubicBezTo>
                  <a:cubicBezTo>
                    <a:pt x="34175" y="13740"/>
                    <a:pt x="34648" y="15408"/>
                    <a:pt x="34648" y="17175"/>
                  </a:cubicBezTo>
                  <a:cubicBezTo>
                    <a:pt x="34648" y="17997"/>
                    <a:pt x="34586" y="18806"/>
                    <a:pt x="34461" y="19602"/>
                  </a:cubicBezTo>
                  <a:cubicBezTo>
                    <a:pt x="34337" y="20398"/>
                    <a:pt x="34075" y="21294"/>
                    <a:pt x="33677" y="22289"/>
                  </a:cubicBezTo>
                  <a:cubicBezTo>
                    <a:pt x="33279" y="23285"/>
                    <a:pt x="32756" y="24144"/>
                    <a:pt x="32109" y="24866"/>
                  </a:cubicBezTo>
                  <a:cubicBezTo>
                    <a:pt x="31437" y="25587"/>
                    <a:pt x="30504" y="26197"/>
                    <a:pt x="29309" y="26695"/>
                  </a:cubicBezTo>
                  <a:cubicBezTo>
                    <a:pt x="28114" y="27193"/>
                    <a:pt x="26733" y="27442"/>
                    <a:pt x="25165" y="27442"/>
                  </a:cubicBezTo>
                  <a:cubicBezTo>
                    <a:pt x="23547" y="27442"/>
                    <a:pt x="21655" y="27143"/>
                    <a:pt x="19489" y="26546"/>
                  </a:cubicBezTo>
                  <a:cubicBezTo>
                    <a:pt x="17299" y="25924"/>
                    <a:pt x="13964" y="24766"/>
                    <a:pt x="9483" y="23074"/>
                  </a:cubicBezTo>
                  <a:cubicBezTo>
                    <a:pt x="7169" y="22202"/>
                    <a:pt x="5376" y="21767"/>
                    <a:pt x="4107" y="21767"/>
                  </a:cubicBezTo>
                  <a:cubicBezTo>
                    <a:pt x="3535" y="21767"/>
                    <a:pt x="3074" y="21829"/>
                    <a:pt x="2726" y="21954"/>
                  </a:cubicBezTo>
                  <a:cubicBezTo>
                    <a:pt x="2352" y="22078"/>
                    <a:pt x="2103" y="22265"/>
                    <a:pt x="1979" y="22513"/>
                  </a:cubicBezTo>
                  <a:cubicBezTo>
                    <a:pt x="1830" y="22763"/>
                    <a:pt x="1742" y="22962"/>
                    <a:pt x="1717" y="23111"/>
                  </a:cubicBezTo>
                  <a:cubicBezTo>
                    <a:pt x="1693" y="23235"/>
                    <a:pt x="1680" y="23422"/>
                    <a:pt x="1680" y="23671"/>
                  </a:cubicBezTo>
                  <a:cubicBezTo>
                    <a:pt x="1680" y="25040"/>
                    <a:pt x="2390" y="26421"/>
                    <a:pt x="3808" y="27815"/>
                  </a:cubicBezTo>
                  <a:cubicBezTo>
                    <a:pt x="5227" y="29209"/>
                    <a:pt x="7679" y="30405"/>
                    <a:pt x="11164" y="31400"/>
                  </a:cubicBezTo>
                  <a:cubicBezTo>
                    <a:pt x="11786" y="31598"/>
                    <a:pt x="12172" y="31760"/>
                    <a:pt x="12321" y="31885"/>
                  </a:cubicBezTo>
                  <a:cubicBezTo>
                    <a:pt x="12470" y="32010"/>
                    <a:pt x="12545" y="32258"/>
                    <a:pt x="12545" y="32631"/>
                  </a:cubicBezTo>
                  <a:cubicBezTo>
                    <a:pt x="12520" y="33254"/>
                    <a:pt x="12259" y="33565"/>
                    <a:pt x="11761" y="33565"/>
                  </a:cubicBezTo>
                  <a:cubicBezTo>
                    <a:pt x="11612" y="33565"/>
                    <a:pt x="11251" y="33479"/>
                    <a:pt x="10678" y="33304"/>
                  </a:cubicBezTo>
                  <a:cubicBezTo>
                    <a:pt x="10081" y="33130"/>
                    <a:pt x="9334" y="32881"/>
                    <a:pt x="8438" y="32557"/>
                  </a:cubicBezTo>
                  <a:cubicBezTo>
                    <a:pt x="7517" y="32234"/>
                    <a:pt x="6584" y="31786"/>
                    <a:pt x="5638" y="31213"/>
                  </a:cubicBezTo>
                  <a:cubicBezTo>
                    <a:pt x="4667" y="30640"/>
                    <a:pt x="3759" y="30006"/>
                    <a:pt x="2912" y="29309"/>
                  </a:cubicBezTo>
                  <a:cubicBezTo>
                    <a:pt x="2066" y="28587"/>
                    <a:pt x="1369" y="27716"/>
                    <a:pt x="821" y="26695"/>
                  </a:cubicBezTo>
                  <a:cubicBezTo>
                    <a:pt x="274" y="25674"/>
                    <a:pt x="0" y="24592"/>
                    <a:pt x="0" y="23447"/>
                  </a:cubicBezTo>
                  <a:cubicBezTo>
                    <a:pt x="0" y="21580"/>
                    <a:pt x="610" y="20074"/>
                    <a:pt x="1829" y="18929"/>
                  </a:cubicBezTo>
                  <a:cubicBezTo>
                    <a:pt x="3024" y="17760"/>
                    <a:pt x="4505" y="17175"/>
                    <a:pt x="6273" y="17175"/>
                  </a:cubicBezTo>
                  <a:cubicBezTo>
                    <a:pt x="7243" y="17175"/>
                    <a:pt x="8513" y="17486"/>
                    <a:pt x="10081" y="18108"/>
                  </a:cubicBezTo>
                  <a:cubicBezTo>
                    <a:pt x="12918" y="19153"/>
                    <a:pt x="15022" y="19913"/>
                    <a:pt x="16391" y="20385"/>
                  </a:cubicBezTo>
                  <a:cubicBezTo>
                    <a:pt x="17760" y="20858"/>
                    <a:pt x="19415" y="21343"/>
                    <a:pt x="21356" y="21841"/>
                  </a:cubicBezTo>
                  <a:cubicBezTo>
                    <a:pt x="23298" y="22314"/>
                    <a:pt x="24941" y="22551"/>
                    <a:pt x="26285" y="22551"/>
                  </a:cubicBezTo>
                  <a:cubicBezTo>
                    <a:pt x="28326" y="22551"/>
                    <a:pt x="29944" y="22078"/>
                    <a:pt x="31138" y="21132"/>
                  </a:cubicBezTo>
                  <a:cubicBezTo>
                    <a:pt x="32333" y="20186"/>
                    <a:pt x="32930" y="18767"/>
                    <a:pt x="32930" y="16876"/>
                  </a:cubicBezTo>
                  <a:cubicBezTo>
                    <a:pt x="32930" y="15183"/>
                    <a:pt x="32321" y="13578"/>
                    <a:pt x="31101" y="12060"/>
                  </a:cubicBezTo>
                  <a:cubicBezTo>
                    <a:pt x="29856" y="10517"/>
                    <a:pt x="28351" y="9235"/>
                    <a:pt x="26583" y="8214"/>
                  </a:cubicBezTo>
                  <a:cubicBezTo>
                    <a:pt x="24791" y="7193"/>
                    <a:pt x="22900" y="6297"/>
                    <a:pt x="20908" y="5526"/>
                  </a:cubicBezTo>
                  <a:cubicBezTo>
                    <a:pt x="18892" y="4754"/>
                    <a:pt x="17125" y="4194"/>
                    <a:pt x="15607" y="3846"/>
                  </a:cubicBezTo>
                  <a:cubicBezTo>
                    <a:pt x="14063" y="3472"/>
                    <a:pt x="12931" y="3285"/>
                    <a:pt x="12209" y="3285"/>
                  </a:cubicBezTo>
                  <a:cubicBezTo>
                    <a:pt x="9695" y="3285"/>
                    <a:pt x="7617" y="4144"/>
                    <a:pt x="5974" y="5862"/>
                  </a:cubicBezTo>
                  <a:cubicBezTo>
                    <a:pt x="5501" y="6335"/>
                    <a:pt x="5115" y="6658"/>
                    <a:pt x="4816" y="6833"/>
                  </a:cubicBezTo>
                  <a:cubicBezTo>
                    <a:pt x="4518" y="7007"/>
                    <a:pt x="4132" y="7094"/>
                    <a:pt x="3659" y="7094"/>
                  </a:cubicBezTo>
                  <a:cubicBezTo>
                    <a:pt x="2788" y="7094"/>
                    <a:pt x="1966" y="6708"/>
                    <a:pt x="1195" y="5936"/>
                  </a:cubicBezTo>
                  <a:cubicBezTo>
                    <a:pt x="398" y="5140"/>
                    <a:pt x="0" y="4281"/>
                    <a:pt x="0" y="3360"/>
                  </a:cubicBezTo>
                  <a:cubicBezTo>
                    <a:pt x="0" y="2514"/>
                    <a:pt x="423" y="1742"/>
                    <a:pt x="1269" y="1046"/>
                  </a:cubicBezTo>
                  <a:cubicBezTo>
                    <a:pt x="2116" y="348"/>
                    <a:pt x="3472" y="0"/>
                    <a:pt x="5339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7" name="Freeform 76">
              <a:extLst>
                <a:ext uri="{FF2B5EF4-FFF2-40B4-BE49-F238E27FC236}">
                  <a16:creationId xmlns:a16="http://schemas.microsoft.com/office/drawing/2014/main" xmlns="" id="{D906CAF4-950E-DA7D-E305-1D16AB8CB600}"/>
                </a:ext>
              </a:extLst>
            </p:cNvPr>
            <p:cNvSpPr/>
            <p:nvPr/>
          </p:nvSpPr>
          <p:spPr>
            <a:xfrm>
              <a:off x="6729309" y="1659452"/>
              <a:ext cx="76464" cy="17734"/>
            </a:xfrm>
            <a:custGeom>
              <a:avLst/>
              <a:gdLst>
                <a:gd name="connsiteX0" fmla="*/ 38232 w 76464"/>
                <a:gd name="connsiteY0" fmla="*/ 17734 h 17734"/>
                <a:gd name="connsiteX1" fmla="*/ 14897 w 76464"/>
                <a:gd name="connsiteY1" fmla="*/ 12918 h 17734"/>
                <a:gd name="connsiteX2" fmla="*/ 6870 w 76464"/>
                <a:gd name="connsiteY2" fmla="*/ 7989 h 17734"/>
                <a:gd name="connsiteX3" fmla="*/ 1606 w 76464"/>
                <a:gd name="connsiteY3" fmla="*/ 3210 h 17734"/>
                <a:gd name="connsiteX4" fmla="*/ 0 w 76464"/>
                <a:gd name="connsiteY4" fmla="*/ 783 h 17734"/>
                <a:gd name="connsiteX5" fmla="*/ 747 w 76464"/>
                <a:gd name="connsiteY5" fmla="*/ 0 h 17734"/>
                <a:gd name="connsiteX6" fmla="*/ 2054 w 76464"/>
                <a:gd name="connsiteY6" fmla="*/ 1007 h 17734"/>
                <a:gd name="connsiteX7" fmla="*/ 38232 w 76464"/>
                <a:gd name="connsiteY7" fmla="*/ 13291 h 17734"/>
                <a:gd name="connsiteX8" fmla="*/ 74000 w 76464"/>
                <a:gd name="connsiteY8" fmla="*/ 1306 h 17734"/>
                <a:gd name="connsiteX9" fmla="*/ 75718 w 76464"/>
                <a:gd name="connsiteY9" fmla="*/ 0 h 17734"/>
                <a:gd name="connsiteX10" fmla="*/ 76465 w 76464"/>
                <a:gd name="connsiteY10" fmla="*/ 783 h 17734"/>
                <a:gd name="connsiteX11" fmla="*/ 74934 w 76464"/>
                <a:gd name="connsiteY11" fmla="*/ 3136 h 17734"/>
                <a:gd name="connsiteX12" fmla="*/ 69893 w 76464"/>
                <a:gd name="connsiteY12" fmla="*/ 7803 h 17734"/>
                <a:gd name="connsiteX13" fmla="*/ 62090 w 76464"/>
                <a:gd name="connsiteY13" fmla="*/ 12694 h 17734"/>
                <a:gd name="connsiteX14" fmla="*/ 38232 w 76464"/>
                <a:gd name="connsiteY14" fmla="*/ 17734 h 1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464" h="17734">
                  <a:moveTo>
                    <a:pt x="38232" y="17734"/>
                  </a:moveTo>
                  <a:cubicBezTo>
                    <a:pt x="29620" y="17734"/>
                    <a:pt x="21842" y="16129"/>
                    <a:pt x="14897" y="12918"/>
                  </a:cubicBezTo>
                  <a:cubicBezTo>
                    <a:pt x="11985" y="11550"/>
                    <a:pt x="9309" y="9906"/>
                    <a:pt x="6870" y="7989"/>
                  </a:cubicBezTo>
                  <a:cubicBezTo>
                    <a:pt x="4431" y="6072"/>
                    <a:pt x="2676" y="4480"/>
                    <a:pt x="1606" y="3210"/>
                  </a:cubicBezTo>
                  <a:cubicBezTo>
                    <a:pt x="535" y="1941"/>
                    <a:pt x="0" y="1132"/>
                    <a:pt x="0" y="783"/>
                  </a:cubicBezTo>
                  <a:cubicBezTo>
                    <a:pt x="0" y="286"/>
                    <a:pt x="249" y="25"/>
                    <a:pt x="747" y="0"/>
                  </a:cubicBezTo>
                  <a:cubicBezTo>
                    <a:pt x="996" y="0"/>
                    <a:pt x="1431" y="336"/>
                    <a:pt x="2054" y="1007"/>
                  </a:cubicBezTo>
                  <a:cubicBezTo>
                    <a:pt x="10417" y="9221"/>
                    <a:pt x="22476" y="13316"/>
                    <a:pt x="38232" y="13291"/>
                  </a:cubicBezTo>
                  <a:cubicBezTo>
                    <a:pt x="54038" y="13291"/>
                    <a:pt x="65960" y="9296"/>
                    <a:pt x="74000" y="1306"/>
                  </a:cubicBezTo>
                  <a:cubicBezTo>
                    <a:pt x="74871" y="435"/>
                    <a:pt x="75444" y="0"/>
                    <a:pt x="75718" y="0"/>
                  </a:cubicBezTo>
                  <a:cubicBezTo>
                    <a:pt x="76216" y="0"/>
                    <a:pt x="76465" y="261"/>
                    <a:pt x="76465" y="783"/>
                  </a:cubicBezTo>
                  <a:cubicBezTo>
                    <a:pt x="76465" y="1132"/>
                    <a:pt x="75955" y="1916"/>
                    <a:pt x="74934" y="3136"/>
                  </a:cubicBezTo>
                  <a:cubicBezTo>
                    <a:pt x="73913" y="4356"/>
                    <a:pt x="72232" y="5911"/>
                    <a:pt x="69893" y="7803"/>
                  </a:cubicBezTo>
                  <a:cubicBezTo>
                    <a:pt x="67553" y="9694"/>
                    <a:pt x="64952" y="11325"/>
                    <a:pt x="62090" y="12694"/>
                  </a:cubicBezTo>
                  <a:cubicBezTo>
                    <a:pt x="55145" y="16054"/>
                    <a:pt x="47193" y="17734"/>
                    <a:pt x="38232" y="17734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8" name="Freeform 77">
              <a:extLst>
                <a:ext uri="{FF2B5EF4-FFF2-40B4-BE49-F238E27FC236}">
                  <a16:creationId xmlns:a16="http://schemas.microsoft.com/office/drawing/2014/main" xmlns="" id="{C6FDAA41-EF80-0297-45F9-0A3E56AB68C3}"/>
                </a:ext>
              </a:extLst>
            </p:cNvPr>
            <p:cNvSpPr/>
            <p:nvPr/>
          </p:nvSpPr>
          <p:spPr>
            <a:xfrm>
              <a:off x="6738792" y="1630157"/>
              <a:ext cx="48723" cy="23484"/>
            </a:xfrm>
            <a:custGeom>
              <a:avLst/>
              <a:gdLst>
                <a:gd name="connsiteX0" fmla="*/ 15756 w 48723"/>
                <a:gd name="connsiteY0" fmla="*/ 0 h 23484"/>
                <a:gd name="connsiteX1" fmla="*/ 17063 w 48723"/>
                <a:gd name="connsiteY1" fmla="*/ 485 h 23484"/>
                <a:gd name="connsiteX2" fmla="*/ 17287 w 48723"/>
                <a:gd name="connsiteY2" fmla="*/ 2315 h 23484"/>
                <a:gd name="connsiteX3" fmla="*/ 17287 w 48723"/>
                <a:gd name="connsiteY3" fmla="*/ 9484 h 23484"/>
                <a:gd name="connsiteX4" fmla="*/ 39838 w 48723"/>
                <a:gd name="connsiteY4" fmla="*/ 15158 h 23484"/>
                <a:gd name="connsiteX5" fmla="*/ 43497 w 48723"/>
                <a:gd name="connsiteY5" fmla="*/ 15607 h 23484"/>
                <a:gd name="connsiteX6" fmla="*/ 46185 w 48723"/>
                <a:gd name="connsiteY6" fmla="*/ 15047 h 23484"/>
                <a:gd name="connsiteX7" fmla="*/ 47006 w 48723"/>
                <a:gd name="connsiteY7" fmla="*/ 13218 h 23484"/>
                <a:gd name="connsiteX8" fmla="*/ 44803 w 48723"/>
                <a:gd name="connsiteY8" fmla="*/ 8177 h 23484"/>
                <a:gd name="connsiteX9" fmla="*/ 37224 w 48723"/>
                <a:gd name="connsiteY9" fmla="*/ 3286 h 23484"/>
                <a:gd name="connsiteX10" fmla="*/ 36365 w 48723"/>
                <a:gd name="connsiteY10" fmla="*/ 2838 h 23484"/>
                <a:gd name="connsiteX11" fmla="*/ 36179 w 48723"/>
                <a:gd name="connsiteY11" fmla="*/ 2165 h 23484"/>
                <a:gd name="connsiteX12" fmla="*/ 36925 w 48723"/>
                <a:gd name="connsiteY12" fmla="*/ 1232 h 23484"/>
                <a:gd name="connsiteX13" fmla="*/ 38382 w 48723"/>
                <a:gd name="connsiteY13" fmla="*/ 1755 h 23484"/>
                <a:gd name="connsiteX14" fmla="*/ 41331 w 48723"/>
                <a:gd name="connsiteY14" fmla="*/ 3324 h 23484"/>
                <a:gd name="connsiteX15" fmla="*/ 44729 w 48723"/>
                <a:gd name="connsiteY15" fmla="*/ 5750 h 23484"/>
                <a:gd name="connsiteX16" fmla="*/ 47566 w 48723"/>
                <a:gd name="connsiteY16" fmla="*/ 9147 h 23484"/>
                <a:gd name="connsiteX17" fmla="*/ 48724 w 48723"/>
                <a:gd name="connsiteY17" fmla="*/ 13404 h 23484"/>
                <a:gd name="connsiteX18" fmla="*/ 46745 w 48723"/>
                <a:gd name="connsiteY18" fmla="*/ 18482 h 23484"/>
                <a:gd name="connsiteX19" fmla="*/ 41667 w 48723"/>
                <a:gd name="connsiteY19" fmla="*/ 20423 h 23484"/>
                <a:gd name="connsiteX20" fmla="*/ 37448 w 48723"/>
                <a:gd name="connsiteY20" fmla="*/ 19639 h 23484"/>
                <a:gd name="connsiteX21" fmla="*/ 17287 w 48723"/>
                <a:gd name="connsiteY21" fmla="*/ 14599 h 23484"/>
                <a:gd name="connsiteX22" fmla="*/ 17287 w 48723"/>
                <a:gd name="connsiteY22" fmla="*/ 21357 h 23484"/>
                <a:gd name="connsiteX23" fmla="*/ 17249 w 48723"/>
                <a:gd name="connsiteY23" fmla="*/ 22663 h 23484"/>
                <a:gd name="connsiteX24" fmla="*/ 17025 w 48723"/>
                <a:gd name="connsiteY24" fmla="*/ 23261 h 23484"/>
                <a:gd name="connsiteX25" fmla="*/ 16353 w 48723"/>
                <a:gd name="connsiteY25" fmla="*/ 23485 h 23484"/>
                <a:gd name="connsiteX26" fmla="*/ 15345 w 48723"/>
                <a:gd name="connsiteY26" fmla="*/ 23186 h 23484"/>
                <a:gd name="connsiteX27" fmla="*/ 14972 w 48723"/>
                <a:gd name="connsiteY27" fmla="*/ 22514 h 23484"/>
                <a:gd name="connsiteX28" fmla="*/ 14897 w 48723"/>
                <a:gd name="connsiteY28" fmla="*/ 21170 h 23484"/>
                <a:gd name="connsiteX29" fmla="*/ 14897 w 48723"/>
                <a:gd name="connsiteY29" fmla="*/ 14001 h 23484"/>
                <a:gd name="connsiteX30" fmla="*/ 2763 w 48723"/>
                <a:gd name="connsiteY30" fmla="*/ 11015 h 23484"/>
                <a:gd name="connsiteX31" fmla="*/ 896 w 48723"/>
                <a:gd name="connsiteY31" fmla="*/ 9969 h 23484"/>
                <a:gd name="connsiteX32" fmla="*/ 112 w 48723"/>
                <a:gd name="connsiteY32" fmla="*/ 8737 h 23484"/>
                <a:gd name="connsiteX33" fmla="*/ 0 w 48723"/>
                <a:gd name="connsiteY33" fmla="*/ 7953 h 23484"/>
                <a:gd name="connsiteX34" fmla="*/ 560 w 48723"/>
                <a:gd name="connsiteY34" fmla="*/ 6347 h 23484"/>
                <a:gd name="connsiteX35" fmla="*/ 2054 w 48723"/>
                <a:gd name="connsiteY35" fmla="*/ 5750 h 23484"/>
                <a:gd name="connsiteX36" fmla="*/ 14897 w 48723"/>
                <a:gd name="connsiteY36" fmla="*/ 8887 h 23484"/>
                <a:gd name="connsiteX37" fmla="*/ 14897 w 48723"/>
                <a:gd name="connsiteY37" fmla="*/ 2165 h 23484"/>
                <a:gd name="connsiteX38" fmla="*/ 14934 w 48723"/>
                <a:gd name="connsiteY38" fmla="*/ 971 h 23484"/>
                <a:gd name="connsiteX39" fmla="*/ 15158 w 48723"/>
                <a:gd name="connsiteY39" fmla="*/ 299 h 23484"/>
                <a:gd name="connsiteX40" fmla="*/ 15756 w 48723"/>
                <a:gd name="connsiteY40" fmla="*/ 0 h 23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48723" h="23484">
                  <a:moveTo>
                    <a:pt x="15756" y="0"/>
                  </a:moveTo>
                  <a:cubicBezTo>
                    <a:pt x="16453" y="0"/>
                    <a:pt x="16888" y="162"/>
                    <a:pt x="17063" y="485"/>
                  </a:cubicBezTo>
                  <a:cubicBezTo>
                    <a:pt x="17212" y="809"/>
                    <a:pt x="17287" y="1419"/>
                    <a:pt x="17287" y="2315"/>
                  </a:cubicBezTo>
                  <a:lnTo>
                    <a:pt x="17287" y="9484"/>
                  </a:lnTo>
                  <a:lnTo>
                    <a:pt x="39838" y="15158"/>
                  </a:lnTo>
                  <a:cubicBezTo>
                    <a:pt x="41157" y="15457"/>
                    <a:pt x="42376" y="15607"/>
                    <a:pt x="43497" y="15607"/>
                  </a:cubicBezTo>
                  <a:cubicBezTo>
                    <a:pt x="44741" y="15607"/>
                    <a:pt x="45637" y="15421"/>
                    <a:pt x="46185" y="15047"/>
                  </a:cubicBezTo>
                  <a:cubicBezTo>
                    <a:pt x="46732" y="14648"/>
                    <a:pt x="47006" y="14039"/>
                    <a:pt x="47006" y="13218"/>
                  </a:cubicBezTo>
                  <a:cubicBezTo>
                    <a:pt x="47006" y="11600"/>
                    <a:pt x="46272" y="9920"/>
                    <a:pt x="44803" y="8177"/>
                  </a:cubicBezTo>
                  <a:cubicBezTo>
                    <a:pt x="43335" y="6410"/>
                    <a:pt x="40808" y="4779"/>
                    <a:pt x="37224" y="3286"/>
                  </a:cubicBezTo>
                  <a:cubicBezTo>
                    <a:pt x="36751" y="3087"/>
                    <a:pt x="36465" y="2938"/>
                    <a:pt x="36365" y="2838"/>
                  </a:cubicBezTo>
                  <a:cubicBezTo>
                    <a:pt x="36241" y="2713"/>
                    <a:pt x="36179" y="2489"/>
                    <a:pt x="36179" y="2165"/>
                  </a:cubicBezTo>
                  <a:cubicBezTo>
                    <a:pt x="36179" y="1543"/>
                    <a:pt x="36428" y="1232"/>
                    <a:pt x="36925" y="1232"/>
                  </a:cubicBezTo>
                  <a:cubicBezTo>
                    <a:pt x="37100" y="1232"/>
                    <a:pt x="37585" y="1407"/>
                    <a:pt x="38382" y="1755"/>
                  </a:cubicBezTo>
                  <a:cubicBezTo>
                    <a:pt x="39178" y="2079"/>
                    <a:pt x="40161" y="2601"/>
                    <a:pt x="41331" y="3324"/>
                  </a:cubicBezTo>
                  <a:cubicBezTo>
                    <a:pt x="42501" y="4020"/>
                    <a:pt x="43633" y="4829"/>
                    <a:pt x="44729" y="5750"/>
                  </a:cubicBezTo>
                  <a:cubicBezTo>
                    <a:pt x="45824" y="6646"/>
                    <a:pt x="46770" y="7779"/>
                    <a:pt x="47566" y="9147"/>
                  </a:cubicBezTo>
                  <a:cubicBezTo>
                    <a:pt x="48338" y="10517"/>
                    <a:pt x="48724" y="11935"/>
                    <a:pt x="48724" y="13404"/>
                  </a:cubicBezTo>
                  <a:cubicBezTo>
                    <a:pt x="48724" y="15470"/>
                    <a:pt x="48064" y="17163"/>
                    <a:pt x="46745" y="18482"/>
                  </a:cubicBezTo>
                  <a:cubicBezTo>
                    <a:pt x="45426" y="19776"/>
                    <a:pt x="43733" y="20423"/>
                    <a:pt x="41667" y="20423"/>
                  </a:cubicBezTo>
                  <a:cubicBezTo>
                    <a:pt x="40995" y="20423"/>
                    <a:pt x="39589" y="20162"/>
                    <a:pt x="37448" y="19639"/>
                  </a:cubicBezTo>
                  <a:cubicBezTo>
                    <a:pt x="35283" y="19116"/>
                    <a:pt x="28562" y="17436"/>
                    <a:pt x="17287" y="14599"/>
                  </a:cubicBezTo>
                  <a:lnTo>
                    <a:pt x="17287" y="21357"/>
                  </a:lnTo>
                  <a:cubicBezTo>
                    <a:pt x="17287" y="21979"/>
                    <a:pt x="17274" y="22414"/>
                    <a:pt x="17249" y="22663"/>
                  </a:cubicBezTo>
                  <a:cubicBezTo>
                    <a:pt x="17224" y="22887"/>
                    <a:pt x="17150" y="23086"/>
                    <a:pt x="17025" y="23261"/>
                  </a:cubicBezTo>
                  <a:cubicBezTo>
                    <a:pt x="16876" y="23410"/>
                    <a:pt x="16652" y="23485"/>
                    <a:pt x="16353" y="23485"/>
                  </a:cubicBezTo>
                  <a:cubicBezTo>
                    <a:pt x="15880" y="23485"/>
                    <a:pt x="15544" y="23385"/>
                    <a:pt x="15345" y="23186"/>
                  </a:cubicBezTo>
                  <a:cubicBezTo>
                    <a:pt x="15121" y="22987"/>
                    <a:pt x="14997" y="22763"/>
                    <a:pt x="14972" y="22514"/>
                  </a:cubicBezTo>
                  <a:cubicBezTo>
                    <a:pt x="14922" y="22241"/>
                    <a:pt x="14897" y="21793"/>
                    <a:pt x="14897" y="21170"/>
                  </a:cubicBezTo>
                  <a:lnTo>
                    <a:pt x="14897" y="14001"/>
                  </a:lnTo>
                  <a:lnTo>
                    <a:pt x="2763" y="11015"/>
                  </a:lnTo>
                  <a:cubicBezTo>
                    <a:pt x="1966" y="10815"/>
                    <a:pt x="1344" y="10467"/>
                    <a:pt x="896" y="9969"/>
                  </a:cubicBezTo>
                  <a:cubicBezTo>
                    <a:pt x="423" y="9446"/>
                    <a:pt x="162" y="9036"/>
                    <a:pt x="112" y="8737"/>
                  </a:cubicBezTo>
                  <a:cubicBezTo>
                    <a:pt x="37" y="8438"/>
                    <a:pt x="0" y="8177"/>
                    <a:pt x="0" y="7953"/>
                  </a:cubicBezTo>
                  <a:cubicBezTo>
                    <a:pt x="0" y="7281"/>
                    <a:pt x="187" y="6746"/>
                    <a:pt x="560" y="6347"/>
                  </a:cubicBezTo>
                  <a:cubicBezTo>
                    <a:pt x="909" y="5950"/>
                    <a:pt x="1406" y="5750"/>
                    <a:pt x="2054" y="5750"/>
                  </a:cubicBezTo>
                  <a:cubicBezTo>
                    <a:pt x="2402" y="5750"/>
                    <a:pt x="6683" y="6796"/>
                    <a:pt x="14897" y="8887"/>
                  </a:cubicBezTo>
                  <a:lnTo>
                    <a:pt x="14897" y="2165"/>
                  </a:lnTo>
                  <a:cubicBezTo>
                    <a:pt x="14897" y="1593"/>
                    <a:pt x="14910" y="1195"/>
                    <a:pt x="14934" y="971"/>
                  </a:cubicBezTo>
                  <a:cubicBezTo>
                    <a:pt x="14959" y="722"/>
                    <a:pt x="15034" y="498"/>
                    <a:pt x="15158" y="299"/>
                  </a:cubicBezTo>
                  <a:cubicBezTo>
                    <a:pt x="15283" y="100"/>
                    <a:pt x="15482" y="0"/>
                    <a:pt x="15756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79" name="Freeform 78">
              <a:extLst>
                <a:ext uri="{FF2B5EF4-FFF2-40B4-BE49-F238E27FC236}">
                  <a16:creationId xmlns:a16="http://schemas.microsoft.com/office/drawing/2014/main" xmlns="" id="{87ED84C8-5CB6-E819-59D4-C1B356861FCC}"/>
                </a:ext>
              </a:extLst>
            </p:cNvPr>
            <p:cNvSpPr/>
            <p:nvPr/>
          </p:nvSpPr>
          <p:spPr>
            <a:xfrm>
              <a:off x="6729309" y="1606439"/>
              <a:ext cx="76464" cy="17734"/>
            </a:xfrm>
            <a:custGeom>
              <a:avLst/>
              <a:gdLst>
                <a:gd name="connsiteX0" fmla="*/ 75718 w 76464"/>
                <a:gd name="connsiteY0" fmla="*/ 17734 h 17734"/>
                <a:gd name="connsiteX1" fmla="*/ 74411 w 76464"/>
                <a:gd name="connsiteY1" fmla="*/ 16764 h 17734"/>
                <a:gd name="connsiteX2" fmla="*/ 38232 w 76464"/>
                <a:gd name="connsiteY2" fmla="*/ 4443 h 17734"/>
                <a:gd name="connsiteX3" fmla="*/ 2539 w 76464"/>
                <a:gd name="connsiteY3" fmla="*/ 16279 h 17734"/>
                <a:gd name="connsiteX4" fmla="*/ 747 w 76464"/>
                <a:gd name="connsiteY4" fmla="*/ 17734 h 17734"/>
                <a:gd name="connsiteX5" fmla="*/ 0 w 76464"/>
                <a:gd name="connsiteY5" fmla="*/ 16988 h 17734"/>
                <a:gd name="connsiteX6" fmla="*/ 1531 w 76464"/>
                <a:gd name="connsiteY6" fmla="*/ 14636 h 17734"/>
                <a:gd name="connsiteX7" fmla="*/ 6571 w 76464"/>
                <a:gd name="connsiteY7" fmla="*/ 9969 h 17734"/>
                <a:gd name="connsiteX8" fmla="*/ 14374 w 76464"/>
                <a:gd name="connsiteY8" fmla="*/ 5040 h 17734"/>
                <a:gd name="connsiteX9" fmla="*/ 38232 w 76464"/>
                <a:gd name="connsiteY9" fmla="*/ 0 h 17734"/>
                <a:gd name="connsiteX10" fmla="*/ 61567 w 76464"/>
                <a:gd name="connsiteY10" fmla="*/ 4816 h 17734"/>
                <a:gd name="connsiteX11" fmla="*/ 69594 w 76464"/>
                <a:gd name="connsiteY11" fmla="*/ 9745 h 17734"/>
                <a:gd name="connsiteX12" fmla="*/ 74859 w 76464"/>
                <a:gd name="connsiteY12" fmla="*/ 14524 h 17734"/>
                <a:gd name="connsiteX13" fmla="*/ 76465 w 76464"/>
                <a:gd name="connsiteY13" fmla="*/ 16988 h 17734"/>
                <a:gd name="connsiteX14" fmla="*/ 75718 w 76464"/>
                <a:gd name="connsiteY14" fmla="*/ 17734 h 1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464" h="17734">
                  <a:moveTo>
                    <a:pt x="75718" y="17734"/>
                  </a:moveTo>
                  <a:cubicBezTo>
                    <a:pt x="75468" y="17734"/>
                    <a:pt x="75033" y="17411"/>
                    <a:pt x="74411" y="16764"/>
                  </a:cubicBezTo>
                  <a:cubicBezTo>
                    <a:pt x="66047" y="8550"/>
                    <a:pt x="53988" y="4443"/>
                    <a:pt x="38232" y="4443"/>
                  </a:cubicBezTo>
                  <a:cubicBezTo>
                    <a:pt x="22427" y="4443"/>
                    <a:pt x="10529" y="8389"/>
                    <a:pt x="2539" y="16279"/>
                  </a:cubicBezTo>
                  <a:cubicBezTo>
                    <a:pt x="1618" y="17249"/>
                    <a:pt x="1020" y="17734"/>
                    <a:pt x="747" y="17734"/>
                  </a:cubicBezTo>
                  <a:cubicBezTo>
                    <a:pt x="249" y="17734"/>
                    <a:pt x="0" y="17486"/>
                    <a:pt x="0" y="16988"/>
                  </a:cubicBezTo>
                  <a:cubicBezTo>
                    <a:pt x="0" y="16640"/>
                    <a:pt x="510" y="15856"/>
                    <a:pt x="1531" y="14636"/>
                  </a:cubicBezTo>
                  <a:cubicBezTo>
                    <a:pt x="2551" y="13391"/>
                    <a:pt x="4231" y="11836"/>
                    <a:pt x="6571" y="9969"/>
                  </a:cubicBezTo>
                  <a:cubicBezTo>
                    <a:pt x="8911" y="8078"/>
                    <a:pt x="11512" y="6434"/>
                    <a:pt x="14374" y="5040"/>
                  </a:cubicBezTo>
                  <a:cubicBezTo>
                    <a:pt x="21319" y="1680"/>
                    <a:pt x="29271" y="0"/>
                    <a:pt x="38232" y="0"/>
                  </a:cubicBezTo>
                  <a:cubicBezTo>
                    <a:pt x="46844" y="0"/>
                    <a:pt x="54623" y="1605"/>
                    <a:pt x="61567" y="4816"/>
                  </a:cubicBezTo>
                  <a:cubicBezTo>
                    <a:pt x="64479" y="6186"/>
                    <a:pt x="67155" y="7828"/>
                    <a:pt x="69594" y="9745"/>
                  </a:cubicBezTo>
                  <a:cubicBezTo>
                    <a:pt x="72034" y="11662"/>
                    <a:pt x="73788" y="13254"/>
                    <a:pt x="74859" y="14524"/>
                  </a:cubicBezTo>
                  <a:cubicBezTo>
                    <a:pt x="75929" y="15794"/>
                    <a:pt x="76465" y="16615"/>
                    <a:pt x="76465" y="16988"/>
                  </a:cubicBezTo>
                  <a:cubicBezTo>
                    <a:pt x="76465" y="17486"/>
                    <a:pt x="76216" y="17734"/>
                    <a:pt x="75718" y="17734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</p:grpSp>
      <p:sp>
        <p:nvSpPr>
          <p:cNvPr id="80" name="Freeform 79">
            <a:extLst>
              <a:ext uri="{FF2B5EF4-FFF2-40B4-BE49-F238E27FC236}">
                <a16:creationId xmlns:a16="http://schemas.microsoft.com/office/drawing/2014/main" xmlns="" id="{9DEB6FB1-3F18-82BE-3499-20FFDFB12F3C}"/>
              </a:ext>
            </a:extLst>
          </p:cNvPr>
          <p:cNvSpPr/>
          <p:nvPr/>
        </p:nvSpPr>
        <p:spPr>
          <a:xfrm>
            <a:off x="6941488" y="1158614"/>
            <a:ext cx="1606677" cy="998833"/>
          </a:xfrm>
          <a:custGeom>
            <a:avLst/>
            <a:gdLst>
              <a:gd name="connsiteX0" fmla="*/ 0 w 1606677"/>
              <a:gd name="connsiteY0" fmla="*/ 0 h 998833"/>
              <a:gd name="connsiteX1" fmla="*/ 1608 w 1606677"/>
              <a:gd name="connsiteY1" fmla="*/ 1901 h 998833"/>
              <a:gd name="connsiteX2" fmla="*/ 3217 w 1606677"/>
              <a:gd name="connsiteY2" fmla="*/ 3803 h 998833"/>
              <a:gd name="connsiteX3" fmla="*/ 4825 w 1606677"/>
              <a:gd name="connsiteY3" fmla="*/ 5704 h 998833"/>
              <a:gd name="connsiteX4" fmla="*/ 6433 w 1606677"/>
              <a:gd name="connsiteY4" fmla="*/ 7605 h 998833"/>
              <a:gd name="connsiteX5" fmla="*/ 8042 w 1606677"/>
              <a:gd name="connsiteY5" fmla="*/ 9505 h 998833"/>
              <a:gd name="connsiteX6" fmla="*/ 9649 w 1606677"/>
              <a:gd name="connsiteY6" fmla="*/ 11406 h 998833"/>
              <a:gd name="connsiteX7" fmla="*/ 11258 w 1606677"/>
              <a:gd name="connsiteY7" fmla="*/ 13306 h 998833"/>
              <a:gd name="connsiteX8" fmla="*/ 12866 w 1606677"/>
              <a:gd name="connsiteY8" fmla="*/ 15206 h 998833"/>
              <a:gd name="connsiteX9" fmla="*/ 14475 w 1606677"/>
              <a:gd name="connsiteY9" fmla="*/ 17106 h 998833"/>
              <a:gd name="connsiteX10" fmla="*/ 16083 w 1606677"/>
              <a:gd name="connsiteY10" fmla="*/ 19007 h 998833"/>
              <a:gd name="connsiteX11" fmla="*/ 17691 w 1606677"/>
              <a:gd name="connsiteY11" fmla="*/ 20906 h 998833"/>
              <a:gd name="connsiteX12" fmla="*/ 19300 w 1606677"/>
              <a:gd name="connsiteY12" fmla="*/ 22806 h 998833"/>
              <a:gd name="connsiteX13" fmla="*/ 20908 w 1606677"/>
              <a:gd name="connsiteY13" fmla="*/ 24705 h 998833"/>
              <a:gd name="connsiteX14" fmla="*/ 22516 w 1606677"/>
              <a:gd name="connsiteY14" fmla="*/ 26605 h 998833"/>
              <a:gd name="connsiteX15" fmla="*/ 24124 w 1606677"/>
              <a:gd name="connsiteY15" fmla="*/ 28504 h 998833"/>
              <a:gd name="connsiteX16" fmla="*/ 25732 w 1606677"/>
              <a:gd name="connsiteY16" fmla="*/ 30402 h 998833"/>
              <a:gd name="connsiteX17" fmla="*/ 27341 w 1606677"/>
              <a:gd name="connsiteY17" fmla="*/ 32301 h 998833"/>
              <a:gd name="connsiteX18" fmla="*/ 28949 w 1606677"/>
              <a:gd name="connsiteY18" fmla="*/ 34199 h 998833"/>
              <a:gd name="connsiteX19" fmla="*/ 30558 w 1606677"/>
              <a:gd name="connsiteY19" fmla="*/ 36098 h 998833"/>
              <a:gd name="connsiteX20" fmla="*/ 32166 w 1606677"/>
              <a:gd name="connsiteY20" fmla="*/ 37996 h 998833"/>
              <a:gd name="connsiteX21" fmla="*/ 33774 w 1606677"/>
              <a:gd name="connsiteY21" fmla="*/ 39894 h 998833"/>
              <a:gd name="connsiteX22" fmla="*/ 35383 w 1606677"/>
              <a:gd name="connsiteY22" fmla="*/ 41792 h 998833"/>
              <a:gd name="connsiteX23" fmla="*/ 36991 w 1606677"/>
              <a:gd name="connsiteY23" fmla="*/ 43689 h 998833"/>
              <a:gd name="connsiteX24" fmla="*/ 38599 w 1606677"/>
              <a:gd name="connsiteY24" fmla="*/ 45587 h 998833"/>
              <a:gd name="connsiteX25" fmla="*/ 40207 w 1606677"/>
              <a:gd name="connsiteY25" fmla="*/ 47484 h 998833"/>
              <a:gd name="connsiteX26" fmla="*/ 41815 w 1606677"/>
              <a:gd name="connsiteY26" fmla="*/ 49381 h 998833"/>
              <a:gd name="connsiteX27" fmla="*/ 43424 w 1606677"/>
              <a:gd name="connsiteY27" fmla="*/ 51278 h 998833"/>
              <a:gd name="connsiteX28" fmla="*/ 45032 w 1606677"/>
              <a:gd name="connsiteY28" fmla="*/ 53175 h 998833"/>
              <a:gd name="connsiteX29" fmla="*/ 46640 w 1606677"/>
              <a:gd name="connsiteY29" fmla="*/ 55071 h 998833"/>
              <a:gd name="connsiteX30" fmla="*/ 48249 w 1606677"/>
              <a:gd name="connsiteY30" fmla="*/ 56968 h 998833"/>
              <a:gd name="connsiteX31" fmla="*/ 49857 w 1606677"/>
              <a:gd name="connsiteY31" fmla="*/ 58864 h 998833"/>
              <a:gd name="connsiteX32" fmla="*/ 51465 w 1606677"/>
              <a:gd name="connsiteY32" fmla="*/ 60759 h 998833"/>
              <a:gd name="connsiteX33" fmla="*/ 53073 w 1606677"/>
              <a:gd name="connsiteY33" fmla="*/ 62655 h 998833"/>
              <a:gd name="connsiteX34" fmla="*/ 54682 w 1606677"/>
              <a:gd name="connsiteY34" fmla="*/ 64550 h 998833"/>
              <a:gd name="connsiteX35" fmla="*/ 56290 w 1606677"/>
              <a:gd name="connsiteY35" fmla="*/ 66446 h 998833"/>
              <a:gd name="connsiteX36" fmla="*/ 57898 w 1606677"/>
              <a:gd name="connsiteY36" fmla="*/ 68341 h 998833"/>
              <a:gd name="connsiteX37" fmla="*/ 59507 w 1606677"/>
              <a:gd name="connsiteY37" fmla="*/ 70236 h 998833"/>
              <a:gd name="connsiteX38" fmla="*/ 61115 w 1606677"/>
              <a:gd name="connsiteY38" fmla="*/ 72131 h 998833"/>
              <a:gd name="connsiteX39" fmla="*/ 62723 w 1606677"/>
              <a:gd name="connsiteY39" fmla="*/ 74025 h 998833"/>
              <a:gd name="connsiteX40" fmla="*/ 64332 w 1606677"/>
              <a:gd name="connsiteY40" fmla="*/ 75920 h 998833"/>
              <a:gd name="connsiteX41" fmla="*/ 65939 w 1606677"/>
              <a:gd name="connsiteY41" fmla="*/ 77813 h 998833"/>
              <a:gd name="connsiteX42" fmla="*/ 67548 w 1606677"/>
              <a:gd name="connsiteY42" fmla="*/ 79708 h 998833"/>
              <a:gd name="connsiteX43" fmla="*/ 69156 w 1606677"/>
              <a:gd name="connsiteY43" fmla="*/ 81602 h 998833"/>
              <a:gd name="connsiteX44" fmla="*/ 70765 w 1606677"/>
              <a:gd name="connsiteY44" fmla="*/ 83495 h 998833"/>
              <a:gd name="connsiteX45" fmla="*/ 72373 w 1606677"/>
              <a:gd name="connsiteY45" fmla="*/ 85388 h 998833"/>
              <a:gd name="connsiteX46" fmla="*/ 73981 w 1606677"/>
              <a:gd name="connsiteY46" fmla="*/ 87281 h 998833"/>
              <a:gd name="connsiteX47" fmla="*/ 75590 w 1606677"/>
              <a:gd name="connsiteY47" fmla="*/ 89175 h 998833"/>
              <a:gd name="connsiteX48" fmla="*/ 77198 w 1606677"/>
              <a:gd name="connsiteY48" fmla="*/ 91067 h 998833"/>
              <a:gd name="connsiteX49" fmla="*/ 78806 w 1606677"/>
              <a:gd name="connsiteY49" fmla="*/ 92960 h 998833"/>
              <a:gd name="connsiteX50" fmla="*/ 80414 w 1606677"/>
              <a:gd name="connsiteY50" fmla="*/ 94852 h 998833"/>
              <a:gd name="connsiteX51" fmla="*/ 82022 w 1606677"/>
              <a:gd name="connsiteY51" fmla="*/ 96744 h 998833"/>
              <a:gd name="connsiteX52" fmla="*/ 83631 w 1606677"/>
              <a:gd name="connsiteY52" fmla="*/ 98636 h 998833"/>
              <a:gd name="connsiteX53" fmla="*/ 85239 w 1606677"/>
              <a:gd name="connsiteY53" fmla="*/ 100528 h 998833"/>
              <a:gd name="connsiteX54" fmla="*/ 86847 w 1606677"/>
              <a:gd name="connsiteY54" fmla="*/ 102419 h 998833"/>
              <a:gd name="connsiteX55" fmla="*/ 88456 w 1606677"/>
              <a:gd name="connsiteY55" fmla="*/ 104310 h 998833"/>
              <a:gd name="connsiteX56" fmla="*/ 90064 w 1606677"/>
              <a:gd name="connsiteY56" fmla="*/ 106202 h 998833"/>
              <a:gd name="connsiteX57" fmla="*/ 91673 w 1606677"/>
              <a:gd name="connsiteY57" fmla="*/ 108092 h 998833"/>
              <a:gd name="connsiteX58" fmla="*/ 93281 w 1606677"/>
              <a:gd name="connsiteY58" fmla="*/ 109983 h 998833"/>
              <a:gd name="connsiteX59" fmla="*/ 94889 w 1606677"/>
              <a:gd name="connsiteY59" fmla="*/ 111873 h 998833"/>
              <a:gd name="connsiteX60" fmla="*/ 96497 w 1606677"/>
              <a:gd name="connsiteY60" fmla="*/ 113764 h 998833"/>
              <a:gd name="connsiteX61" fmla="*/ 98105 w 1606677"/>
              <a:gd name="connsiteY61" fmla="*/ 115653 h 998833"/>
              <a:gd name="connsiteX62" fmla="*/ 99714 w 1606677"/>
              <a:gd name="connsiteY62" fmla="*/ 117543 h 998833"/>
              <a:gd name="connsiteX63" fmla="*/ 101322 w 1606677"/>
              <a:gd name="connsiteY63" fmla="*/ 119433 h 998833"/>
              <a:gd name="connsiteX64" fmla="*/ 102930 w 1606677"/>
              <a:gd name="connsiteY64" fmla="*/ 121322 h 998833"/>
              <a:gd name="connsiteX65" fmla="*/ 104539 w 1606677"/>
              <a:gd name="connsiteY65" fmla="*/ 123211 h 998833"/>
              <a:gd name="connsiteX66" fmla="*/ 106147 w 1606677"/>
              <a:gd name="connsiteY66" fmla="*/ 125100 h 998833"/>
              <a:gd name="connsiteX67" fmla="*/ 107756 w 1606677"/>
              <a:gd name="connsiteY67" fmla="*/ 126988 h 998833"/>
              <a:gd name="connsiteX68" fmla="*/ 109363 w 1606677"/>
              <a:gd name="connsiteY68" fmla="*/ 128877 h 998833"/>
              <a:gd name="connsiteX69" fmla="*/ 110972 w 1606677"/>
              <a:gd name="connsiteY69" fmla="*/ 130765 h 998833"/>
              <a:gd name="connsiteX70" fmla="*/ 112580 w 1606677"/>
              <a:gd name="connsiteY70" fmla="*/ 132652 h 998833"/>
              <a:gd name="connsiteX71" fmla="*/ 114188 w 1606677"/>
              <a:gd name="connsiteY71" fmla="*/ 134540 h 998833"/>
              <a:gd name="connsiteX72" fmla="*/ 115797 w 1606677"/>
              <a:gd name="connsiteY72" fmla="*/ 136428 h 998833"/>
              <a:gd name="connsiteX73" fmla="*/ 117405 w 1606677"/>
              <a:gd name="connsiteY73" fmla="*/ 138315 h 998833"/>
              <a:gd name="connsiteX74" fmla="*/ 119013 w 1606677"/>
              <a:gd name="connsiteY74" fmla="*/ 140201 h 998833"/>
              <a:gd name="connsiteX75" fmla="*/ 120622 w 1606677"/>
              <a:gd name="connsiteY75" fmla="*/ 142088 h 998833"/>
              <a:gd name="connsiteX76" fmla="*/ 122230 w 1606677"/>
              <a:gd name="connsiteY76" fmla="*/ 143974 h 998833"/>
              <a:gd name="connsiteX77" fmla="*/ 123838 w 1606677"/>
              <a:gd name="connsiteY77" fmla="*/ 145861 h 998833"/>
              <a:gd name="connsiteX78" fmla="*/ 125446 w 1606677"/>
              <a:gd name="connsiteY78" fmla="*/ 147747 h 998833"/>
              <a:gd name="connsiteX79" fmla="*/ 127054 w 1606677"/>
              <a:gd name="connsiteY79" fmla="*/ 149632 h 998833"/>
              <a:gd name="connsiteX80" fmla="*/ 128663 w 1606677"/>
              <a:gd name="connsiteY80" fmla="*/ 151518 h 998833"/>
              <a:gd name="connsiteX81" fmla="*/ 130271 w 1606677"/>
              <a:gd name="connsiteY81" fmla="*/ 153403 h 998833"/>
              <a:gd name="connsiteX82" fmla="*/ 131880 w 1606677"/>
              <a:gd name="connsiteY82" fmla="*/ 155288 h 998833"/>
              <a:gd name="connsiteX83" fmla="*/ 133488 w 1606677"/>
              <a:gd name="connsiteY83" fmla="*/ 157173 h 998833"/>
              <a:gd name="connsiteX84" fmla="*/ 135096 w 1606677"/>
              <a:gd name="connsiteY84" fmla="*/ 159057 h 998833"/>
              <a:gd name="connsiteX85" fmla="*/ 136705 w 1606677"/>
              <a:gd name="connsiteY85" fmla="*/ 160941 h 998833"/>
              <a:gd name="connsiteX86" fmla="*/ 138312 w 1606677"/>
              <a:gd name="connsiteY86" fmla="*/ 162825 h 998833"/>
              <a:gd name="connsiteX87" fmla="*/ 139921 w 1606677"/>
              <a:gd name="connsiteY87" fmla="*/ 164709 h 998833"/>
              <a:gd name="connsiteX88" fmla="*/ 141529 w 1606677"/>
              <a:gd name="connsiteY88" fmla="*/ 166592 h 998833"/>
              <a:gd name="connsiteX89" fmla="*/ 143137 w 1606677"/>
              <a:gd name="connsiteY89" fmla="*/ 168475 h 998833"/>
              <a:gd name="connsiteX90" fmla="*/ 144746 w 1606677"/>
              <a:gd name="connsiteY90" fmla="*/ 170359 h 998833"/>
              <a:gd name="connsiteX91" fmla="*/ 146354 w 1606677"/>
              <a:gd name="connsiteY91" fmla="*/ 172241 h 998833"/>
              <a:gd name="connsiteX92" fmla="*/ 147963 w 1606677"/>
              <a:gd name="connsiteY92" fmla="*/ 174124 h 998833"/>
              <a:gd name="connsiteX93" fmla="*/ 149571 w 1606677"/>
              <a:gd name="connsiteY93" fmla="*/ 176006 h 998833"/>
              <a:gd name="connsiteX94" fmla="*/ 151179 w 1606677"/>
              <a:gd name="connsiteY94" fmla="*/ 177887 h 998833"/>
              <a:gd name="connsiteX95" fmla="*/ 152787 w 1606677"/>
              <a:gd name="connsiteY95" fmla="*/ 179769 h 998833"/>
              <a:gd name="connsiteX96" fmla="*/ 154395 w 1606677"/>
              <a:gd name="connsiteY96" fmla="*/ 181650 h 998833"/>
              <a:gd name="connsiteX97" fmla="*/ 156004 w 1606677"/>
              <a:gd name="connsiteY97" fmla="*/ 183531 h 998833"/>
              <a:gd name="connsiteX98" fmla="*/ 157612 w 1606677"/>
              <a:gd name="connsiteY98" fmla="*/ 185412 h 998833"/>
              <a:gd name="connsiteX99" fmla="*/ 159220 w 1606677"/>
              <a:gd name="connsiteY99" fmla="*/ 187293 h 998833"/>
              <a:gd name="connsiteX100" fmla="*/ 160829 w 1606677"/>
              <a:gd name="connsiteY100" fmla="*/ 189173 h 998833"/>
              <a:gd name="connsiteX101" fmla="*/ 162437 w 1606677"/>
              <a:gd name="connsiteY101" fmla="*/ 191052 h 998833"/>
              <a:gd name="connsiteX102" fmla="*/ 164046 w 1606677"/>
              <a:gd name="connsiteY102" fmla="*/ 192933 h 998833"/>
              <a:gd name="connsiteX103" fmla="*/ 165654 w 1606677"/>
              <a:gd name="connsiteY103" fmla="*/ 194812 h 998833"/>
              <a:gd name="connsiteX104" fmla="*/ 167261 w 1606677"/>
              <a:gd name="connsiteY104" fmla="*/ 196691 h 998833"/>
              <a:gd name="connsiteX105" fmla="*/ 168870 w 1606677"/>
              <a:gd name="connsiteY105" fmla="*/ 198570 h 998833"/>
              <a:gd name="connsiteX106" fmla="*/ 170478 w 1606677"/>
              <a:gd name="connsiteY106" fmla="*/ 200448 h 998833"/>
              <a:gd name="connsiteX107" fmla="*/ 172087 w 1606677"/>
              <a:gd name="connsiteY107" fmla="*/ 202326 h 998833"/>
              <a:gd name="connsiteX108" fmla="*/ 173695 w 1606677"/>
              <a:gd name="connsiteY108" fmla="*/ 204204 h 998833"/>
              <a:gd name="connsiteX109" fmla="*/ 175303 w 1606677"/>
              <a:gd name="connsiteY109" fmla="*/ 206082 h 998833"/>
              <a:gd name="connsiteX110" fmla="*/ 176912 w 1606677"/>
              <a:gd name="connsiteY110" fmla="*/ 207960 h 998833"/>
              <a:gd name="connsiteX111" fmla="*/ 178520 w 1606677"/>
              <a:gd name="connsiteY111" fmla="*/ 209837 h 998833"/>
              <a:gd name="connsiteX112" fmla="*/ 180128 w 1606677"/>
              <a:gd name="connsiteY112" fmla="*/ 211713 h 998833"/>
              <a:gd name="connsiteX113" fmla="*/ 181736 w 1606677"/>
              <a:gd name="connsiteY113" fmla="*/ 213590 h 998833"/>
              <a:gd name="connsiteX114" fmla="*/ 183344 w 1606677"/>
              <a:gd name="connsiteY114" fmla="*/ 215466 h 998833"/>
              <a:gd name="connsiteX115" fmla="*/ 184953 w 1606677"/>
              <a:gd name="connsiteY115" fmla="*/ 217341 h 998833"/>
              <a:gd name="connsiteX116" fmla="*/ 186561 w 1606677"/>
              <a:gd name="connsiteY116" fmla="*/ 219217 h 998833"/>
              <a:gd name="connsiteX117" fmla="*/ 188170 w 1606677"/>
              <a:gd name="connsiteY117" fmla="*/ 221092 h 998833"/>
              <a:gd name="connsiteX118" fmla="*/ 189778 w 1606677"/>
              <a:gd name="connsiteY118" fmla="*/ 222967 h 998833"/>
              <a:gd name="connsiteX119" fmla="*/ 191386 w 1606677"/>
              <a:gd name="connsiteY119" fmla="*/ 224842 h 998833"/>
              <a:gd name="connsiteX120" fmla="*/ 192995 w 1606677"/>
              <a:gd name="connsiteY120" fmla="*/ 226716 h 998833"/>
              <a:gd name="connsiteX121" fmla="*/ 194602 w 1606677"/>
              <a:gd name="connsiteY121" fmla="*/ 228590 h 998833"/>
              <a:gd name="connsiteX122" fmla="*/ 196211 w 1606677"/>
              <a:gd name="connsiteY122" fmla="*/ 230464 h 998833"/>
              <a:gd name="connsiteX123" fmla="*/ 197819 w 1606677"/>
              <a:gd name="connsiteY123" fmla="*/ 232337 h 998833"/>
              <a:gd name="connsiteX124" fmla="*/ 199427 w 1606677"/>
              <a:gd name="connsiteY124" fmla="*/ 234210 h 998833"/>
              <a:gd name="connsiteX125" fmla="*/ 201036 w 1606677"/>
              <a:gd name="connsiteY125" fmla="*/ 236083 h 998833"/>
              <a:gd name="connsiteX126" fmla="*/ 202644 w 1606677"/>
              <a:gd name="connsiteY126" fmla="*/ 237955 h 998833"/>
              <a:gd name="connsiteX127" fmla="*/ 204253 w 1606677"/>
              <a:gd name="connsiteY127" fmla="*/ 239827 h 998833"/>
              <a:gd name="connsiteX128" fmla="*/ 205861 w 1606677"/>
              <a:gd name="connsiteY128" fmla="*/ 241699 h 998833"/>
              <a:gd name="connsiteX129" fmla="*/ 207469 w 1606677"/>
              <a:gd name="connsiteY129" fmla="*/ 243570 h 998833"/>
              <a:gd name="connsiteX130" fmla="*/ 209077 w 1606677"/>
              <a:gd name="connsiteY130" fmla="*/ 245442 h 998833"/>
              <a:gd name="connsiteX131" fmla="*/ 210685 w 1606677"/>
              <a:gd name="connsiteY131" fmla="*/ 247312 h 998833"/>
              <a:gd name="connsiteX132" fmla="*/ 212294 w 1606677"/>
              <a:gd name="connsiteY132" fmla="*/ 249183 h 998833"/>
              <a:gd name="connsiteX133" fmla="*/ 213902 w 1606677"/>
              <a:gd name="connsiteY133" fmla="*/ 251053 h 998833"/>
              <a:gd name="connsiteX134" fmla="*/ 215510 w 1606677"/>
              <a:gd name="connsiteY134" fmla="*/ 252922 h 998833"/>
              <a:gd name="connsiteX135" fmla="*/ 217119 w 1606677"/>
              <a:gd name="connsiteY135" fmla="*/ 254792 h 998833"/>
              <a:gd name="connsiteX136" fmla="*/ 218727 w 1606677"/>
              <a:gd name="connsiteY136" fmla="*/ 256661 h 998833"/>
              <a:gd name="connsiteX137" fmla="*/ 220336 w 1606677"/>
              <a:gd name="connsiteY137" fmla="*/ 258529 h 998833"/>
              <a:gd name="connsiteX138" fmla="*/ 221944 w 1606677"/>
              <a:gd name="connsiteY138" fmla="*/ 260398 h 998833"/>
              <a:gd name="connsiteX139" fmla="*/ 223551 w 1606677"/>
              <a:gd name="connsiteY139" fmla="*/ 262266 h 998833"/>
              <a:gd name="connsiteX140" fmla="*/ 225160 w 1606677"/>
              <a:gd name="connsiteY140" fmla="*/ 264134 h 998833"/>
              <a:gd name="connsiteX141" fmla="*/ 226768 w 1606677"/>
              <a:gd name="connsiteY141" fmla="*/ 266001 h 998833"/>
              <a:gd name="connsiteX142" fmla="*/ 228377 w 1606677"/>
              <a:gd name="connsiteY142" fmla="*/ 267868 h 998833"/>
              <a:gd name="connsiteX143" fmla="*/ 229985 w 1606677"/>
              <a:gd name="connsiteY143" fmla="*/ 269735 h 998833"/>
              <a:gd name="connsiteX144" fmla="*/ 231593 w 1606677"/>
              <a:gd name="connsiteY144" fmla="*/ 271600 h 998833"/>
              <a:gd name="connsiteX145" fmla="*/ 233202 w 1606677"/>
              <a:gd name="connsiteY145" fmla="*/ 273467 h 998833"/>
              <a:gd name="connsiteX146" fmla="*/ 234810 w 1606677"/>
              <a:gd name="connsiteY146" fmla="*/ 275332 h 998833"/>
              <a:gd name="connsiteX147" fmla="*/ 236418 w 1606677"/>
              <a:gd name="connsiteY147" fmla="*/ 277197 h 998833"/>
              <a:gd name="connsiteX148" fmla="*/ 238026 w 1606677"/>
              <a:gd name="connsiteY148" fmla="*/ 279062 h 998833"/>
              <a:gd name="connsiteX149" fmla="*/ 239634 w 1606677"/>
              <a:gd name="connsiteY149" fmla="*/ 280926 h 998833"/>
              <a:gd name="connsiteX150" fmla="*/ 241243 w 1606677"/>
              <a:gd name="connsiteY150" fmla="*/ 282790 h 998833"/>
              <a:gd name="connsiteX151" fmla="*/ 242851 w 1606677"/>
              <a:gd name="connsiteY151" fmla="*/ 284654 h 998833"/>
              <a:gd name="connsiteX152" fmla="*/ 244460 w 1606677"/>
              <a:gd name="connsiteY152" fmla="*/ 286517 h 998833"/>
              <a:gd name="connsiteX153" fmla="*/ 246068 w 1606677"/>
              <a:gd name="connsiteY153" fmla="*/ 288380 h 998833"/>
              <a:gd name="connsiteX154" fmla="*/ 247676 w 1606677"/>
              <a:gd name="connsiteY154" fmla="*/ 290243 h 998833"/>
              <a:gd name="connsiteX155" fmla="*/ 249285 w 1606677"/>
              <a:gd name="connsiteY155" fmla="*/ 292105 h 998833"/>
              <a:gd name="connsiteX156" fmla="*/ 250893 w 1606677"/>
              <a:gd name="connsiteY156" fmla="*/ 293966 h 998833"/>
              <a:gd name="connsiteX157" fmla="*/ 252501 w 1606677"/>
              <a:gd name="connsiteY157" fmla="*/ 295828 h 998833"/>
              <a:gd name="connsiteX158" fmla="*/ 254109 w 1606677"/>
              <a:gd name="connsiteY158" fmla="*/ 297689 h 998833"/>
              <a:gd name="connsiteX159" fmla="*/ 255717 w 1606677"/>
              <a:gd name="connsiteY159" fmla="*/ 299549 h 998833"/>
              <a:gd name="connsiteX160" fmla="*/ 257326 w 1606677"/>
              <a:gd name="connsiteY160" fmla="*/ 301410 h 998833"/>
              <a:gd name="connsiteX161" fmla="*/ 258934 w 1606677"/>
              <a:gd name="connsiteY161" fmla="*/ 303269 h 998833"/>
              <a:gd name="connsiteX162" fmla="*/ 260542 w 1606677"/>
              <a:gd name="connsiteY162" fmla="*/ 305128 h 998833"/>
              <a:gd name="connsiteX163" fmla="*/ 262151 w 1606677"/>
              <a:gd name="connsiteY163" fmla="*/ 306988 h 998833"/>
              <a:gd name="connsiteX164" fmla="*/ 263759 w 1606677"/>
              <a:gd name="connsiteY164" fmla="*/ 308846 h 998833"/>
              <a:gd name="connsiteX165" fmla="*/ 265368 w 1606677"/>
              <a:gd name="connsiteY165" fmla="*/ 310704 h 998833"/>
              <a:gd name="connsiteX166" fmla="*/ 266975 w 1606677"/>
              <a:gd name="connsiteY166" fmla="*/ 312562 h 998833"/>
              <a:gd name="connsiteX167" fmla="*/ 268584 w 1606677"/>
              <a:gd name="connsiteY167" fmla="*/ 314419 h 998833"/>
              <a:gd name="connsiteX168" fmla="*/ 270192 w 1606677"/>
              <a:gd name="connsiteY168" fmla="*/ 316276 h 998833"/>
              <a:gd name="connsiteX169" fmla="*/ 271800 w 1606677"/>
              <a:gd name="connsiteY169" fmla="*/ 318132 h 998833"/>
              <a:gd name="connsiteX170" fmla="*/ 273409 w 1606677"/>
              <a:gd name="connsiteY170" fmla="*/ 319989 h 998833"/>
              <a:gd name="connsiteX171" fmla="*/ 275017 w 1606677"/>
              <a:gd name="connsiteY171" fmla="*/ 321844 h 998833"/>
              <a:gd name="connsiteX172" fmla="*/ 276625 w 1606677"/>
              <a:gd name="connsiteY172" fmla="*/ 323700 h 998833"/>
              <a:gd name="connsiteX173" fmla="*/ 278234 w 1606677"/>
              <a:gd name="connsiteY173" fmla="*/ 325554 h 998833"/>
              <a:gd name="connsiteX174" fmla="*/ 279842 w 1606677"/>
              <a:gd name="connsiteY174" fmla="*/ 327408 h 998833"/>
              <a:gd name="connsiteX175" fmla="*/ 281450 w 1606677"/>
              <a:gd name="connsiteY175" fmla="*/ 329262 h 998833"/>
              <a:gd name="connsiteX176" fmla="*/ 283058 w 1606677"/>
              <a:gd name="connsiteY176" fmla="*/ 331116 h 998833"/>
              <a:gd name="connsiteX177" fmla="*/ 284667 w 1606677"/>
              <a:gd name="connsiteY177" fmla="*/ 332968 h 998833"/>
              <a:gd name="connsiteX178" fmla="*/ 286275 w 1606677"/>
              <a:gd name="connsiteY178" fmla="*/ 334821 h 998833"/>
              <a:gd name="connsiteX179" fmla="*/ 287883 w 1606677"/>
              <a:gd name="connsiteY179" fmla="*/ 336673 h 998833"/>
              <a:gd name="connsiteX180" fmla="*/ 289492 w 1606677"/>
              <a:gd name="connsiteY180" fmla="*/ 338525 h 998833"/>
              <a:gd name="connsiteX181" fmla="*/ 291100 w 1606677"/>
              <a:gd name="connsiteY181" fmla="*/ 340376 h 998833"/>
              <a:gd name="connsiteX182" fmla="*/ 292708 w 1606677"/>
              <a:gd name="connsiteY182" fmla="*/ 342226 h 998833"/>
              <a:gd name="connsiteX183" fmla="*/ 294317 w 1606677"/>
              <a:gd name="connsiteY183" fmla="*/ 344077 h 998833"/>
              <a:gd name="connsiteX184" fmla="*/ 295924 w 1606677"/>
              <a:gd name="connsiteY184" fmla="*/ 345927 h 998833"/>
              <a:gd name="connsiteX185" fmla="*/ 297533 w 1606677"/>
              <a:gd name="connsiteY185" fmla="*/ 347776 h 998833"/>
              <a:gd name="connsiteX186" fmla="*/ 299141 w 1606677"/>
              <a:gd name="connsiteY186" fmla="*/ 349625 h 998833"/>
              <a:gd name="connsiteX187" fmla="*/ 300749 w 1606677"/>
              <a:gd name="connsiteY187" fmla="*/ 351473 h 998833"/>
              <a:gd name="connsiteX188" fmla="*/ 302358 w 1606677"/>
              <a:gd name="connsiteY188" fmla="*/ 353321 h 998833"/>
              <a:gd name="connsiteX189" fmla="*/ 303966 w 1606677"/>
              <a:gd name="connsiteY189" fmla="*/ 355168 h 998833"/>
              <a:gd name="connsiteX190" fmla="*/ 305575 w 1606677"/>
              <a:gd name="connsiteY190" fmla="*/ 357016 h 998833"/>
              <a:gd name="connsiteX191" fmla="*/ 307183 w 1606677"/>
              <a:gd name="connsiteY191" fmla="*/ 358861 h 998833"/>
              <a:gd name="connsiteX192" fmla="*/ 308791 w 1606677"/>
              <a:gd name="connsiteY192" fmla="*/ 360707 h 998833"/>
              <a:gd name="connsiteX193" fmla="*/ 310399 w 1606677"/>
              <a:gd name="connsiteY193" fmla="*/ 362553 h 998833"/>
              <a:gd name="connsiteX194" fmla="*/ 312007 w 1606677"/>
              <a:gd name="connsiteY194" fmla="*/ 364398 h 998833"/>
              <a:gd name="connsiteX195" fmla="*/ 313616 w 1606677"/>
              <a:gd name="connsiteY195" fmla="*/ 366243 h 998833"/>
              <a:gd name="connsiteX196" fmla="*/ 315224 w 1606677"/>
              <a:gd name="connsiteY196" fmla="*/ 368086 h 998833"/>
              <a:gd name="connsiteX197" fmla="*/ 316832 w 1606677"/>
              <a:gd name="connsiteY197" fmla="*/ 369930 h 998833"/>
              <a:gd name="connsiteX198" fmla="*/ 318441 w 1606677"/>
              <a:gd name="connsiteY198" fmla="*/ 371773 h 998833"/>
              <a:gd name="connsiteX199" fmla="*/ 320049 w 1606677"/>
              <a:gd name="connsiteY199" fmla="*/ 373615 h 998833"/>
              <a:gd name="connsiteX200" fmla="*/ 321658 w 1606677"/>
              <a:gd name="connsiteY200" fmla="*/ 375457 h 998833"/>
              <a:gd name="connsiteX201" fmla="*/ 323265 w 1606677"/>
              <a:gd name="connsiteY201" fmla="*/ 377299 h 998833"/>
              <a:gd name="connsiteX202" fmla="*/ 324874 w 1606677"/>
              <a:gd name="connsiteY202" fmla="*/ 379139 h 998833"/>
              <a:gd name="connsiteX203" fmla="*/ 326482 w 1606677"/>
              <a:gd name="connsiteY203" fmla="*/ 380979 h 998833"/>
              <a:gd name="connsiteX204" fmla="*/ 328090 w 1606677"/>
              <a:gd name="connsiteY204" fmla="*/ 382820 h 998833"/>
              <a:gd name="connsiteX205" fmla="*/ 329699 w 1606677"/>
              <a:gd name="connsiteY205" fmla="*/ 384658 h 998833"/>
              <a:gd name="connsiteX206" fmla="*/ 331307 w 1606677"/>
              <a:gd name="connsiteY206" fmla="*/ 386497 h 998833"/>
              <a:gd name="connsiteX207" fmla="*/ 332915 w 1606677"/>
              <a:gd name="connsiteY207" fmla="*/ 388336 h 998833"/>
              <a:gd name="connsiteX208" fmla="*/ 334524 w 1606677"/>
              <a:gd name="connsiteY208" fmla="*/ 390173 h 998833"/>
              <a:gd name="connsiteX209" fmla="*/ 336132 w 1606677"/>
              <a:gd name="connsiteY209" fmla="*/ 392010 h 998833"/>
              <a:gd name="connsiteX210" fmla="*/ 337740 w 1606677"/>
              <a:gd name="connsiteY210" fmla="*/ 393847 h 998833"/>
              <a:gd name="connsiteX211" fmla="*/ 339348 w 1606677"/>
              <a:gd name="connsiteY211" fmla="*/ 395683 h 998833"/>
              <a:gd name="connsiteX212" fmla="*/ 340956 w 1606677"/>
              <a:gd name="connsiteY212" fmla="*/ 397518 h 998833"/>
              <a:gd name="connsiteX213" fmla="*/ 342565 w 1606677"/>
              <a:gd name="connsiteY213" fmla="*/ 399353 h 998833"/>
              <a:gd name="connsiteX214" fmla="*/ 344173 w 1606677"/>
              <a:gd name="connsiteY214" fmla="*/ 401188 h 998833"/>
              <a:gd name="connsiteX215" fmla="*/ 345782 w 1606677"/>
              <a:gd name="connsiteY215" fmla="*/ 403021 h 998833"/>
              <a:gd name="connsiteX216" fmla="*/ 347390 w 1606677"/>
              <a:gd name="connsiteY216" fmla="*/ 404854 h 998833"/>
              <a:gd name="connsiteX217" fmla="*/ 348998 w 1606677"/>
              <a:gd name="connsiteY217" fmla="*/ 406687 h 998833"/>
              <a:gd name="connsiteX218" fmla="*/ 350607 w 1606677"/>
              <a:gd name="connsiteY218" fmla="*/ 408519 h 998833"/>
              <a:gd name="connsiteX219" fmla="*/ 352214 w 1606677"/>
              <a:gd name="connsiteY219" fmla="*/ 410350 h 998833"/>
              <a:gd name="connsiteX220" fmla="*/ 353823 w 1606677"/>
              <a:gd name="connsiteY220" fmla="*/ 412181 h 998833"/>
              <a:gd name="connsiteX221" fmla="*/ 355431 w 1606677"/>
              <a:gd name="connsiteY221" fmla="*/ 414011 h 998833"/>
              <a:gd name="connsiteX222" fmla="*/ 357039 w 1606677"/>
              <a:gd name="connsiteY222" fmla="*/ 415841 h 998833"/>
              <a:gd name="connsiteX223" fmla="*/ 358648 w 1606677"/>
              <a:gd name="connsiteY223" fmla="*/ 417670 h 998833"/>
              <a:gd name="connsiteX224" fmla="*/ 360256 w 1606677"/>
              <a:gd name="connsiteY224" fmla="*/ 419498 h 998833"/>
              <a:gd name="connsiteX225" fmla="*/ 361865 w 1606677"/>
              <a:gd name="connsiteY225" fmla="*/ 421326 h 998833"/>
              <a:gd name="connsiteX226" fmla="*/ 363473 w 1606677"/>
              <a:gd name="connsiteY226" fmla="*/ 423153 h 998833"/>
              <a:gd name="connsiteX227" fmla="*/ 365081 w 1606677"/>
              <a:gd name="connsiteY227" fmla="*/ 424979 h 998833"/>
              <a:gd name="connsiteX228" fmla="*/ 366689 w 1606677"/>
              <a:gd name="connsiteY228" fmla="*/ 426805 h 998833"/>
              <a:gd name="connsiteX229" fmla="*/ 368297 w 1606677"/>
              <a:gd name="connsiteY229" fmla="*/ 428631 h 998833"/>
              <a:gd name="connsiteX230" fmla="*/ 369906 w 1606677"/>
              <a:gd name="connsiteY230" fmla="*/ 430456 h 998833"/>
              <a:gd name="connsiteX231" fmla="*/ 371514 w 1606677"/>
              <a:gd name="connsiteY231" fmla="*/ 432279 h 998833"/>
              <a:gd name="connsiteX232" fmla="*/ 373122 w 1606677"/>
              <a:gd name="connsiteY232" fmla="*/ 434103 h 998833"/>
              <a:gd name="connsiteX233" fmla="*/ 374731 w 1606677"/>
              <a:gd name="connsiteY233" fmla="*/ 435926 h 998833"/>
              <a:gd name="connsiteX234" fmla="*/ 376339 w 1606677"/>
              <a:gd name="connsiteY234" fmla="*/ 437748 h 998833"/>
              <a:gd name="connsiteX235" fmla="*/ 377948 w 1606677"/>
              <a:gd name="connsiteY235" fmla="*/ 439569 h 998833"/>
              <a:gd name="connsiteX236" fmla="*/ 379556 w 1606677"/>
              <a:gd name="connsiteY236" fmla="*/ 441390 h 998833"/>
              <a:gd name="connsiteX237" fmla="*/ 381163 w 1606677"/>
              <a:gd name="connsiteY237" fmla="*/ 443209 h 998833"/>
              <a:gd name="connsiteX238" fmla="*/ 382772 w 1606677"/>
              <a:gd name="connsiteY238" fmla="*/ 445029 h 998833"/>
              <a:gd name="connsiteX239" fmla="*/ 384380 w 1606677"/>
              <a:gd name="connsiteY239" fmla="*/ 446848 h 998833"/>
              <a:gd name="connsiteX240" fmla="*/ 385989 w 1606677"/>
              <a:gd name="connsiteY240" fmla="*/ 448666 h 998833"/>
              <a:gd name="connsiteX241" fmla="*/ 387597 w 1606677"/>
              <a:gd name="connsiteY241" fmla="*/ 450483 h 998833"/>
              <a:gd name="connsiteX242" fmla="*/ 389205 w 1606677"/>
              <a:gd name="connsiteY242" fmla="*/ 452299 h 998833"/>
              <a:gd name="connsiteX243" fmla="*/ 390814 w 1606677"/>
              <a:gd name="connsiteY243" fmla="*/ 454116 h 998833"/>
              <a:gd name="connsiteX244" fmla="*/ 392422 w 1606677"/>
              <a:gd name="connsiteY244" fmla="*/ 455931 h 998833"/>
              <a:gd name="connsiteX245" fmla="*/ 394030 w 1606677"/>
              <a:gd name="connsiteY245" fmla="*/ 457745 h 998833"/>
              <a:gd name="connsiteX246" fmla="*/ 395638 w 1606677"/>
              <a:gd name="connsiteY246" fmla="*/ 459559 h 998833"/>
              <a:gd name="connsiteX247" fmla="*/ 397246 w 1606677"/>
              <a:gd name="connsiteY247" fmla="*/ 461373 h 998833"/>
              <a:gd name="connsiteX248" fmla="*/ 398855 w 1606677"/>
              <a:gd name="connsiteY248" fmla="*/ 463185 h 998833"/>
              <a:gd name="connsiteX249" fmla="*/ 400463 w 1606677"/>
              <a:gd name="connsiteY249" fmla="*/ 464997 h 998833"/>
              <a:gd name="connsiteX250" fmla="*/ 402072 w 1606677"/>
              <a:gd name="connsiteY250" fmla="*/ 466808 h 998833"/>
              <a:gd name="connsiteX251" fmla="*/ 403680 w 1606677"/>
              <a:gd name="connsiteY251" fmla="*/ 468618 h 998833"/>
              <a:gd name="connsiteX252" fmla="*/ 405288 w 1606677"/>
              <a:gd name="connsiteY252" fmla="*/ 470427 h 998833"/>
              <a:gd name="connsiteX253" fmla="*/ 406897 w 1606677"/>
              <a:gd name="connsiteY253" fmla="*/ 472236 h 998833"/>
              <a:gd name="connsiteX254" fmla="*/ 408505 w 1606677"/>
              <a:gd name="connsiteY254" fmla="*/ 474044 h 998833"/>
              <a:gd name="connsiteX255" fmla="*/ 410113 w 1606677"/>
              <a:gd name="connsiteY255" fmla="*/ 475851 h 998833"/>
              <a:gd name="connsiteX256" fmla="*/ 411721 w 1606677"/>
              <a:gd name="connsiteY256" fmla="*/ 477657 h 998833"/>
              <a:gd name="connsiteX257" fmla="*/ 413329 w 1606677"/>
              <a:gd name="connsiteY257" fmla="*/ 479463 h 998833"/>
              <a:gd name="connsiteX258" fmla="*/ 414938 w 1606677"/>
              <a:gd name="connsiteY258" fmla="*/ 481268 h 998833"/>
              <a:gd name="connsiteX259" fmla="*/ 416546 w 1606677"/>
              <a:gd name="connsiteY259" fmla="*/ 483072 h 998833"/>
              <a:gd name="connsiteX260" fmla="*/ 418154 w 1606677"/>
              <a:gd name="connsiteY260" fmla="*/ 484875 h 998833"/>
              <a:gd name="connsiteX261" fmla="*/ 419763 w 1606677"/>
              <a:gd name="connsiteY261" fmla="*/ 486678 h 998833"/>
              <a:gd name="connsiteX262" fmla="*/ 421371 w 1606677"/>
              <a:gd name="connsiteY262" fmla="*/ 488479 h 998833"/>
              <a:gd name="connsiteX263" fmla="*/ 422980 w 1606677"/>
              <a:gd name="connsiteY263" fmla="*/ 490280 h 998833"/>
              <a:gd name="connsiteX264" fmla="*/ 424587 w 1606677"/>
              <a:gd name="connsiteY264" fmla="*/ 492081 h 998833"/>
              <a:gd name="connsiteX265" fmla="*/ 426196 w 1606677"/>
              <a:gd name="connsiteY265" fmla="*/ 493880 h 998833"/>
              <a:gd name="connsiteX266" fmla="*/ 427804 w 1606677"/>
              <a:gd name="connsiteY266" fmla="*/ 495679 h 998833"/>
              <a:gd name="connsiteX267" fmla="*/ 429412 w 1606677"/>
              <a:gd name="connsiteY267" fmla="*/ 497476 h 998833"/>
              <a:gd name="connsiteX268" fmla="*/ 431021 w 1606677"/>
              <a:gd name="connsiteY268" fmla="*/ 499272 h 998833"/>
              <a:gd name="connsiteX269" fmla="*/ 432629 w 1606677"/>
              <a:gd name="connsiteY269" fmla="*/ 501069 h 998833"/>
              <a:gd name="connsiteX270" fmla="*/ 434237 w 1606677"/>
              <a:gd name="connsiteY270" fmla="*/ 502864 h 998833"/>
              <a:gd name="connsiteX271" fmla="*/ 435846 w 1606677"/>
              <a:gd name="connsiteY271" fmla="*/ 504658 h 998833"/>
              <a:gd name="connsiteX272" fmla="*/ 437454 w 1606677"/>
              <a:gd name="connsiteY272" fmla="*/ 506451 h 998833"/>
              <a:gd name="connsiteX273" fmla="*/ 439062 w 1606677"/>
              <a:gd name="connsiteY273" fmla="*/ 508244 h 998833"/>
              <a:gd name="connsiteX274" fmla="*/ 440670 w 1606677"/>
              <a:gd name="connsiteY274" fmla="*/ 510035 h 998833"/>
              <a:gd name="connsiteX275" fmla="*/ 442279 w 1606677"/>
              <a:gd name="connsiteY275" fmla="*/ 511826 h 998833"/>
              <a:gd name="connsiteX276" fmla="*/ 443887 w 1606677"/>
              <a:gd name="connsiteY276" fmla="*/ 513616 h 998833"/>
              <a:gd name="connsiteX277" fmla="*/ 445495 w 1606677"/>
              <a:gd name="connsiteY277" fmla="*/ 515405 h 998833"/>
              <a:gd name="connsiteX278" fmla="*/ 447104 w 1606677"/>
              <a:gd name="connsiteY278" fmla="*/ 517193 h 998833"/>
              <a:gd name="connsiteX279" fmla="*/ 448712 w 1606677"/>
              <a:gd name="connsiteY279" fmla="*/ 518980 h 998833"/>
              <a:gd name="connsiteX280" fmla="*/ 450320 w 1606677"/>
              <a:gd name="connsiteY280" fmla="*/ 520767 h 998833"/>
              <a:gd name="connsiteX281" fmla="*/ 451929 w 1606677"/>
              <a:gd name="connsiteY281" fmla="*/ 522552 h 998833"/>
              <a:gd name="connsiteX282" fmla="*/ 453536 w 1606677"/>
              <a:gd name="connsiteY282" fmla="*/ 524337 h 998833"/>
              <a:gd name="connsiteX283" fmla="*/ 455145 w 1606677"/>
              <a:gd name="connsiteY283" fmla="*/ 526120 h 998833"/>
              <a:gd name="connsiteX284" fmla="*/ 456753 w 1606677"/>
              <a:gd name="connsiteY284" fmla="*/ 527903 h 998833"/>
              <a:gd name="connsiteX285" fmla="*/ 458362 w 1606677"/>
              <a:gd name="connsiteY285" fmla="*/ 529684 h 998833"/>
              <a:gd name="connsiteX286" fmla="*/ 459970 w 1606677"/>
              <a:gd name="connsiteY286" fmla="*/ 531464 h 998833"/>
              <a:gd name="connsiteX287" fmla="*/ 461578 w 1606677"/>
              <a:gd name="connsiteY287" fmla="*/ 533244 h 998833"/>
              <a:gd name="connsiteX288" fmla="*/ 463187 w 1606677"/>
              <a:gd name="connsiteY288" fmla="*/ 535023 h 998833"/>
              <a:gd name="connsiteX289" fmla="*/ 464795 w 1606677"/>
              <a:gd name="connsiteY289" fmla="*/ 536801 h 998833"/>
              <a:gd name="connsiteX290" fmla="*/ 466403 w 1606677"/>
              <a:gd name="connsiteY290" fmla="*/ 538578 h 998833"/>
              <a:gd name="connsiteX291" fmla="*/ 468011 w 1606677"/>
              <a:gd name="connsiteY291" fmla="*/ 540354 h 998833"/>
              <a:gd name="connsiteX292" fmla="*/ 469619 w 1606677"/>
              <a:gd name="connsiteY292" fmla="*/ 542128 h 998833"/>
              <a:gd name="connsiteX293" fmla="*/ 471228 w 1606677"/>
              <a:gd name="connsiteY293" fmla="*/ 543902 h 998833"/>
              <a:gd name="connsiteX294" fmla="*/ 472836 w 1606677"/>
              <a:gd name="connsiteY294" fmla="*/ 545675 h 998833"/>
              <a:gd name="connsiteX295" fmla="*/ 474444 w 1606677"/>
              <a:gd name="connsiteY295" fmla="*/ 547446 h 998833"/>
              <a:gd name="connsiteX296" fmla="*/ 476053 w 1606677"/>
              <a:gd name="connsiteY296" fmla="*/ 549217 h 998833"/>
              <a:gd name="connsiteX297" fmla="*/ 477661 w 1606677"/>
              <a:gd name="connsiteY297" fmla="*/ 550987 h 998833"/>
              <a:gd name="connsiteX298" fmla="*/ 479270 w 1606677"/>
              <a:gd name="connsiteY298" fmla="*/ 552755 h 998833"/>
              <a:gd name="connsiteX299" fmla="*/ 480877 w 1606677"/>
              <a:gd name="connsiteY299" fmla="*/ 554523 h 998833"/>
              <a:gd name="connsiteX300" fmla="*/ 482486 w 1606677"/>
              <a:gd name="connsiteY300" fmla="*/ 556289 h 998833"/>
              <a:gd name="connsiteX301" fmla="*/ 484094 w 1606677"/>
              <a:gd name="connsiteY301" fmla="*/ 558054 h 998833"/>
              <a:gd name="connsiteX302" fmla="*/ 485702 w 1606677"/>
              <a:gd name="connsiteY302" fmla="*/ 559819 h 998833"/>
              <a:gd name="connsiteX303" fmla="*/ 487311 w 1606677"/>
              <a:gd name="connsiteY303" fmla="*/ 561582 h 998833"/>
              <a:gd name="connsiteX304" fmla="*/ 488919 w 1606677"/>
              <a:gd name="connsiteY304" fmla="*/ 563344 h 998833"/>
              <a:gd name="connsiteX305" fmla="*/ 490527 w 1606677"/>
              <a:gd name="connsiteY305" fmla="*/ 565105 h 998833"/>
              <a:gd name="connsiteX306" fmla="*/ 492136 w 1606677"/>
              <a:gd name="connsiteY306" fmla="*/ 566865 h 998833"/>
              <a:gd name="connsiteX307" fmla="*/ 493744 w 1606677"/>
              <a:gd name="connsiteY307" fmla="*/ 568624 h 998833"/>
              <a:gd name="connsiteX308" fmla="*/ 495352 w 1606677"/>
              <a:gd name="connsiteY308" fmla="*/ 570381 h 998833"/>
              <a:gd name="connsiteX309" fmla="*/ 496960 w 1606677"/>
              <a:gd name="connsiteY309" fmla="*/ 572138 h 998833"/>
              <a:gd name="connsiteX310" fmla="*/ 498569 w 1606677"/>
              <a:gd name="connsiteY310" fmla="*/ 573894 h 998833"/>
              <a:gd name="connsiteX311" fmla="*/ 500177 w 1606677"/>
              <a:gd name="connsiteY311" fmla="*/ 575648 h 998833"/>
              <a:gd name="connsiteX312" fmla="*/ 501785 w 1606677"/>
              <a:gd name="connsiteY312" fmla="*/ 577400 h 998833"/>
              <a:gd name="connsiteX313" fmla="*/ 503394 w 1606677"/>
              <a:gd name="connsiteY313" fmla="*/ 579152 h 998833"/>
              <a:gd name="connsiteX314" fmla="*/ 505002 w 1606677"/>
              <a:gd name="connsiteY314" fmla="*/ 580903 h 998833"/>
              <a:gd name="connsiteX315" fmla="*/ 506610 w 1606677"/>
              <a:gd name="connsiteY315" fmla="*/ 582653 h 998833"/>
              <a:gd name="connsiteX316" fmla="*/ 508219 w 1606677"/>
              <a:gd name="connsiteY316" fmla="*/ 584401 h 998833"/>
              <a:gd name="connsiteX317" fmla="*/ 509826 w 1606677"/>
              <a:gd name="connsiteY317" fmla="*/ 586148 h 998833"/>
              <a:gd name="connsiteX318" fmla="*/ 511435 w 1606677"/>
              <a:gd name="connsiteY318" fmla="*/ 587894 h 998833"/>
              <a:gd name="connsiteX319" fmla="*/ 513043 w 1606677"/>
              <a:gd name="connsiteY319" fmla="*/ 589639 h 998833"/>
              <a:gd name="connsiteX320" fmla="*/ 514651 w 1606677"/>
              <a:gd name="connsiteY320" fmla="*/ 591382 h 998833"/>
              <a:gd name="connsiteX321" fmla="*/ 516260 w 1606677"/>
              <a:gd name="connsiteY321" fmla="*/ 593124 h 998833"/>
              <a:gd name="connsiteX322" fmla="*/ 517868 w 1606677"/>
              <a:gd name="connsiteY322" fmla="*/ 594865 h 998833"/>
              <a:gd name="connsiteX323" fmla="*/ 519477 w 1606677"/>
              <a:gd name="connsiteY323" fmla="*/ 596605 h 998833"/>
              <a:gd name="connsiteX324" fmla="*/ 521085 w 1606677"/>
              <a:gd name="connsiteY324" fmla="*/ 598343 h 998833"/>
              <a:gd name="connsiteX325" fmla="*/ 522693 w 1606677"/>
              <a:gd name="connsiteY325" fmla="*/ 600079 h 998833"/>
              <a:gd name="connsiteX326" fmla="*/ 524301 w 1606677"/>
              <a:gd name="connsiteY326" fmla="*/ 601815 h 998833"/>
              <a:gd name="connsiteX327" fmla="*/ 525909 w 1606677"/>
              <a:gd name="connsiteY327" fmla="*/ 603550 h 998833"/>
              <a:gd name="connsiteX328" fmla="*/ 527518 w 1606677"/>
              <a:gd name="connsiteY328" fmla="*/ 605282 h 998833"/>
              <a:gd name="connsiteX329" fmla="*/ 529126 w 1606677"/>
              <a:gd name="connsiteY329" fmla="*/ 607014 h 998833"/>
              <a:gd name="connsiteX330" fmla="*/ 530734 w 1606677"/>
              <a:gd name="connsiteY330" fmla="*/ 608745 h 998833"/>
              <a:gd name="connsiteX331" fmla="*/ 532343 w 1606677"/>
              <a:gd name="connsiteY331" fmla="*/ 610473 h 998833"/>
              <a:gd name="connsiteX332" fmla="*/ 533951 w 1606677"/>
              <a:gd name="connsiteY332" fmla="*/ 612201 h 998833"/>
              <a:gd name="connsiteX333" fmla="*/ 535560 w 1606677"/>
              <a:gd name="connsiteY333" fmla="*/ 613928 h 998833"/>
              <a:gd name="connsiteX334" fmla="*/ 537168 w 1606677"/>
              <a:gd name="connsiteY334" fmla="*/ 615652 h 998833"/>
              <a:gd name="connsiteX335" fmla="*/ 538775 w 1606677"/>
              <a:gd name="connsiteY335" fmla="*/ 617375 h 998833"/>
              <a:gd name="connsiteX336" fmla="*/ 540384 w 1606677"/>
              <a:gd name="connsiteY336" fmla="*/ 619098 h 998833"/>
              <a:gd name="connsiteX337" fmla="*/ 541992 w 1606677"/>
              <a:gd name="connsiteY337" fmla="*/ 620819 h 998833"/>
              <a:gd name="connsiteX338" fmla="*/ 543601 w 1606677"/>
              <a:gd name="connsiteY338" fmla="*/ 622538 h 998833"/>
              <a:gd name="connsiteX339" fmla="*/ 545209 w 1606677"/>
              <a:gd name="connsiteY339" fmla="*/ 624255 h 998833"/>
              <a:gd name="connsiteX340" fmla="*/ 546817 w 1606677"/>
              <a:gd name="connsiteY340" fmla="*/ 625972 h 998833"/>
              <a:gd name="connsiteX341" fmla="*/ 548426 w 1606677"/>
              <a:gd name="connsiteY341" fmla="*/ 627686 h 998833"/>
              <a:gd name="connsiteX342" fmla="*/ 550034 w 1606677"/>
              <a:gd name="connsiteY342" fmla="*/ 629400 h 998833"/>
              <a:gd name="connsiteX343" fmla="*/ 551643 w 1606677"/>
              <a:gd name="connsiteY343" fmla="*/ 631112 h 998833"/>
              <a:gd name="connsiteX344" fmla="*/ 553250 w 1606677"/>
              <a:gd name="connsiteY344" fmla="*/ 632822 h 998833"/>
              <a:gd name="connsiteX345" fmla="*/ 554858 w 1606677"/>
              <a:gd name="connsiteY345" fmla="*/ 634531 h 998833"/>
              <a:gd name="connsiteX346" fmla="*/ 556467 w 1606677"/>
              <a:gd name="connsiteY346" fmla="*/ 636238 h 998833"/>
              <a:gd name="connsiteX347" fmla="*/ 558075 w 1606677"/>
              <a:gd name="connsiteY347" fmla="*/ 637944 h 998833"/>
              <a:gd name="connsiteX348" fmla="*/ 559684 w 1606677"/>
              <a:gd name="connsiteY348" fmla="*/ 639648 h 998833"/>
              <a:gd name="connsiteX349" fmla="*/ 561292 w 1606677"/>
              <a:gd name="connsiteY349" fmla="*/ 641351 h 998833"/>
              <a:gd name="connsiteX350" fmla="*/ 562900 w 1606677"/>
              <a:gd name="connsiteY350" fmla="*/ 643052 h 998833"/>
              <a:gd name="connsiteX351" fmla="*/ 564509 w 1606677"/>
              <a:gd name="connsiteY351" fmla="*/ 644751 h 998833"/>
              <a:gd name="connsiteX352" fmla="*/ 566117 w 1606677"/>
              <a:gd name="connsiteY352" fmla="*/ 646450 h 998833"/>
              <a:gd name="connsiteX353" fmla="*/ 567725 w 1606677"/>
              <a:gd name="connsiteY353" fmla="*/ 648146 h 998833"/>
              <a:gd name="connsiteX354" fmla="*/ 569333 w 1606677"/>
              <a:gd name="connsiteY354" fmla="*/ 649840 h 998833"/>
              <a:gd name="connsiteX355" fmla="*/ 570941 w 1606677"/>
              <a:gd name="connsiteY355" fmla="*/ 651533 h 998833"/>
              <a:gd name="connsiteX356" fmla="*/ 572550 w 1606677"/>
              <a:gd name="connsiteY356" fmla="*/ 653224 h 998833"/>
              <a:gd name="connsiteX357" fmla="*/ 574158 w 1606677"/>
              <a:gd name="connsiteY357" fmla="*/ 654914 h 998833"/>
              <a:gd name="connsiteX358" fmla="*/ 575767 w 1606677"/>
              <a:gd name="connsiteY358" fmla="*/ 656602 h 998833"/>
              <a:gd name="connsiteX359" fmla="*/ 577373 w 1606677"/>
              <a:gd name="connsiteY359" fmla="*/ 658289 h 998833"/>
              <a:gd name="connsiteX360" fmla="*/ 578983 w 1606677"/>
              <a:gd name="connsiteY360" fmla="*/ 659973 h 998833"/>
              <a:gd name="connsiteX361" fmla="*/ 580593 w 1606677"/>
              <a:gd name="connsiteY361" fmla="*/ 661656 h 998833"/>
              <a:gd name="connsiteX362" fmla="*/ 582203 w 1606677"/>
              <a:gd name="connsiteY362" fmla="*/ 663337 h 998833"/>
              <a:gd name="connsiteX363" fmla="*/ 583805 w 1606677"/>
              <a:gd name="connsiteY363" fmla="*/ 665016 h 998833"/>
              <a:gd name="connsiteX364" fmla="*/ 585415 w 1606677"/>
              <a:gd name="connsiteY364" fmla="*/ 666694 h 998833"/>
              <a:gd name="connsiteX365" fmla="*/ 587025 w 1606677"/>
              <a:gd name="connsiteY365" fmla="*/ 668369 h 998833"/>
              <a:gd name="connsiteX366" fmla="*/ 588635 w 1606677"/>
              <a:gd name="connsiteY366" fmla="*/ 670044 h 998833"/>
              <a:gd name="connsiteX367" fmla="*/ 590237 w 1606677"/>
              <a:gd name="connsiteY367" fmla="*/ 671716 h 998833"/>
              <a:gd name="connsiteX368" fmla="*/ 591847 w 1606677"/>
              <a:gd name="connsiteY368" fmla="*/ 673386 h 998833"/>
              <a:gd name="connsiteX369" fmla="*/ 593457 w 1606677"/>
              <a:gd name="connsiteY369" fmla="*/ 675055 h 998833"/>
              <a:gd name="connsiteX370" fmla="*/ 595067 w 1606677"/>
              <a:gd name="connsiteY370" fmla="*/ 676721 h 998833"/>
              <a:gd name="connsiteX371" fmla="*/ 596677 w 1606677"/>
              <a:gd name="connsiteY371" fmla="*/ 678386 h 998833"/>
              <a:gd name="connsiteX372" fmla="*/ 598279 w 1606677"/>
              <a:gd name="connsiteY372" fmla="*/ 680049 h 998833"/>
              <a:gd name="connsiteX373" fmla="*/ 599889 w 1606677"/>
              <a:gd name="connsiteY373" fmla="*/ 681710 h 998833"/>
              <a:gd name="connsiteX374" fmla="*/ 601499 w 1606677"/>
              <a:gd name="connsiteY374" fmla="*/ 683369 h 998833"/>
              <a:gd name="connsiteX375" fmla="*/ 603109 w 1606677"/>
              <a:gd name="connsiteY375" fmla="*/ 685026 h 998833"/>
              <a:gd name="connsiteX376" fmla="*/ 604719 w 1606677"/>
              <a:gd name="connsiteY376" fmla="*/ 686681 h 998833"/>
              <a:gd name="connsiteX377" fmla="*/ 606321 w 1606677"/>
              <a:gd name="connsiteY377" fmla="*/ 688334 h 998833"/>
              <a:gd name="connsiteX378" fmla="*/ 607931 w 1606677"/>
              <a:gd name="connsiteY378" fmla="*/ 689985 h 998833"/>
              <a:gd name="connsiteX379" fmla="*/ 609541 w 1606677"/>
              <a:gd name="connsiteY379" fmla="*/ 691635 h 998833"/>
              <a:gd name="connsiteX380" fmla="*/ 611151 w 1606677"/>
              <a:gd name="connsiteY380" fmla="*/ 693282 h 998833"/>
              <a:gd name="connsiteX381" fmla="*/ 612761 w 1606677"/>
              <a:gd name="connsiteY381" fmla="*/ 694927 h 998833"/>
              <a:gd name="connsiteX382" fmla="*/ 614363 w 1606677"/>
              <a:gd name="connsiteY382" fmla="*/ 696570 h 998833"/>
              <a:gd name="connsiteX383" fmla="*/ 615973 w 1606677"/>
              <a:gd name="connsiteY383" fmla="*/ 698211 h 998833"/>
              <a:gd name="connsiteX384" fmla="*/ 617583 w 1606677"/>
              <a:gd name="connsiteY384" fmla="*/ 699850 h 998833"/>
              <a:gd name="connsiteX385" fmla="*/ 619193 w 1606677"/>
              <a:gd name="connsiteY385" fmla="*/ 701487 h 998833"/>
              <a:gd name="connsiteX386" fmla="*/ 620795 w 1606677"/>
              <a:gd name="connsiteY386" fmla="*/ 703121 h 998833"/>
              <a:gd name="connsiteX387" fmla="*/ 622405 w 1606677"/>
              <a:gd name="connsiteY387" fmla="*/ 704755 h 998833"/>
              <a:gd name="connsiteX388" fmla="*/ 624015 w 1606677"/>
              <a:gd name="connsiteY388" fmla="*/ 706384 h 998833"/>
              <a:gd name="connsiteX389" fmla="*/ 625625 w 1606677"/>
              <a:gd name="connsiteY389" fmla="*/ 708013 h 998833"/>
              <a:gd name="connsiteX390" fmla="*/ 627235 w 1606677"/>
              <a:gd name="connsiteY390" fmla="*/ 709639 h 998833"/>
              <a:gd name="connsiteX391" fmla="*/ 628837 w 1606677"/>
              <a:gd name="connsiteY391" fmla="*/ 711263 h 998833"/>
              <a:gd name="connsiteX392" fmla="*/ 630447 w 1606677"/>
              <a:gd name="connsiteY392" fmla="*/ 712885 h 998833"/>
              <a:gd name="connsiteX393" fmla="*/ 632056 w 1606677"/>
              <a:gd name="connsiteY393" fmla="*/ 714504 h 998833"/>
              <a:gd name="connsiteX394" fmla="*/ 633666 w 1606677"/>
              <a:gd name="connsiteY394" fmla="*/ 716121 h 998833"/>
              <a:gd name="connsiteX395" fmla="*/ 635276 w 1606677"/>
              <a:gd name="connsiteY395" fmla="*/ 717736 h 998833"/>
              <a:gd name="connsiteX396" fmla="*/ 636878 w 1606677"/>
              <a:gd name="connsiteY396" fmla="*/ 719349 h 998833"/>
              <a:gd name="connsiteX397" fmla="*/ 638488 w 1606677"/>
              <a:gd name="connsiteY397" fmla="*/ 720959 h 998833"/>
              <a:gd name="connsiteX398" fmla="*/ 640098 w 1606677"/>
              <a:gd name="connsiteY398" fmla="*/ 722567 h 998833"/>
              <a:gd name="connsiteX399" fmla="*/ 641708 w 1606677"/>
              <a:gd name="connsiteY399" fmla="*/ 724172 h 998833"/>
              <a:gd name="connsiteX400" fmla="*/ 643318 w 1606677"/>
              <a:gd name="connsiteY400" fmla="*/ 725775 h 998833"/>
              <a:gd name="connsiteX401" fmla="*/ 644920 w 1606677"/>
              <a:gd name="connsiteY401" fmla="*/ 727376 h 998833"/>
              <a:gd name="connsiteX402" fmla="*/ 646530 w 1606677"/>
              <a:gd name="connsiteY402" fmla="*/ 728974 h 998833"/>
              <a:gd name="connsiteX403" fmla="*/ 648140 w 1606677"/>
              <a:gd name="connsiteY403" fmla="*/ 730567 h 998833"/>
              <a:gd name="connsiteX404" fmla="*/ 649750 w 1606677"/>
              <a:gd name="connsiteY404" fmla="*/ 732161 h 998833"/>
              <a:gd name="connsiteX405" fmla="*/ 651352 w 1606677"/>
              <a:gd name="connsiteY405" fmla="*/ 733755 h 998833"/>
              <a:gd name="connsiteX406" fmla="*/ 652962 w 1606677"/>
              <a:gd name="connsiteY406" fmla="*/ 735341 h 998833"/>
              <a:gd name="connsiteX407" fmla="*/ 654572 w 1606677"/>
              <a:gd name="connsiteY407" fmla="*/ 736927 h 998833"/>
              <a:gd name="connsiteX408" fmla="*/ 656182 w 1606677"/>
              <a:gd name="connsiteY408" fmla="*/ 738513 h 998833"/>
              <a:gd name="connsiteX409" fmla="*/ 657792 w 1606677"/>
              <a:gd name="connsiteY409" fmla="*/ 740091 h 998833"/>
              <a:gd name="connsiteX410" fmla="*/ 659394 w 1606677"/>
              <a:gd name="connsiteY410" fmla="*/ 741669 h 998833"/>
              <a:gd name="connsiteX411" fmla="*/ 661004 w 1606677"/>
              <a:gd name="connsiteY411" fmla="*/ 743247 h 998833"/>
              <a:gd name="connsiteX412" fmla="*/ 662614 w 1606677"/>
              <a:gd name="connsiteY412" fmla="*/ 744817 h 998833"/>
              <a:gd name="connsiteX413" fmla="*/ 664224 w 1606677"/>
              <a:gd name="connsiteY413" fmla="*/ 746387 h 998833"/>
              <a:gd name="connsiteX414" fmla="*/ 665834 w 1606677"/>
              <a:gd name="connsiteY414" fmla="*/ 747958 h 998833"/>
              <a:gd name="connsiteX415" fmla="*/ 667436 w 1606677"/>
              <a:gd name="connsiteY415" fmla="*/ 749528 h 998833"/>
              <a:gd name="connsiteX416" fmla="*/ 669046 w 1606677"/>
              <a:gd name="connsiteY416" fmla="*/ 751090 h 998833"/>
              <a:gd name="connsiteX417" fmla="*/ 670656 w 1606677"/>
              <a:gd name="connsiteY417" fmla="*/ 752644 h 998833"/>
              <a:gd name="connsiteX418" fmla="*/ 672266 w 1606677"/>
              <a:gd name="connsiteY418" fmla="*/ 754206 h 998833"/>
              <a:gd name="connsiteX419" fmla="*/ 673868 w 1606677"/>
              <a:gd name="connsiteY419" fmla="*/ 755760 h 998833"/>
              <a:gd name="connsiteX420" fmla="*/ 675478 w 1606677"/>
              <a:gd name="connsiteY420" fmla="*/ 757307 h 998833"/>
              <a:gd name="connsiteX421" fmla="*/ 677088 w 1606677"/>
              <a:gd name="connsiteY421" fmla="*/ 758861 h 998833"/>
              <a:gd name="connsiteX422" fmla="*/ 678698 w 1606677"/>
              <a:gd name="connsiteY422" fmla="*/ 760399 h 998833"/>
              <a:gd name="connsiteX423" fmla="*/ 680308 w 1606677"/>
              <a:gd name="connsiteY423" fmla="*/ 761945 h 998833"/>
              <a:gd name="connsiteX424" fmla="*/ 681910 w 1606677"/>
              <a:gd name="connsiteY424" fmla="*/ 763483 h 998833"/>
              <a:gd name="connsiteX425" fmla="*/ 683520 w 1606677"/>
              <a:gd name="connsiteY425" fmla="*/ 765022 h 998833"/>
              <a:gd name="connsiteX426" fmla="*/ 685130 w 1606677"/>
              <a:gd name="connsiteY426" fmla="*/ 766560 h 998833"/>
              <a:gd name="connsiteX427" fmla="*/ 686740 w 1606677"/>
              <a:gd name="connsiteY427" fmla="*/ 768090 h 998833"/>
              <a:gd name="connsiteX428" fmla="*/ 688350 w 1606677"/>
              <a:gd name="connsiteY428" fmla="*/ 769612 h 998833"/>
              <a:gd name="connsiteX429" fmla="*/ 689952 w 1606677"/>
              <a:gd name="connsiteY429" fmla="*/ 771143 h 998833"/>
              <a:gd name="connsiteX430" fmla="*/ 691562 w 1606677"/>
              <a:gd name="connsiteY430" fmla="*/ 772665 h 998833"/>
              <a:gd name="connsiteX431" fmla="*/ 693172 w 1606677"/>
              <a:gd name="connsiteY431" fmla="*/ 774179 h 998833"/>
              <a:gd name="connsiteX432" fmla="*/ 694782 w 1606677"/>
              <a:gd name="connsiteY432" fmla="*/ 775694 h 998833"/>
              <a:gd name="connsiteX433" fmla="*/ 696392 w 1606677"/>
              <a:gd name="connsiteY433" fmla="*/ 777208 h 998833"/>
              <a:gd name="connsiteX434" fmla="*/ 697994 w 1606677"/>
              <a:gd name="connsiteY434" fmla="*/ 778722 h 998833"/>
              <a:gd name="connsiteX435" fmla="*/ 699603 w 1606677"/>
              <a:gd name="connsiteY435" fmla="*/ 780229 h 998833"/>
              <a:gd name="connsiteX436" fmla="*/ 701213 w 1606677"/>
              <a:gd name="connsiteY436" fmla="*/ 781727 h 998833"/>
              <a:gd name="connsiteX437" fmla="*/ 702823 w 1606677"/>
              <a:gd name="connsiteY437" fmla="*/ 783233 h 998833"/>
              <a:gd name="connsiteX438" fmla="*/ 704425 w 1606677"/>
              <a:gd name="connsiteY438" fmla="*/ 784724 h 998833"/>
              <a:gd name="connsiteX439" fmla="*/ 706035 w 1606677"/>
              <a:gd name="connsiteY439" fmla="*/ 786222 h 998833"/>
              <a:gd name="connsiteX440" fmla="*/ 707645 w 1606677"/>
              <a:gd name="connsiteY440" fmla="*/ 787713 h 998833"/>
              <a:gd name="connsiteX441" fmla="*/ 709255 w 1606677"/>
              <a:gd name="connsiteY441" fmla="*/ 789195 h 998833"/>
              <a:gd name="connsiteX442" fmla="*/ 710865 w 1606677"/>
              <a:gd name="connsiteY442" fmla="*/ 790678 h 998833"/>
              <a:gd name="connsiteX443" fmla="*/ 712467 w 1606677"/>
              <a:gd name="connsiteY443" fmla="*/ 792160 h 998833"/>
              <a:gd name="connsiteX444" fmla="*/ 714077 w 1606677"/>
              <a:gd name="connsiteY444" fmla="*/ 793642 h 998833"/>
              <a:gd name="connsiteX445" fmla="*/ 715687 w 1606677"/>
              <a:gd name="connsiteY445" fmla="*/ 795109 h 998833"/>
              <a:gd name="connsiteX446" fmla="*/ 717297 w 1606677"/>
              <a:gd name="connsiteY446" fmla="*/ 796583 h 998833"/>
              <a:gd name="connsiteX447" fmla="*/ 718907 w 1606677"/>
              <a:gd name="connsiteY447" fmla="*/ 798050 h 998833"/>
              <a:gd name="connsiteX448" fmla="*/ 720509 w 1606677"/>
              <a:gd name="connsiteY448" fmla="*/ 799508 h 998833"/>
              <a:gd name="connsiteX449" fmla="*/ 722119 w 1606677"/>
              <a:gd name="connsiteY449" fmla="*/ 800975 h 998833"/>
              <a:gd name="connsiteX450" fmla="*/ 723729 w 1606677"/>
              <a:gd name="connsiteY450" fmla="*/ 802426 h 998833"/>
              <a:gd name="connsiteX451" fmla="*/ 725339 w 1606677"/>
              <a:gd name="connsiteY451" fmla="*/ 803876 h 998833"/>
              <a:gd name="connsiteX452" fmla="*/ 726949 w 1606677"/>
              <a:gd name="connsiteY452" fmla="*/ 805327 h 998833"/>
              <a:gd name="connsiteX453" fmla="*/ 728551 w 1606677"/>
              <a:gd name="connsiteY453" fmla="*/ 806777 h 998833"/>
              <a:gd name="connsiteX454" fmla="*/ 730161 w 1606677"/>
              <a:gd name="connsiteY454" fmla="*/ 808212 h 998833"/>
              <a:gd name="connsiteX455" fmla="*/ 731771 w 1606677"/>
              <a:gd name="connsiteY455" fmla="*/ 809654 h 998833"/>
              <a:gd name="connsiteX456" fmla="*/ 733381 w 1606677"/>
              <a:gd name="connsiteY456" fmla="*/ 811089 h 998833"/>
              <a:gd name="connsiteX457" fmla="*/ 734983 w 1606677"/>
              <a:gd name="connsiteY457" fmla="*/ 812516 h 998833"/>
              <a:gd name="connsiteX458" fmla="*/ 736593 w 1606677"/>
              <a:gd name="connsiteY458" fmla="*/ 813942 h 998833"/>
              <a:gd name="connsiteX459" fmla="*/ 738203 w 1606677"/>
              <a:gd name="connsiteY459" fmla="*/ 815369 h 998833"/>
              <a:gd name="connsiteX460" fmla="*/ 739813 w 1606677"/>
              <a:gd name="connsiteY460" fmla="*/ 816788 h 998833"/>
              <a:gd name="connsiteX461" fmla="*/ 741423 w 1606677"/>
              <a:gd name="connsiteY461" fmla="*/ 818198 h 998833"/>
              <a:gd name="connsiteX462" fmla="*/ 743025 w 1606677"/>
              <a:gd name="connsiteY462" fmla="*/ 819609 h 998833"/>
              <a:gd name="connsiteX463" fmla="*/ 744635 w 1606677"/>
              <a:gd name="connsiteY463" fmla="*/ 821020 h 998833"/>
              <a:gd name="connsiteX464" fmla="*/ 746245 w 1606677"/>
              <a:gd name="connsiteY464" fmla="*/ 822423 h 998833"/>
              <a:gd name="connsiteX465" fmla="*/ 747855 w 1606677"/>
              <a:gd name="connsiteY465" fmla="*/ 823825 h 998833"/>
              <a:gd name="connsiteX466" fmla="*/ 749465 w 1606677"/>
              <a:gd name="connsiteY466" fmla="*/ 825220 h 998833"/>
              <a:gd name="connsiteX467" fmla="*/ 751067 w 1606677"/>
              <a:gd name="connsiteY467" fmla="*/ 826607 h 998833"/>
              <a:gd name="connsiteX468" fmla="*/ 752677 w 1606677"/>
              <a:gd name="connsiteY468" fmla="*/ 827994 h 998833"/>
              <a:gd name="connsiteX469" fmla="*/ 754287 w 1606677"/>
              <a:gd name="connsiteY469" fmla="*/ 829380 h 998833"/>
              <a:gd name="connsiteX470" fmla="*/ 755897 w 1606677"/>
              <a:gd name="connsiteY470" fmla="*/ 830759 h 998833"/>
              <a:gd name="connsiteX471" fmla="*/ 757507 w 1606677"/>
              <a:gd name="connsiteY471" fmla="*/ 832130 h 998833"/>
              <a:gd name="connsiteX472" fmla="*/ 759109 w 1606677"/>
              <a:gd name="connsiteY472" fmla="*/ 833501 h 998833"/>
              <a:gd name="connsiteX473" fmla="*/ 760719 w 1606677"/>
              <a:gd name="connsiteY473" fmla="*/ 834872 h 998833"/>
              <a:gd name="connsiteX474" fmla="*/ 762329 w 1606677"/>
              <a:gd name="connsiteY474" fmla="*/ 836235 h 998833"/>
              <a:gd name="connsiteX475" fmla="*/ 763939 w 1606677"/>
              <a:gd name="connsiteY475" fmla="*/ 837590 h 998833"/>
              <a:gd name="connsiteX476" fmla="*/ 765541 w 1606677"/>
              <a:gd name="connsiteY476" fmla="*/ 838945 h 998833"/>
              <a:gd name="connsiteX477" fmla="*/ 767150 w 1606677"/>
              <a:gd name="connsiteY477" fmla="*/ 840292 h 998833"/>
              <a:gd name="connsiteX478" fmla="*/ 768760 w 1606677"/>
              <a:gd name="connsiteY478" fmla="*/ 841639 h 998833"/>
              <a:gd name="connsiteX479" fmla="*/ 770370 w 1606677"/>
              <a:gd name="connsiteY479" fmla="*/ 842978 h 998833"/>
              <a:gd name="connsiteX480" fmla="*/ 771980 w 1606677"/>
              <a:gd name="connsiteY480" fmla="*/ 844317 h 998833"/>
              <a:gd name="connsiteX481" fmla="*/ 773582 w 1606677"/>
              <a:gd name="connsiteY481" fmla="*/ 845648 h 998833"/>
              <a:gd name="connsiteX482" fmla="*/ 775192 w 1606677"/>
              <a:gd name="connsiteY482" fmla="*/ 846971 h 998833"/>
              <a:gd name="connsiteX483" fmla="*/ 776802 w 1606677"/>
              <a:gd name="connsiteY483" fmla="*/ 848294 h 998833"/>
              <a:gd name="connsiteX484" fmla="*/ 778412 w 1606677"/>
              <a:gd name="connsiteY484" fmla="*/ 849609 h 998833"/>
              <a:gd name="connsiteX485" fmla="*/ 780022 w 1606677"/>
              <a:gd name="connsiteY485" fmla="*/ 850924 h 998833"/>
              <a:gd name="connsiteX486" fmla="*/ 781624 w 1606677"/>
              <a:gd name="connsiteY486" fmla="*/ 852231 h 998833"/>
              <a:gd name="connsiteX487" fmla="*/ 783234 w 1606677"/>
              <a:gd name="connsiteY487" fmla="*/ 853538 h 998833"/>
              <a:gd name="connsiteX488" fmla="*/ 784844 w 1606677"/>
              <a:gd name="connsiteY488" fmla="*/ 854837 h 998833"/>
              <a:gd name="connsiteX489" fmla="*/ 786454 w 1606677"/>
              <a:gd name="connsiteY489" fmla="*/ 856128 h 998833"/>
              <a:gd name="connsiteX490" fmla="*/ 788064 w 1606677"/>
              <a:gd name="connsiteY490" fmla="*/ 857419 h 998833"/>
              <a:gd name="connsiteX491" fmla="*/ 789666 w 1606677"/>
              <a:gd name="connsiteY491" fmla="*/ 858703 h 998833"/>
              <a:gd name="connsiteX492" fmla="*/ 791276 w 1606677"/>
              <a:gd name="connsiteY492" fmla="*/ 859986 h 998833"/>
              <a:gd name="connsiteX493" fmla="*/ 792886 w 1606677"/>
              <a:gd name="connsiteY493" fmla="*/ 861261 h 998833"/>
              <a:gd name="connsiteX494" fmla="*/ 794496 w 1606677"/>
              <a:gd name="connsiteY494" fmla="*/ 862528 h 998833"/>
              <a:gd name="connsiteX495" fmla="*/ 796098 w 1606677"/>
              <a:gd name="connsiteY495" fmla="*/ 863796 h 998833"/>
              <a:gd name="connsiteX496" fmla="*/ 797708 w 1606677"/>
              <a:gd name="connsiteY496" fmla="*/ 865055 h 998833"/>
              <a:gd name="connsiteX497" fmla="*/ 799318 w 1606677"/>
              <a:gd name="connsiteY497" fmla="*/ 866314 h 998833"/>
              <a:gd name="connsiteX498" fmla="*/ 800928 w 1606677"/>
              <a:gd name="connsiteY498" fmla="*/ 867565 h 998833"/>
              <a:gd name="connsiteX499" fmla="*/ 802538 w 1606677"/>
              <a:gd name="connsiteY499" fmla="*/ 868809 h 998833"/>
              <a:gd name="connsiteX500" fmla="*/ 804140 w 1606677"/>
              <a:gd name="connsiteY500" fmla="*/ 870044 h 998833"/>
              <a:gd name="connsiteX501" fmla="*/ 805750 w 1606677"/>
              <a:gd name="connsiteY501" fmla="*/ 871280 h 998833"/>
              <a:gd name="connsiteX502" fmla="*/ 807360 w 1606677"/>
              <a:gd name="connsiteY502" fmla="*/ 872515 h 998833"/>
              <a:gd name="connsiteX503" fmla="*/ 808970 w 1606677"/>
              <a:gd name="connsiteY503" fmla="*/ 873734 h 998833"/>
              <a:gd name="connsiteX504" fmla="*/ 810580 w 1606677"/>
              <a:gd name="connsiteY504" fmla="*/ 874954 h 998833"/>
              <a:gd name="connsiteX505" fmla="*/ 812182 w 1606677"/>
              <a:gd name="connsiteY505" fmla="*/ 876173 h 998833"/>
              <a:gd name="connsiteX506" fmla="*/ 813792 w 1606677"/>
              <a:gd name="connsiteY506" fmla="*/ 877385 h 998833"/>
              <a:gd name="connsiteX507" fmla="*/ 815402 w 1606677"/>
              <a:gd name="connsiteY507" fmla="*/ 878588 h 998833"/>
              <a:gd name="connsiteX508" fmla="*/ 817012 w 1606677"/>
              <a:gd name="connsiteY508" fmla="*/ 879784 h 998833"/>
              <a:gd name="connsiteX509" fmla="*/ 818614 w 1606677"/>
              <a:gd name="connsiteY509" fmla="*/ 880979 h 998833"/>
              <a:gd name="connsiteX510" fmla="*/ 820224 w 1606677"/>
              <a:gd name="connsiteY510" fmla="*/ 882167 h 998833"/>
              <a:gd name="connsiteX511" fmla="*/ 821834 w 1606677"/>
              <a:gd name="connsiteY511" fmla="*/ 883346 h 998833"/>
              <a:gd name="connsiteX512" fmla="*/ 823444 w 1606677"/>
              <a:gd name="connsiteY512" fmla="*/ 884526 h 998833"/>
              <a:gd name="connsiteX513" fmla="*/ 825054 w 1606677"/>
              <a:gd name="connsiteY513" fmla="*/ 885698 h 998833"/>
              <a:gd name="connsiteX514" fmla="*/ 826656 w 1606677"/>
              <a:gd name="connsiteY514" fmla="*/ 886861 h 998833"/>
              <a:gd name="connsiteX515" fmla="*/ 828266 w 1606677"/>
              <a:gd name="connsiteY515" fmla="*/ 888017 h 998833"/>
              <a:gd name="connsiteX516" fmla="*/ 829876 w 1606677"/>
              <a:gd name="connsiteY516" fmla="*/ 889173 h 998833"/>
              <a:gd name="connsiteX517" fmla="*/ 831486 w 1606677"/>
              <a:gd name="connsiteY517" fmla="*/ 890320 h 998833"/>
              <a:gd name="connsiteX518" fmla="*/ 833096 w 1606677"/>
              <a:gd name="connsiteY518" fmla="*/ 891468 h 998833"/>
              <a:gd name="connsiteX519" fmla="*/ 834697 w 1606677"/>
              <a:gd name="connsiteY519" fmla="*/ 892608 h 998833"/>
              <a:gd name="connsiteX520" fmla="*/ 836307 w 1606677"/>
              <a:gd name="connsiteY520" fmla="*/ 893739 h 998833"/>
              <a:gd name="connsiteX521" fmla="*/ 837917 w 1606677"/>
              <a:gd name="connsiteY521" fmla="*/ 894863 h 998833"/>
              <a:gd name="connsiteX522" fmla="*/ 839527 w 1606677"/>
              <a:gd name="connsiteY522" fmla="*/ 895979 h 998833"/>
              <a:gd name="connsiteX523" fmla="*/ 841137 w 1606677"/>
              <a:gd name="connsiteY523" fmla="*/ 897095 h 998833"/>
              <a:gd name="connsiteX524" fmla="*/ 842739 w 1606677"/>
              <a:gd name="connsiteY524" fmla="*/ 898203 h 998833"/>
              <a:gd name="connsiteX525" fmla="*/ 844349 w 1606677"/>
              <a:gd name="connsiteY525" fmla="*/ 899311 h 998833"/>
              <a:gd name="connsiteX526" fmla="*/ 845959 w 1606677"/>
              <a:gd name="connsiteY526" fmla="*/ 900403 h 998833"/>
              <a:gd name="connsiteX527" fmla="*/ 847569 w 1606677"/>
              <a:gd name="connsiteY527" fmla="*/ 901494 h 998833"/>
              <a:gd name="connsiteX528" fmla="*/ 849171 w 1606677"/>
              <a:gd name="connsiteY528" fmla="*/ 902578 h 998833"/>
              <a:gd name="connsiteX529" fmla="*/ 850781 w 1606677"/>
              <a:gd name="connsiteY529" fmla="*/ 903662 h 998833"/>
              <a:gd name="connsiteX530" fmla="*/ 852391 w 1606677"/>
              <a:gd name="connsiteY530" fmla="*/ 904730 h 998833"/>
              <a:gd name="connsiteX531" fmla="*/ 854001 w 1606677"/>
              <a:gd name="connsiteY531" fmla="*/ 905798 h 998833"/>
              <a:gd name="connsiteX532" fmla="*/ 855611 w 1606677"/>
              <a:gd name="connsiteY532" fmla="*/ 906858 h 998833"/>
              <a:gd name="connsiteX533" fmla="*/ 857213 w 1606677"/>
              <a:gd name="connsiteY533" fmla="*/ 907918 h 998833"/>
              <a:gd name="connsiteX534" fmla="*/ 858823 w 1606677"/>
              <a:gd name="connsiteY534" fmla="*/ 908962 h 998833"/>
              <a:gd name="connsiteX535" fmla="*/ 860433 w 1606677"/>
              <a:gd name="connsiteY535" fmla="*/ 910006 h 998833"/>
              <a:gd name="connsiteX536" fmla="*/ 862043 w 1606677"/>
              <a:gd name="connsiteY536" fmla="*/ 911043 h 998833"/>
              <a:gd name="connsiteX537" fmla="*/ 863653 w 1606677"/>
              <a:gd name="connsiteY537" fmla="*/ 912071 h 998833"/>
              <a:gd name="connsiteX538" fmla="*/ 865255 w 1606677"/>
              <a:gd name="connsiteY538" fmla="*/ 913099 h 998833"/>
              <a:gd name="connsiteX539" fmla="*/ 866865 w 1606677"/>
              <a:gd name="connsiteY539" fmla="*/ 914111 h 998833"/>
              <a:gd name="connsiteX540" fmla="*/ 868475 w 1606677"/>
              <a:gd name="connsiteY540" fmla="*/ 915123 h 998833"/>
              <a:gd name="connsiteX541" fmla="*/ 870085 w 1606677"/>
              <a:gd name="connsiteY541" fmla="*/ 916128 h 998833"/>
              <a:gd name="connsiteX542" fmla="*/ 871695 w 1606677"/>
              <a:gd name="connsiteY542" fmla="*/ 917132 h 998833"/>
              <a:gd name="connsiteX543" fmla="*/ 873297 w 1606677"/>
              <a:gd name="connsiteY543" fmla="*/ 918120 h 998833"/>
              <a:gd name="connsiteX544" fmla="*/ 874907 w 1606677"/>
              <a:gd name="connsiteY544" fmla="*/ 919108 h 998833"/>
              <a:gd name="connsiteX545" fmla="*/ 876517 w 1606677"/>
              <a:gd name="connsiteY545" fmla="*/ 920089 h 998833"/>
              <a:gd name="connsiteX546" fmla="*/ 878127 w 1606677"/>
              <a:gd name="connsiteY546" fmla="*/ 921061 h 998833"/>
              <a:gd name="connsiteX547" fmla="*/ 879729 w 1606677"/>
              <a:gd name="connsiteY547" fmla="*/ 922025 h 998833"/>
              <a:gd name="connsiteX548" fmla="*/ 881339 w 1606677"/>
              <a:gd name="connsiteY548" fmla="*/ 922990 h 998833"/>
              <a:gd name="connsiteX549" fmla="*/ 882949 w 1606677"/>
              <a:gd name="connsiteY549" fmla="*/ 923938 h 998833"/>
              <a:gd name="connsiteX550" fmla="*/ 884559 w 1606677"/>
              <a:gd name="connsiteY550" fmla="*/ 924887 h 998833"/>
              <a:gd name="connsiteX551" fmla="*/ 886169 w 1606677"/>
              <a:gd name="connsiteY551" fmla="*/ 925827 h 998833"/>
              <a:gd name="connsiteX552" fmla="*/ 887771 w 1606677"/>
              <a:gd name="connsiteY552" fmla="*/ 926760 h 998833"/>
              <a:gd name="connsiteX553" fmla="*/ 889381 w 1606677"/>
              <a:gd name="connsiteY553" fmla="*/ 927692 h 998833"/>
              <a:gd name="connsiteX554" fmla="*/ 890991 w 1606677"/>
              <a:gd name="connsiteY554" fmla="*/ 928609 h 998833"/>
              <a:gd name="connsiteX555" fmla="*/ 892601 w 1606677"/>
              <a:gd name="connsiteY555" fmla="*/ 929525 h 998833"/>
              <a:gd name="connsiteX556" fmla="*/ 894211 w 1606677"/>
              <a:gd name="connsiteY556" fmla="*/ 930434 h 998833"/>
              <a:gd name="connsiteX557" fmla="*/ 895813 w 1606677"/>
              <a:gd name="connsiteY557" fmla="*/ 931335 h 998833"/>
              <a:gd name="connsiteX558" fmla="*/ 897423 w 1606677"/>
              <a:gd name="connsiteY558" fmla="*/ 932227 h 998833"/>
              <a:gd name="connsiteX559" fmla="*/ 899033 w 1606677"/>
              <a:gd name="connsiteY559" fmla="*/ 933112 h 998833"/>
              <a:gd name="connsiteX560" fmla="*/ 900642 w 1606677"/>
              <a:gd name="connsiteY560" fmla="*/ 933997 h 998833"/>
              <a:gd name="connsiteX561" fmla="*/ 902252 w 1606677"/>
              <a:gd name="connsiteY561" fmla="*/ 934873 h 998833"/>
              <a:gd name="connsiteX562" fmla="*/ 903854 w 1606677"/>
              <a:gd name="connsiteY562" fmla="*/ 935734 h 998833"/>
              <a:gd name="connsiteX563" fmla="*/ 905464 w 1606677"/>
              <a:gd name="connsiteY563" fmla="*/ 936595 h 998833"/>
              <a:gd name="connsiteX564" fmla="*/ 907074 w 1606677"/>
              <a:gd name="connsiteY564" fmla="*/ 937448 h 998833"/>
              <a:gd name="connsiteX565" fmla="*/ 908684 w 1606677"/>
              <a:gd name="connsiteY565" fmla="*/ 938300 h 998833"/>
              <a:gd name="connsiteX566" fmla="*/ 910286 w 1606677"/>
              <a:gd name="connsiteY566" fmla="*/ 939137 h 998833"/>
              <a:gd name="connsiteX567" fmla="*/ 911896 w 1606677"/>
              <a:gd name="connsiteY567" fmla="*/ 939974 h 998833"/>
              <a:gd name="connsiteX568" fmla="*/ 913506 w 1606677"/>
              <a:gd name="connsiteY568" fmla="*/ 940795 h 998833"/>
              <a:gd name="connsiteX569" fmla="*/ 915116 w 1606677"/>
              <a:gd name="connsiteY569" fmla="*/ 941616 h 998833"/>
              <a:gd name="connsiteX570" fmla="*/ 916726 w 1606677"/>
              <a:gd name="connsiteY570" fmla="*/ 942429 h 998833"/>
              <a:gd name="connsiteX571" fmla="*/ 918328 w 1606677"/>
              <a:gd name="connsiteY571" fmla="*/ 943234 h 998833"/>
              <a:gd name="connsiteX572" fmla="*/ 919938 w 1606677"/>
              <a:gd name="connsiteY572" fmla="*/ 944039 h 998833"/>
              <a:gd name="connsiteX573" fmla="*/ 921548 w 1606677"/>
              <a:gd name="connsiteY573" fmla="*/ 944828 h 998833"/>
              <a:gd name="connsiteX574" fmla="*/ 923158 w 1606677"/>
              <a:gd name="connsiteY574" fmla="*/ 945617 h 998833"/>
              <a:gd name="connsiteX575" fmla="*/ 924768 w 1606677"/>
              <a:gd name="connsiteY575" fmla="*/ 946390 h 998833"/>
              <a:gd name="connsiteX576" fmla="*/ 926370 w 1606677"/>
              <a:gd name="connsiteY576" fmla="*/ 947163 h 998833"/>
              <a:gd name="connsiteX577" fmla="*/ 927980 w 1606677"/>
              <a:gd name="connsiteY577" fmla="*/ 947928 h 998833"/>
              <a:gd name="connsiteX578" fmla="*/ 929590 w 1606677"/>
              <a:gd name="connsiteY578" fmla="*/ 948686 h 998833"/>
              <a:gd name="connsiteX579" fmla="*/ 931200 w 1606677"/>
              <a:gd name="connsiteY579" fmla="*/ 949435 h 998833"/>
              <a:gd name="connsiteX580" fmla="*/ 932802 w 1606677"/>
              <a:gd name="connsiteY580" fmla="*/ 950184 h 998833"/>
              <a:gd name="connsiteX581" fmla="*/ 934412 w 1606677"/>
              <a:gd name="connsiteY581" fmla="*/ 950917 h 998833"/>
              <a:gd name="connsiteX582" fmla="*/ 936022 w 1606677"/>
              <a:gd name="connsiteY582" fmla="*/ 951650 h 998833"/>
              <a:gd name="connsiteX583" fmla="*/ 937632 w 1606677"/>
              <a:gd name="connsiteY583" fmla="*/ 952368 h 998833"/>
              <a:gd name="connsiteX584" fmla="*/ 939242 w 1606677"/>
              <a:gd name="connsiteY584" fmla="*/ 953085 h 998833"/>
              <a:gd name="connsiteX585" fmla="*/ 940844 w 1606677"/>
              <a:gd name="connsiteY585" fmla="*/ 953795 h 998833"/>
              <a:gd name="connsiteX586" fmla="*/ 942454 w 1606677"/>
              <a:gd name="connsiteY586" fmla="*/ 954496 h 998833"/>
              <a:gd name="connsiteX587" fmla="*/ 944064 w 1606677"/>
              <a:gd name="connsiteY587" fmla="*/ 955197 h 998833"/>
              <a:gd name="connsiteX588" fmla="*/ 945674 w 1606677"/>
              <a:gd name="connsiteY588" fmla="*/ 955883 h 998833"/>
              <a:gd name="connsiteX589" fmla="*/ 947284 w 1606677"/>
              <a:gd name="connsiteY589" fmla="*/ 956568 h 998833"/>
              <a:gd name="connsiteX590" fmla="*/ 948886 w 1606677"/>
              <a:gd name="connsiteY590" fmla="*/ 957238 h 998833"/>
              <a:gd name="connsiteX591" fmla="*/ 950496 w 1606677"/>
              <a:gd name="connsiteY591" fmla="*/ 957907 h 998833"/>
              <a:gd name="connsiteX592" fmla="*/ 952106 w 1606677"/>
              <a:gd name="connsiteY592" fmla="*/ 958569 h 998833"/>
              <a:gd name="connsiteX593" fmla="*/ 953716 w 1606677"/>
              <a:gd name="connsiteY593" fmla="*/ 959222 h 998833"/>
              <a:gd name="connsiteX594" fmla="*/ 955326 w 1606677"/>
              <a:gd name="connsiteY594" fmla="*/ 959868 h 998833"/>
              <a:gd name="connsiteX595" fmla="*/ 956928 w 1606677"/>
              <a:gd name="connsiteY595" fmla="*/ 960513 h 998833"/>
              <a:gd name="connsiteX596" fmla="*/ 958538 w 1606677"/>
              <a:gd name="connsiteY596" fmla="*/ 961143 h 998833"/>
              <a:gd name="connsiteX597" fmla="*/ 960148 w 1606677"/>
              <a:gd name="connsiteY597" fmla="*/ 961773 h 998833"/>
              <a:gd name="connsiteX598" fmla="*/ 961758 w 1606677"/>
              <a:gd name="connsiteY598" fmla="*/ 962386 h 998833"/>
              <a:gd name="connsiteX599" fmla="*/ 963360 w 1606677"/>
              <a:gd name="connsiteY599" fmla="*/ 963000 h 998833"/>
              <a:gd name="connsiteX600" fmla="*/ 964970 w 1606677"/>
              <a:gd name="connsiteY600" fmla="*/ 963606 h 998833"/>
              <a:gd name="connsiteX601" fmla="*/ 966579 w 1606677"/>
              <a:gd name="connsiteY601" fmla="*/ 964211 h 998833"/>
              <a:gd name="connsiteX602" fmla="*/ 968189 w 1606677"/>
              <a:gd name="connsiteY602" fmla="*/ 964801 h 998833"/>
              <a:gd name="connsiteX603" fmla="*/ 969799 w 1606677"/>
              <a:gd name="connsiteY603" fmla="*/ 965383 h 998833"/>
              <a:gd name="connsiteX604" fmla="*/ 971401 w 1606677"/>
              <a:gd name="connsiteY604" fmla="*/ 965965 h 998833"/>
              <a:gd name="connsiteX605" fmla="*/ 973011 w 1606677"/>
              <a:gd name="connsiteY605" fmla="*/ 966539 h 998833"/>
              <a:gd name="connsiteX606" fmla="*/ 974621 w 1606677"/>
              <a:gd name="connsiteY606" fmla="*/ 967105 h 998833"/>
              <a:gd name="connsiteX607" fmla="*/ 976231 w 1606677"/>
              <a:gd name="connsiteY607" fmla="*/ 967662 h 998833"/>
              <a:gd name="connsiteX608" fmla="*/ 977841 w 1606677"/>
              <a:gd name="connsiteY608" fmla="*/ 968212 h 998833"/>
              <a:gd name="connsiteX609" fmla="*/ 979443 w 1606677"/>
              <a:gd name="connsiteY609" fmla="*/ 968762 h 998833"/>
              <a:gd name="connsiteX610" fmla="*/ 981053 w 1606677"/>
              <a:gd name="connsiteY610" fmla="*/ 969296 h 998833"/>
              <a:gd name="connsiteX611" fmla="*/ 982663 w 1606677"/>
              <a:gd name="connsiteY611" fmla="*/ 969830 h 998833"/>
              <a:gd name="connsiteX612" fmla="*/ 984273 w 1606677"/>
              <a:gd name="connsiteY612" fmla="*/ 970356 h 998833"/>
              <a:gd name="connsiteX613" fmla="*/ 985883 w 1606677"/>
              <a:gd name="connsiteY613" fmla="*/ 970874 h 998833"/>
              <a:gd name="connsiteX614" fmla="*/ 987485 w 1606677"/>
              <a:gd name="connsiteY614" fmla="*/ 971385 h 998833"/>
              <a:gd name="connsiteX615" fmla="*/ 989095 w 1606677"/>
              <a:gd name="connsiteY615" fmla="*/ 971895 h 998833"/>
              <a:gd name="connsiteX616" fmla="*/ 990705 w 1606677"/>
              <a:gd name="connsiteY616" fmla="*/ 972397 h 998833"/>
              <a:gd name="connsiteX617" fmla="*/ 992315 w 1606677"/>
              <a:gd name="connsiteY617" fmla="*/ 972891 h 998833"/>
              <a:gd name="connsiteX618" fmla="*/ 993917 w 1606677"/>
              <a:gd name="connsiteY618" fmla="*/ 973377 h 998833"/>
              <a:gd name="connsiteX619" fmla="*/ 995527 w 1606677"/>
              <a:gd name="connsiteY619" fmla="*/ 973855 h 998833"/>
              <a:gd name="connsiteX620" fmla="*/ 997137 w 1606677"/>
              <a:gd name="connsiteY620" fmla="*/ 974326 h 998833"/>
              <a:gd name="connsiteX621" fmla="*/ 998747 w 1606677"/>
              <a:gd name="connsiteY621" fmla="*/ 974796 h 998833"/>
              <a:gd name="connsiteX622" fmla="*/ 1000357 w 1606677"/>
              <a:gd name="connsiteY622" fmla="*/ 975258 h 998833"/>
              <a:gd name="connsiteX623" fmla="*/ 1001959 w 1606677"/>
              <a:gd name="connsiteY623" fmla="*/ 975712 h 998833"/>
              <a:gd name="connsiteX624" fmla="*/ 1003569 w 1606677"/>
              <a:gd name="connsiteY624" fmla="*/ 976159 h 998833"/>
              <a:gd name="connsiteX625" fmla="*/ 1005179 w 1606677"/>
              <a:gd name="connsiteY625" fmla="*/ 976605 h 998833"/>
              <a:gd name="connsiteX626" fmla="*/ 1006789 w 1606677"/>
              <a:gd name="connsiteY626" fmla="*/ 977035 h 998833"/>
              <a:gd name="connsiteX627" fmla="*/ 1008399 w 1606677"/>
              <a:gd name="connsiteY627" fmla="*/ 977466 h 998833"/>
              <a:gd name="connsiteX628" fmla="*/ 1010001 w 1606677"/>
              <a:gd name="connsiteY628" fmla="*/ 977888 h 998833"/>
              <a:gd name="connsiteX629" fmla="*/ 1011611 w 1606677"/>
              <a:gd name="connsiteY629" fmla="*/ 978311 h 998833"/>
              <a:gd name="connsiteX630" fmla="*/ 1013221 w 1606677"/>
              <a:gd name="connsiteY630" fmla="*/ 978725 h 998833"/>
              <a:gd name="connsiteX631" fmla="*/ 1014831 w 1606677"/>
              <a:gd name="connsiteY631" fmla="*/ 979124 h 998833"/>
              <a:gd name="connsiteX632" fmla="*/ 1016441 w 1606677"/>
              <a:gd name="connsiteY632" fmla="*/ 979530 h 998833"/>
              <a:gd name="connsiteX633" fmla="*/ 1018043 w 1606677"/>
              <a:gd name="connsiteY633" fmla="*/ 979921 h 998833"/>
              <a:gd name="connsiteX634" fmla="*/ 1019653 w 1606677"/>
              <a:gd name="connsiteY634" fmla="*/ 980311 h 998833"/>
              <a:gd name="connsiteX635" fmla="*/ 1021263 w 1606677"/>
              <a:gd name="connsiteY635" fmla="*/ 980694 h 998833"/>
              <a:gd name="connsiteX636" fmla="*/ 1022873 w 1606677"/>
              <a:gd name="connsiteY636" fmla="*/ 981068 h 998833"/>
              <a:gd name="connsiteX637" fmla="*/ 1024475 w 1606677"/>
              <a:gd name="connsiteY637" fmla="*/ 981435 h 998833"/>
              <a:gd name="connsiteX638" fmla="*/ 1026085 w 1606677"/>
              <a:gd name="connsiteY638" fmla="*/ 981802 h 998833"/>
              <a:gd name="connsiteX639" fmla="*/ 1027695 w 1606677"/>
              <a:gd name="connsiteY639" fmla="*/ 982160 h 998833"/>
              <a:gd name="connsiteX640" fmla="*/ 1029305 w 1606677"/>
              <a:gd name="connsiteY640" fmla="*/ 982511 h 998833"/>
              <a:gd name="connsiteX641" fmla="*/ 1030914 w 1606677"/>
              <a:gd name="connsiteY641" fmla="*/ 982862 h 998833"/>
              <a:gd name="connsiteX642" fmla="*/ 1032516 w 1606677"/>
              <a:gd name="connsiteY642" fmla="*/ 983204 h 998833"/>
              <a:gd name="connsiteX643" fmla="*/ 1034126 w 1606677"/>
              <a:gd name="connsiteY643" fmla="*/ 983539 h 998833"/>
              <a:gd name="connsiteX644" fmla="*/ 1035736 w 1606677"/>
              <a:gd name="connsiteY644" fmla="*/ 983874 h 998833"/>
              <a:gd name="connsiteX645" fmla="*/ 1037346 w 1606677"/>
              <a:gd name="connsiteY645" fmla="*/ 984201 h 998833"/>
              <a:gd name="connsiteX646" fmla="*/ 1038956 w 1606677"/>
              <a:gd name="connsiteY646" fmla="*/ 984519 h 998833"/>
              <a:gd name="connsiteX647" fmla="*/ 1040558 w 1606677"/>
              <a:gd name="connsiteY647" fmla="*/ 984838 h 998833"/>
              <a:gd name="connsiteX648" fmla="*/ 1042168 w 1606677"/>
              <a:gd name="connsiteY648" fmla="*/ 985141 h 998833"/>
              <a:gd name="connsiteX649" fmla="*/ 1043778 w 1606677"/>
              <a:gd name="connsiteY649" fmla="*/ 985452 h 998833"/>
              <a:gd name="connsiteX650" fmla="*/ 1045388 w 1606677"/>
              <a:gd name="connsiteY650" fmla="*/ 985747 h 998833"/>
              <a:gd name="connsiteX651" fmla="*/ 1046990 w 1606677"/>
              <a:gd name="connsiteY651" fmla="*/ 986042 h 998833"/>
              <a:gd name="connsiteX652" fmla="*/ 1048600 w 1606677"/>
              <a:gd name="connsiteY652" fmla="*/ 986329 h 998833"/>
              <a:gd name="connsiteX653" fmla="*/ 1050210 w 1606677"/>
              <a:gd name="connsiteY653" fmla="*/ 986616 h 998833"/>
              <a:gd name="connsiteX654" fmla="*/ 1051820 w 1606677"/>
              <a:gd name="connsiteY654" fmla="*/ 986894 h 998833"/>
              <a:gd name="connsiteX655" fmla="*/ 1053430 w 1606677"/>
              <a:gd name="connsiteY655" fmla="*/ 987173 h 998833"/>
              <a:gd name="connsiteX656" fmla="*/ 1055032 w 1606677"/>
              <a:gd name="connsiteY656" fmla="*/ 987436 h 998833"/>
              <a:gd name="connsiteX657" fmla="*/ 1056642 w 1606677"/>
              <a:gd name="connsiteY657" fmla="*/ 987707 h 998833"/>
              <a:gd name="connsiteX658" fmla="*/ 1058252 w 1606677"/>
              <a:gd name="connsiteY658" fmla="*/ 987963 h 998833"/>
              <a:gd name="connsiteX659" fmla="*/ 1059862 w 1606677"/>
              <a:gd name="connsiteY659" fmla="*/ 988218 h 998833"/>
              <a:gd name="connsiteX660" fmla="*/ 1061472 w 1606677"/>
              <a:gd name="connsiteY660" fmla="*/ 988473 h 998833"/>
              <a:gd name="connsiteX661" fmla="*/ 1063074 w 1606677"/>
              <a:gd name="connsiteY661" fmla="*/ 988712 h 998833"/>
              <a:gd name="connsiteX662" fmla="*/ 1064684 w 1606677"/>
              <a:gd name="connsiteY662" fmla="*/ 988959 h 998833"/>
              <a:gd name="connsiteX663" fmla="*/ 1066294 w 1606677"/>
              <a:gd name="connsiteY663" fmla="*/ 989190 h 998833"/>
              <a:gd name="connsiteX664" fmla="*/ 1067904 w 1606677"/>
              <a:gd name="connsiteY664" fmla="*/ 989421 h 998833"/>
              <a:gd name="connsiteX665" fmla="*/ 1069514 w 1606677"/>
              <a:gd name="connsiteY665" fmla="*/ 989652 h 998833"/>
              <a:gd name="connsiteX666" fmla="*/ 1071116 w 1606677"/>
              <a:gd name="connsiteY666" fmla="*/ 989875 h 998833"/>
              <a:gd name="connsiteX667" fmla="*/ 1072726 w 1606677"/>
              <a:gd name="connsiteY667" fmla="*/ 990098 h 998833"/>
              <a:gd name="connsiteX668" fmla="*/ 1074336 w 1606677"/>
              <a:gd name="connsiteY668" fmla="*/ 990306 h 998833"/>
              <a:gd name="connsiteX669" fmla="*/ 1075946 w 1606677"/>
              <a:gd name="connsiteY669" fmla="*/ 990521 h 998833"/>
              <a:gd name="connsiteX670" fmla="*/ 1077548 w 1606677"/>
              <a:gd name="connsiteY670" fmla="*/ 990728 h 998833"/>
              <a:gd name="connsiteX671" fmla="*/ 1079158 w 1606677"/>
              <a:gd name="connsiteY671" fmla="*/ 990927 h 998833"/>
              <a:gd name="connsiteX672" fmla="*/ 1080768 w 1606677"/>
              <a:gd name="connsiteY672" fmla="*/ 991127 h 998833"/>
              <a:gd name="connsiteX673" fmla="*/ 1082378 w 1606677"/>
              <a:gd name="connsiteY673" fmla="*/ 991318 h 998833"/>
              <a:gd name="connsiteX674" fmla="*/ 1083988 w 1606677"/>
              <a:gd name="connsiteY674" fmla="*/ 991509 h 998833"/>
              <a:gd name="connsiteX675" fmla="*/ 1085590 w 1606677"/>
              <a:gd name="connsiteY675" fmla="*/ 991700 h 998833"/>
              <a:gd name="connsiteX676" fmla="*/ 1087200 w 1606677"/>
              <a:gd name="connsiteY676" fmla="*/ 991884 h 998833"/>
              <a:gd name="connsiteX677" fmla="*/ 1088810 w 1606677"/>
              <a:gd name="connsiteY677" fmla="*/ 992059 h 998833"/>
              <a:gd name="connsiteX678" fmla="*/ 1090420 w 1606677"/>
              <a:gd name="connsiteY678" fmla="*/ 992234 h 998833"/>
              <a:gd name="connsiteX679" fmla="*/ 1092030 w 1606677"/>
              <a:gd name="connsiteY679" fmla="*/ 992410 h 998833"/>
              <a:gd name="connsiteX680" fmla="*/ 1093632 w 1606677"/>
              <a:gd name="connsiteY680" fmla="*/ 992577 h 998833"/>
              <a:gd name="connsiteX681" fmla="*/ 1095242 w 1606677"/>
              <a:gd name="connsiteY681" fmla="*/ 992737 h 998833"/>
              <a:gd name="connsiteX682" fmla="*/ 1096852 w 1606677"/>
              <a:gd name="connsiteY682" fmla="*/ 992896 h 998833"/>
              <a:gd name="connsiteX683" fmla="*/ 1098462 w 1606677"/>
              <a:gd name="connsiteY683" fmla="*/ 993055 h 998833"/>
              <a:gd name="connsiteX684" fmla="*/ 1100071 w 1606677"/>
              <a:gd name="connsiteY684" fmla="*/ 993207 h 998833"/>
              <a:gd name="connsiteX685" fmla="*/ 1101673 w 1606677"/>
              <a:gd name="connsiteY685" fmla="*/ 993358 h 998833"/>
              <a:gd name="connsiteX686" fmla="*/ 1103283 w 1606677"/>
              <a:gd name="connsiteY686" fmla="*/ 993510 h 998833"/>
              <a:gd name="connsiteX687" fmla="*/ 1104893 w 1606677"/>
              <a:gd name="connsiteY687" fmla="*/ 993653 h 998833"/>
              <a:gd name="connsiteX688" fmla="*/ 1106503 w 1606677"/>
              <a:gd name="connsiteY688" fmla="*/ 993789 h 998833"/>
              <a:gd name="connsiteX689" fmla="*/ 1108105 w 1606677"/>
              <a:gd name="connsiteY689" fmla="*/ 993932 h 998833"/>
              <a:gd name="connsiteX690" fmla="*/ 1109715 w 1606677"/>
              <a:gd name="connsiteY690" fmla="*/ 994068 h 998833"/>
              <a:gd name="connsiteX691" fmla="*/ 1111325 w 1606677"/>
              <a:gd name="connsiteY691" fmla="*/ 994195 h 998833"/>
              <a:gd name="connsiteX692" fmla="*/ 1112935 w 1606677"/>
              <a:gd name="connsiteY692" fmla="*/ 994323 h 998833"/>
              <a:gd name="connsiteX693" fmla="*/ 1114545 w 1606677"/>
              <a:gd name="connsiteY693" fmla="*/ 994450 h 998833"/>
              <a:gd name="connsiteX694" fmla="*/ 1116147 w 1606677"/>
              <a:gd name="connsiteY694" fmla="*/ 994570 h 998833"/>
              <a:gd name="connsiteX695" fmla="*/ 1117757 w 1606677"/>
              <a:gd name="connsiteY695" fmla="*/ 994689 h 998833"/>
              <a:gd name="connsiteX696" fmla="*/ 1119367 w 1606677"/>
              <a:gd name="connsiteY696" fmla="*/ 994809 h 998833"/>
              <a:gd name="connsiteX697" fmla="*/ 1120977 w 1606677"/>
              <a:gd name="connsiteY697" fmla="*/ 994920 h 998833"/>
              <a:gd name="connsiteX698" fmla="*/ 1122587 w 1606677"/>
              <a:gd name="connsiteY698" fmla="*/ 995032 h 998833"/>
              <a:gd name="connsiteX699" fmla="*/ 1124189 w 1606677"/>
              <a:gd name="connsiteY699" fmla="*/ 995144 h 998833"/>
              <a:gd name="connsiteX700" fmla="*/ 1125799 w 1606677"/>
              <a:gd name="connsiteY700" fmla="*/ 995247 h 998833"/>
              <a:gd name="connsiteX701" fmla="*/ 1127409 w 1606677"/>
              <a:gd name="connsiteY701" fmla="*/ 995351 h 998833"/>
              <a:gd name="connsiteX702" fmla="*/ 1129019 w 1606677"/>
              <a:gd name="connsiteY702" fmla="*/ 995454 h 998833"/>
              <a:gd name="connsiteX703" fmla="*/ 1130629 w 1606677"/>
              <a:gd name="connsiteY703" fmla="*/ 995550 h 998833"/>
              <a:gd name="connsiteX704" fmla="*/ 1132231 w 1606677"/>
              <a:gd name="connsiteY704" fmla="*/ 995646 h 998833"/>
              <a:gd name="connsiteX705" fmla="*/ 1133841 w 1606677"/>
              <a:gd name="connsiteY705" fmla="*/ 995741 h 998833"/>
              <a:gd name="connsiteX706" fmla="*/ 1135451 w 1606677"/>
              <a:gd name="connsiteY706" fmla="*/ 995829 h 998833"/>
              <a:gd name="connsiteX707" fmla="*/ 1137061 w 1606677"/>
              <a:gd name="connsiteY707" fmla="*/ 995925 h 998833"/>
              <a:gd name="connsiteX708" fmla="*/ 1138663 w 1606677"/>
              <a:gd name="connsiteY708" fmla="*/ 996004 h 998833"/>
              <a:gd name="connsiteX709" fmla="*/ 1140273 w 1606677"/>
              <a:gd name="connsiteY709" fmla="*/ 996092 h 998833"/>
              <a:gd name="connsiteX710" fmla="*/ 1141883 w 1606677"/>
              <a:gd name="connsiteY710" fmla="*/ 996172 h 998833"/>
              <a:gd name="connsiteX711" fmla="*/ 1143493 w 1606677"/>
              <a:gd name="connsiteY711" fmla="*/ 996251 h 998833"/>
              <a:gd name="connsiteX712" fmla="*/ 1145103 w 1606677"/>
              <a:gd name="connsiteY712" fmla="*/ 996331 h 998833"/>
              <a:gd name="connsiteX713" fmla="*/ 1146705 w 1606677"/>
              <a:gd name="connsiteY713" fmla="*/ 996411 h 998833"/>
              <a:gd name="connsiteX714" fmla="*/ 1148315 w 1606677"/>
              <a:gd name="connsiteY714" fmla="*/ 996483 h 998833"/>
              <a:gd name="connsiteX715" fmla="*/ 1149925 w 1606677"/>
              <a:gd name="connsiteY715" fmla="*/ 996554 h 998833"/>
              <a:gd name="connsiteX716" fmla="*/ 1151535 w 1606677"/>
              <a:gd name="connsiteY716" fmla="*/ 996626 h 998833"/>
              <a:gd name="connsiteX717" fmla="*/ 1153145 w 1606677"/>
              <a:gd name="connsiteY717" fmla="*/ 996698 h 998833"/>
              <a:gd name="connsiteX718" fmla="*/ 1154747 w 1606677"/>
              <a:gd name="connsiteY718" fmla="*/ 996761 h 998833"/>
              <a:gd name="connsiteX719" fmla="*/ 1156357 w 1606677"/>
              <a:gd name="connsiteY719" fmla="*/ 996825 h 998833"/>
              <a:gd name="connsiteX720" fmla="*/ 1157967 w 1606677"/>
              <a:gd name="connsiteY720" fmla="*/ 996889 h 998833"/>
              <a:gd name="connsiteX721" fmla="*/ 1159577 w 1606677"/>
              <a:gd name="connsiteY721" fmla="*/ 996953 h 998833"/>
              <a:gd name="connsiteX722" fmla="*/ 1161179 w 1606677"/>
              <a:gd name="connsiteY722" fmla="*/ 997009 h 998833"/>
              <a:gd name="connsiteX723" fmla="*/ 1162789 w 1606677"/>
              <a:gd name="connsiteY723" fmla="*/ 997072 h 998833"/>
              <a:gd name="connsiteX724" fmla="*/ 1164399 w 1606677"/>
              <a:gd name="connsiteY724" fmla="*/ 997128 h 998833"/>
              <a:gd name="connsiteX725" fmla="*/ 1166008 w 1606677"/>
              <a:gd name="connsiteY725" fmla="*/ 997176 h 998833"/>
              <a:gd name="connsiteX726" fmla="*/ 1167618 w 1606677"/>
              <a:gd name="connsiteY726" fmla="*/ 997232 h 998833"/>
              <a:gd name="connsiteX727" fmla="*/ 1169220 w 1606677"/>
              <a:gd name="connsiteY727" fmla="*/ 997288 h 998833"/>
              <a:gd name="connsiteX728" fmla="*/ 1170830 w 1606677"/>
              <a:gd name="connsiteY728" fmla="*/ 997335 h 998833"/>
              <a:gd name="connsiteX729" fmla="*/ 1172440 w 1606677"/>
              <a:gd name="connsiteY729" fmla="*/ 997383 h 998833"/>
              <a:gd name="connsiteX730" fmla="*/ 1174050 w 1606677"/>
              <a:gd name="connsiteY730" fmla="*/ 997431 h 998833"/>
              <a:gd name="connsiteX731" fmla="*/ 1175660 w 1606677"/>
              <a:gd name="connsiteY731" fmla="*/ 997479 h 998833"/>
              <a:gd name="connsiteX732" fmla="*/ 1177262 w 1606677"/>
              <a:gd name="connsiteY732" fmla="*/ 997527 h 998833"/>
              <a:gd name="connsiteX733" fmla="*/ 1178872 w 1606677"/>
              <a:gd name="connsiteY733" fmla="*/ 997566 h 998833"/>
              <a:gd name="connsiteX734" fmla="*/ 1180482 w 1606677"/>
              <a:gd name="connsiteY734" fmla="*/ 997606 h 998833"/>
              <a:gd name="connsiteX735" fmla="*/ 1182092 w 1606677"/>
              <a:gd name="connsiteY735" fmla="*/ 997646 h 998833"/>
              <a:gd name="connsiteX736" fmla="*/ 1183702 w 1606677"/>
              <a:gd name="connsiteY736" fmla="*/ 997686 h 998833"/>
              <a:gd name="connsiteX737" fmla="*/ 1185304 w 1606677"/>
              <a:gd name="connsiteY737" fmla="*/ 997726 h 998833"/>
              <a:gd name="connsiteX738" fmla="*/ 1186914 w 1606677"/>
              <a:gd name="connsiteY738" fmla="*/ 997766 h 998833"/>
              <a:gd name="connsiteX739" fmla="*/ 1188524 w 1606677"/>
              <a:gd name="connsiteY739" fmla="*/ 997806 h 998833"/>
              <a:gd name="connsiteX740" fmla="*/ 1190134 w 1606677"/>
              <a:gd name="connsiteY740" fmla="*/ 997838 h 998833"/>
              <a:gd name="connsiteX741" fmla="*/ 1191736 w 1606677"/>
              <a:gd name="connsiteY741" fmla="*/ 997869 h 998833"/>
              <a:gd name="connsiteX742" fmla="*/ 1193346 w 1606677"/>
              <a:gd name="connsiteY742" fmla="*/ 997901 h 998833"/>
              <a:gd name="connsiteX743" fmla="*/ 1194956 w 1606677"/>
              <a:gd name="connsiteY743" fmla="*/ 997933 h 998833"/>
              <a:gd name="connsiteX744" fmla="*/ 1196566 w 1606677"/>
              <a:gd name="connsiteY744" fmla="*/ 997965 h 998833"/>
              <a:gd name="connsiteX745" fmla="*/ 1198176 w 1606677"/>
              <a:gd name="connsiteY745" fmla="*/ 997997 h 998833"/>
              <a:gd name="connsiteX746" fmla="*/ 1199778 w 1606677"/>
              <a:gd name="connsiteY746" fmla="*/ 998029 h 998833"/>
              <a:gd name="connsiteX747" fmla="*/ 1201388 w 1606677"/>
              <a:gd name="connsiteY747" fmla="*/ 998053 h 998833"/>
              <a:gd name="connsiteX748" fmla="*/ 1202998 w 1606677"/>
              <a:gd name="connsiteY748" fmla="*/ 998085 h 998833"/>
              <a:gd name="connsiteX749" fmla="*/ 1204608 w 1606677"/>
              <a:gd name="connsiteY749" fmla="*/ 998108 h 998833"/>
              <a:gd name="connsiteX750" fmla="*/ 1206218 w 1606677"/>
              <a:gd name="connsiteY750" fmla="*/ 998132 h 998833"/>
              <a:gd name="connsiteX751" fmla="*/ 1207820 w 1606677"/>
              <a:gd name="connsiteY751" fmla="*/ 998164 h 998833"/>
              <a:gd name="connsiteX752" fmla="*/ 1209430 w 1606677"/>
              <a:gd name="connsiteY752" fmla="*/ 998188 h 998833"/>
              <a:gd name="connsiteX753" fmla="*/ 1211040 w 1606677"/>
              <a:gd name="connsiteY753" fmla="*/ 998212 h 998833"/>
              <a:gd name="connsiteX754" fmla="*/ 1212650 w 1606677"/>
              <a:gd name="connsiteY754" fmla="*/ 998228 h 998833"/>
              <a:gd name="connsiteX755" fmla="*/ 1214260 w 1606677"/>
              <a:gd name="connsiteY755" fmla="*/ 998252 h 998833"/>
              <a:gd name="connsiteX756" fmla="*/ 1215862 w 1606677"/>
              <a:gd name="connsiteY756" fmla="*/ 998276 h 998833"/>
              <a:gd name="connsiteX757" fmla="*/ 1217472 w 1606677"/>
              <a:gd name="connsiteY757" fmla="*/ 998292 h 998833"/>
              <a:gd name="connsiteX758" fmla="*/ 1219082 w 1606677"/>
              <a:gd name="connsiteY758" fmla="*/ 998316 h 998833"/>
              <a:gd name="connsiteX759" fmla="*/ 1220692 w 1606677"/>
              <a:gd name="connsiteY759" fmla="*/ 998332 h 998833"/>
              <a:gd name="connsiteX760" fmla="*/ 1222294 w 1606677"/>
              <a:gd name="connsiteY760" fmla="*/ 998356 h 998833"/>
              <a:gd name="connsiteX761" fmla="*/ 1223904 w 1606677"/>
              <a:gd name="connsiteY761" fmla="*/ 998371 h 998833"/>
              <a:gd name="connsiteX762" fmla="*/ 1225514 w 1606677"/>
              <a:gd name="connsiteY762" fmla="*/ 998387 h 998833"/>
              <a:gd name="connsiteX763" fmla="*/ 1227124 w 1606677"/>
              <a:gd name="connsiteY763" fmla="*/ 998403 h 998833"/>
              <a:gd name="connsiteX764" fmla="*/ 1228733 w 1606677"/>
              <a:gd name="connsiteY764" fmla="*/ 998419 h 998833"/>
              <a:gd name="connsiteX765" fmla="*/ 1230336 w 1606677"/>
              <a:gd name="connsiteY765" fmla="*/ 998435 h 998833"/>
              <a:gd name="connsiteX766" fmla="*/ 1231945 w 1606677"/>
              <a:gd name="connsiteY766" fmla="*/ 998451 h 998833"/>
              <a:gd name="connsiteX767" fmla="*/ 1233555 w 1606677"/>
              <a:gd name="connsiteY767" fmla="*/ 998467 h 998833"/>
              <a:gd name="connsiteX768" fmla="*/ 1235165 w 1606677"/>
              <a:gd name="connsiteY768" fmla="*/ 998483 h 998833"/>
              <a:gd name="connsiteX769" fmla="*/ 1236775 w 1606677"/>
              <a:gd name="connsiteY769" fmla="*/ 998491 h 998833"/>
              <a:gd name="connsiteX770" fmla="*/ 1238377 w 1606677"/>
              <a:gd name="connsiteY770" fmla="*/ 998507 h 998833"/>
              <a:gd name="connsiteX771" fmla="*/ 1239987 w 1606677"/>
              <a:gd name="connsiteY771" fmla="*/ 998515 h 998833"/>
              <a:gd name="connsiteX772" fmla="*/ 1241597 w 1606677"/>
              <a:gd name="connsiteY772" fmla="*/ 998531 h 998833"/>
              <a:gd name="connsiteX773" fmla="*/ 1243207 w 1606677"/>
              <a:gd name="connsiteY773" fmla="*/ 998547 h 998833"/>
              <a:gd name="connsiteX774" fmla="*/ 1244817 w 1606677"/>
              <a:gd name="connsiteY774" fmla="*/ 998555 h 998833"/>
              <a:gd name="connsiteX775" fmla="*/ 1246419 w 1606677"/>
              <a:gd name="connsiteY775" fmla="*/ 998563 h 998833"/>
              <a:gd name="connsiteX776" fmla="*/ 1248029 w 1606677"/>
              <a:gd name="connsiteY776" fmla="*/ 998579 h 998833"/>
              <a:gd name="connsiteX777" fmla="*/ 1249639 w 1606677"/>
              <a:gd name="connsiteY777" fmla="*/ 998587 h 998833"/>
              <a:gd name="connsiteX778" fmla="*/ 1251249 w 1606677"/>
              <a:gd name="connsiteY778" fmla="*/ 998595 h 998833"/>
              <a:gd name="connsiteX779" fmla="*/ 1252851 w 1606677"/>
              <a:gd name="connsiteY779" fmla="*/ 998603 h 998833"/>
              <a:gd name="connsiteX780" fmla="*/ 1254461 w 1606677"/>
              <a:gd name="connsiteY780" fmla="*/ 998611 h 998833"/>
              <a:gd name="connsiteX781" fmla="*/ 1256071 w 1606677"/>
              <a:gd name="connsiteY781" fmla="*/ 998627 h 998833"/>
              <a:gd name="connsiteX782" fmla="*/ 1257681 w 1606677"/>
              <a:gd name="connsiteY782" fmla="*/ 998635 h 998833"/>
              <a:gd name="connsiteX783" fmla="*/ 1259291 w 1606677"/>
              <a:gd name="connsiteY783" fmla="*/ 998642 h 998833"/>
              <a:gd name="connsiteX784" fmla="*/ 1260893 w 1606677"/>
              <a:gd name="connsiteY784" fmla="*/ 998650 h 998833"/>
              <a:gd name="connsiteX785" fmla="*/ 1262503 w 1606677"/>
              <a:gd name="connsiteY785" fmla="*/ 998658 h 998833"/>
              <a:gd name="connsiteX786" fmla="*/ 1264113 w 1606677"/>
              <a:gd name="connsiteY786" fmla="*/ 998666 h 998833"/>
              <a:gd name="connsiteX787" fmla="*/ 1265723 w 1606677"/>
              <a:gd name="connsiteY787" fmla="*/ 998666 h 998833"/>
              <a:gd name="connsiteX788" fmla="*/ 1267333 w 1606677"/>
              <a:gd name="connsiteY788" fmla="*/ 998674 h 998833"/>
              <a:gd name="connsiteX789" fmla="*/ 1268935 w 1606677"/>
              <a:gd name="connsiteY789" fmla="*/ 998682 h 998833"/>
              <a:gd name="connsiteX790" fmla="*/ 1270545 w 1606677"/>
              <a:gd name="connsiteY790" fmla="*/ 998690 h 998833"/>
              <a:gd name="connsiteX791" fmla="*/ 1272155 w 1606677"/>
              <a:gd name="connsiteY791" fmla="*/ 998698 h 998833"/>
              <a:gd name="connsiteX792" fmla="*/ 1273765 w 1606677"/>
              <a:gd name="connsiteY792" fmla="*/ 998698 h 998833"/>
              <a:gd name="connsiteX793" fmla="*/ 1275367 w 1606677"/>
              <a:gd name="connsiteY793" fmla="*/ 998706 h 998833"/>
              <a:gd name="connsiteX794" fmla="*/ 1276977 w 1606677"/>
              <a:gd name="connsiteY794" fmla="*/ 998714 h 998833"/>
              <a:gd name="connsiteX795" fmla="*/ 1278587 w 1606677"/>
              <a:gd name="connsiteY795" fmla="*/ 998714 h 998833"/>
              <a:gd name="connsiteX796" fmla="*/ 1280197 w 1606677"/>
              <a:gd name="connsiteY796" fmla="*/ 998722 h 998833"/>
              <a:gd name="connsiteX797" fmla="*/ 1281807 w 1606677"/>
              <a:gd name="connsiteY797" fmla="*/ 998730 h 998833"/>
              <a:gd name="connsiteX798" fmla="*/ 1283409 w 1606677"/>
              <a:gd name="connsiteY798" fmla="*/ 998730 h 998833"/>
              <a:gd name="connsiteX799" fmla="*/ 1285019 w 1606677"/>
              <a:gd name="connsiteY799" fmla="*/ 998738 h 998833"/>
              <a:gd name="connsiteX800" fmla="*/ 1286629 w 1606677"/>
              <a:gd name="connsiteY800" fmla="*/ 998738 h 998833"/>
              <a:gd name="connsiteX801" fmla="*/ 1288239 w 1606677"/>
              <a:gd name="connsiteY801" fmla="*/ 998746 h 998833"/>
              <a:gd name="connsiteX802" fmla="*/ 1289849 w 1606677"/>
              <a:gd name="connsiteY802" fmla="*/ 998746 h 998833"/>
              <a:gd name="connsiteX803" fmla="*/ 1291451 w 1606677"/>
              <a:gd name="connsiteY803" fmla="*/ 998754 h 998833"/>
              <a:gd name="connsiteX804" fmla="*/ 1293061 w 1606677"/>
              <a:gd name="connsiteY804" fmla="*/ 998754 h 998833"/>
              <a:gd name="connsiteX805" fmla="*/ 1294671 w 1606677"/>
              <a:gd name="connsiteY805" fmla="*/ 998762 h 998833"/>
              <a:gd name="connsiteX806" fmla="*/ 1296280 w 1606677"/>
              <a:gd name="connsiteY806" fmla="*/ 998762 h 998833"/>
              <a:gd name="connsiteX807" fmla="*/ 1297890 w 1606677"/>
              <a:gd name="connsiteY807" fmla="*/ 998762 h 998833"/>
              <a:gd name="connsiteX808" fmla="*/ 1299492 w 1606677"/>
              <a:gd name="connsiteY808" fmla="*/ 998770 h 998833"/>
              <a:gd name="connsiteX809" fmla="*/ 1301102 w 1606677"/>
              <a:gd name="connsiteY809" fmla="*/ 998770 h 998833"/>
              <a:gd name="connsiteX810" fmla="*/ 1302712 w 1606677"/>
              <a:gd name="connsiteY810" fmla="*/ 998778 h 998833"/>
              <a:gd name="connsiteX811" fmla="*/ 1304322 w 1606677"/>
              <a:gd name="connsiteY811" fmla="*/ 998778 h 998833"/>
              <a:gd name="connsiteX812" fmla="*/ 1305924 w 1606677"/>
              <a:gd name="connsiteY812" fmla="*/ 998778 h 998833"/>
              <a:gd name="connsiteX813" fmla="*/ 1307534 w 1606677"/>
              <a:gd name="connsiteY813" fmla="*/ 998786 h 998833"/>
              <a:gd name="connsiteX814" fmla="*/ 1309144 w 1606677"/>
              <a:gd name="connsiteY814" fmla="*/ 998786 h 998833"/>
              <a:gd name="connsiteX815" fmla="*/ 1310754 w 1606677"/>
              <a:gd name="connsiteY815" fmla="*/ 998786 h 998833"/>
              <a:gd name="connsiteX816" fmla="*/ 1312364 w 1606677"/>
              <a:gd name="connsiteY816" fmla="*/ 998786 h 998833"/>
              <a:gd name="connsiteX817" fmla="*/ 1313966 w 1606677"/>
              <a:gd name="connsiteY817" fmla="*/ 998794 h 998833"/>
              <a:gd name="connsiteX818" fmla="*/ 1315576 w 1606677"/>
              <a:gd name="connsiteY818" fmla="*/ 998794 h 998833"/>
              <a:gd name="connsiteX819" fmla="*/ 1317186 w 1606677"/>
              <a:gd name="connsiteY819" fmla="*/ 998794 h 998833"/>
              <a:gd name="connsiteX820" fmla="*/ 1318796 w 1606677"/>
              <a:gd name="connsiteY820" fmla="*/ 998794 h 998833"/>
              <a:gd name="connsiteX821" fmla="*/ 1320406 w 1606677"/>
              <a:gd name="connsiteY821" fmla="*/ 998802 h 998833"/>
              <a:gd name="connsiteX822" fmla="*/ 1322008 w 1606677"/>
              <a:gd name="connsiteY822" fmla="*/ 998802 h 998833"/>
              <a:gd name="connsiteX823" fmla="*/ 1323618 w 1606677"/>
              <a:gd name="connsiteY823" fmla="*/ 998802 h 998833"/>
              <a:gd name="connsiteX824" fmla="*/ 1325228 w 1606677"/>
              <a:gd name="connsiteY824" fmla="*/ 998802 h 998833"/>
              <a:gd name="connsiteX825" fmla="*/ 1326838 w 1606677"/>
              <a:gd name="connsiteY825" fmla="*/ 998802 h 998833"/>
              <a:gd name="connsiteX826" fmla="*/ 1328448 w 1606677"/>
              <a:gd name="connsiteY826" fmla="*/ 998810 h 998833"/>
              <a:gd name="connsiteX827" fmla="*/ 1330050 w 1606677"/>
              <a:gd name="connsiteY827" fmla="*/ 998810 h 998833"/>
              <a:gd name="connsiteX828" fmla="*/ 1331660 w 1606677"/>
              <a:gd name="connsiteY828" fmla="*/ 998810 h 998833"/>
              <a:gd name="connsiteX829" fmla="*/ 1333270 w 1606677"/>
              <a:gd name="connsiteY829" fmla="*/ 998810 h 998833"/>
              <a:gd name="connsiteX830" fmla="*/ 1334880 w 1606677"/>
              <a:gd name="connsiteY830" fmla="*/ 998810 h 998833"/>
              <a:gd name="connsiteX831" fmla="*/ 1336482 w 1606677"/>
              <a:gd name="connsiteY831" fmla="*/ 998810 h 998833"/>
              <a:gd name="connsiteX832" fmla="*/ 1338092 w 1606677"/>
              <a:gd name="connsiteY832" fmla="*/ 998818 h 998833"/>
              <a:gd name="connsiteX833" fmla="*/ 1339702 w 1606677"/>
              <a:gd name="connsiteY833" fmla="*/ 998818 h 998833"/>
              <a:gd name="connsiteX834" fmla="*/ 1341312 w 1606677"/>
              <a:gd name="connsiteY834" fmla="*/ 998818 h 998833"/>
              <a:gd name="connsiteX835" fmla="*/ 1342922 w 1606677"/>
              <a:gd name="connsiteY835" fmla="*/ 998818 h 998833"/>
              <a:gd name="connsiteX836" fmla="*/ 1344524 w 1606677"/>
              <a:gd name="connsiteY836" fmla="*/ 998818 h 998833"/>
              <a:gd name="connsiteX837" fmla="*/ 1346134 w 1606677"/>
              <a:gd name="connsiteY837" fmla="*/ 998818 h 998833"/>
              <a:gd name="connsiteX838" fmla="*/ 1347744 w 1606677"/>
              <a:gd name="connsiteY838" fmla="*/ 998818 h 998833"/>
              <a:gd name="connsiteX839" fmla="*/ 1349354 w 1606677"/>
              <a:gd name="connsiteY839" fmla="*/ 998818 h 998833"/>
              <a:gd name="connsiteX840" fmla="*/ 1350964 w 1606677"/>
              <a:gd name="connsiteY840" fmla="*/ 998818 h 998833"/>
              <a:gd name="connsiteX841" fmla="*/ 1352566 w 1606677"/>
              <a:gd name="connsiteY841" fmla="*/ 998826 h 998833"/>
              <a:gd name="connsiteX842" fmla="*/ 1354176 w 1606677"/>
              <a:gd name="connsiteY842" fmla="*/ 998826 h 998833"/>
              <a:gd name="connsiteX843" fmla="*/ 1355786 w 1606677"/>
              <a:gd name="connsiteY843" fmla="*/ 998826 h 998833"/>
              <a:gd name="connsiteX844" fmla="*/ 1357396 w 1606677"/>
              <a:gd name="connsiteY844" fmla="*/ 998826 h 998833"/>
              <a:gd name="connsiteX845" fmla="*/ 1359006 w 1606677"/>
              <a:gd name="connsiteY845" fmla="*/ 998826 h 998833"/>
              <a:gd name="connsiteX846" fmla="*/ 1360608 w 1606677"/>
              <a:gd name="connsiteY846" fmla="*/ 998826 h 998833"/>
              <a:gd name="connsiteX847" fmla="*/ 1362218 w 1606677"/>
              <a:gd name="connsiteY847" fmla="*/ 998826 h 998833"/>
              <a:gd name="connsiteX848" fmla="*/ 1363827 w 1606677"/>
              <a:gd name="connsiteY848" fmla="*/ 998826 h 998833"/>
              <a:gd name="connsiteX849" fmla="*/ 1365437 w 1606677"/>
              <a:gd name="connsiteY849" fmla="*/ 998826 h 998833"/>
              <a:gd name="connsiteX850" fmla="*/ 1367039 w 1606677"/>
              <a:gd name="connsiteY850" fmla="*/ 998826 h 998833"/>
              <a:gd name="connsiteX851" fmla="*/ 1368649 w 1606677"/>
              <a:gd name="connsiteY851" fmla="*/ 998826 h 998833"/>
              <a:gd name="connsiteX852" fmla="*/ 1370259 w 1606677"/>
              <a:gd name="connsiteY852" fmla="*/ 998826 h 998833"/>
              <a:gd name="connsiteX853" fmla="*/ 1371869 w 1606677"/>
              <a:gd name="connsiteY853" fmla="*/ 998826 h 998833"/>
              <a:gd name="connsiteX854" fmla="*/ 1373479 w 1606677"/>
              <a:gd name="connsiteY854" fmla="*/ 998826 h 998833"/>
              <a:gd name="connsiteX855" fmla="*/ 1375081 w 1606677"/>
              <a:gd name="connsiteY855" fmla="*/ 998826 h 998833"/>
              <a:gd name="connsiteX856" fmla="*/ 1376691 w 1606677"/>
              <a:gd name="connsiteY856" fmla="*/ 998826 h 998833"/>
              <a:gd name="connsiteX857" fmla="*/ 1378301 w 1606677"/>
              <a:gd name="connsiteY857" fmla="*/ 998834 h 998833"/>
              <a:gd name="connsiteX858" fmla="*/ 1379911 w 1606677"/>
              <a:gd name="connsiteY858" fmla="*/ 998834 h 998833"/>
              <a:gd name="connsiteX859" fmla="*/ 1381521 w 1606677"/>
              <a:gd name="connsiteY859" fmla="*/ 998834 h 998833"/>
              <a:gd name="connsiteX860" fmla="*/ 1383123 w 1606677"/>
              <a:gd name="connsiteY860" fmla="*/ 998834 h 998833"/>
              <a:gd name="connsiteX861" fmla="*/ 1384733 w 1606677"/>
              <a:gd name="connsiteY861" fmla="*/ 998834 h 998833"/>
              <a:gd name="connsiteX862" fmla="*/ 1386343 w 1606677"/>
              <a:gd name="connsiteY862" fmla="*/ 998834 h 998833"/>
              <a:gd name="connsiteX863" fmla="*/ 1387953 w 1606677"/>
              <a:gd name="connsiteY863" fmla="*/ 998834 h 998833"/>
              <a:gd name="connsiteX864" fmla="*/ 1389555 w 1606677"/>
              <a:gd name="connsiteY864" fmla="*/ 998834 h 998833"/>
              <a:gd name="connsiteX865" fmla="*/ 1391165 w 1606677"/>
              <a:gd name="connsiteY865" fmla="*/ 998834 h 998833"/>
              <a:gd name="connsiteX866" fmla="*/ 1392775 w 1606677"/>
              <a:gd name="connsiteY866" fmla="*/ 998834 h 998833"/>
              <a:gd name="connsiteX867" fmla="*/ 1394385 w 1606677"/>
              <a:gd name="connsiteY867" fmla="*/ 998834 h 998833"/>
              <a:gd name="connsiteX868" fmla="*/ 1395995 w 1606677"/>
              <a:gd name="connsiteY868" fmla="*/ 998834 h 998833"/>
              <a:gd name="connsiteX869" fmla="*/ 1397597 w 1606677"/>
              <a:gd name="connsiteY869" fmla="*/ 998834 h 998833"/>
              <a:gd name="connsiteX870" fmla="*/ 1399207 w 1606677"/>
              <a:gd name="connsiteY870" fmla="*/ 998834 h 998833"/>
              <a:gd name="connsiteX871" fmla="*/ 1400817 w 1606677"/>
              <a:gd name="connsiteY871" fmla="*/ 998834 h 998833"/>
              <a:gd name="connsiteX872" fmla="*/ 1402427 w 1606677"/>
              <a:gd name="connsiteY872" fmla="*/ 998834 h 998833"/>
              <a:gd name="connsiteX873" fmla="*/ 1404037 w 1606677"/>
              <a:gd name="connsiteY873" fmla="*/ 998834 h 998833"/>
              <a:gd name="connsiteX874" fmla="*/ 1405639 w 1606677"/>
              <a:gd name="connsiteY874" fmla="*/ 998834 h 998833"/>
              <a:gd name="connsiteX875" fmla="*/ 1407249 w 1606677"/>
              <a:gd name="connsiteY875" fmla="*/ 998834 h 998833"/>
              <a:gd name="connsiteX876" fmla="*/ 1408859 w 1606677"/>
              <a:gd name="connsiteY876" fmla="*/ 998834 h 998833"/>
              <a:gd name="connsiteX877" fmla="*/ 1410469 w 1606677"/>
              <a:gd name="connsiteY877" fmla="*/ 998834 h 998833"/>
              <a:gd name="connsiteX878" fmla="*/ 1412079 w 1606677"/>
              <a:gd name="connsiteY878" fmla="*/ 998834 h 998833"/>
              <a:gd name="connsiteX879" fmla="*/ 1413681 w 1606677"/>
              <a:gd name="connsiteY879" fmla="*/ 998834 h 998833"/>
              <a:gd name="connsiteX880" fmla="*/ 1415291 w 1606677"/>
              <a:gd name="connsiteY880" fmla="*/ 998834 h 998833"/>
              <a:gd name="connsiteX881" fmla="*/ 1416901 w 1606677"/>
              <a:gd name="connsiteY881" fmla="*/ 998834 h 998833"/>
              <a:gd name="connsiteX882" fmla="*/ 1418511 w 1606677"/>
              <a:gd name="connsiteY882" fmla="*/ 998834 h 998833"/>
              <a:gd name="connsiteX883" fmla="*/ 1420113 w 1606677"/>
              <a:gd name="connsiteY883" fmla="*/ 998834 h 998833"/>
              <a:gd name="connsiteX884" fmla="*/ 1421723 w 1606677"/>
              <a:gd name="connsiteY884" fmla="*/ 998834 h 998833"/>
              <a:gd name="connsiteX885" fmla="*/ 1423333 w 1606677"/>
              <a:gd name="connsiteY885" fmla="*/ 998834 h 998833"/>
              <a:gd name="connsiteX886" fmla="*/ 1424943 w 1606677"/>
              <a:gd name="connsiteY886" fmla="*/ 998834 h 998833"/>
              <a:gd name="connsiteX887" fmla="*/ 1426553 w 1606677"/>
              <a:gd name="connsiteY887" fmla="*/ 998834 h 998833"/>
              <a:gd name="connsiteX888" fmla="*/ 1428155 w 1606677"/>
              <a:gd name="connsiteY888" fmla="*/ 998834 h 998833"/>
              <a:gd name="connsiteX889" fmla="*/ 1429765 w 1606677"/>
              <a:gd name="connsiteY889" fmla="*/ 998834 h 998833"/>
              <a:gd name="connsiteX890" fmla="*/ 1431375 w 1606677"/>
              <a:gd name="connsiteY890" fmla="*/ 998834 h 998833"/>
              <a:gd name="connsiteX891" fmla="*/ 1432985 w 1606677"/>
              <a:gd name="connsiteY891" fmla="*/ 998834 h 998833"/>
              <a:gd name="connsiteX892" fmla="*/ 1434595 w 1606677"/>
              <a:gd name="connsiteY892" fmla="*/ 998834 h 998833"/>
              <a:gd name="connsiteX893" fmla="*/ 1436196 w 1606677"/>
              <a:gd name="connsiteY893" fmla="*/ 998834 h 998833"/>
              <a:gd name="connsiteX894" fmla="*/ 1437806 w 1606677"/>
              <a:gd name="connsiteY894" fmla="*/ 998834 h 998833"/>
              <a:gd name="connsiteX895" fmla="*/ 1439416 w 1606677"/>
              <a:gd name="connsiteY895" fmla="*/ 998834 h 998833"/>
              <a:gd name="connsiteX896" fmla="*/ 1441026 w 1606677"/>
              <a:gd name="connsiteY896" fmla="*/ 998834 h 998833"/>
              <a:gd name="connsiteX897" fmla="*/ 1442636 w 1606677"/>
              <a:gd name="connsiteY897" fmla="*/ 998834 h 998833"/>
              <a:gd name="connsiteX898" fmla="*/ 1444238 w 1606677"/>
              <a:gd name="connsiteY898" fmla="*/ 998834 h 998833"/>
              <a:gd name="connsiteX899" fmla="*/ 1445848 w 1606677"/>
              <a:gd name="connsiteY899" fmla="*/ 998834 h 998833"/>
              <a:gd name="connsiteX900" fmla="*/ 1447458 w 1606677"/>
              <a:gd name="connsiteY900" fmla="*/ 998834 h 998833"/>
              <a:gd name="connsiteX901" fmla="*/ 1449068 w 1606677"/>
              <a:gd name="connsiteY901" fmla="*/ 998834 h 998833"/>
              <a:gd name="connsiteX902" fmla="*/ 1450670 w 1606677"/>
              <a:gd name="connsiteY902" fmla="*/ 998834 h 998833"/>
              <a:gd name="connsiteX903" fmla="*/ 1452280 w 1606677"/>
              <a:gd name="connsiteY903" fmla="*/ 998834 h 998833"/>
              <a:gd name="connsiteX904" fmla="*/ 1453890 w 1606677"/>
              <a:gd name="connsiteY904" fmla="*/ 998834 h 998833"/>
              <a:gd name="connsiteX905" fmla="*/ 1455500 w 1606677"/>
              <a:gd name="connsiteY905" fmla="*/ 998834 h 998833"/>
              <a:gd name="connsiteX906" fmla="*/ 1457110 w 1606677"/>
              <a:gd name="connsiteY906" fmla="*/ 998834 h 998833"/>
              <a:gd name="connsiteX907" fmla="*/ 1458712 w 1606677"/>
              <a:gd name="connsiteY907" fmla="*/ 998834 h 998833"/>
              <a:gd name="connsiteX908" fmla="*/ 1460322 w 1606677"/>
              <a:gd name="connsiteY908" fmla="*/ 998834 h 998833"/>
              <a:gd name="connsiteX909" fmla="*/ 1461932 w 1606677"/>
              <a:gd name="connsiteY909" fmla="*/ 998834 h 998833"/>
              <a:gd name="connsiteX910" fmla="*/ 1463542 w 1606677"/>
              <a:gd name="connsiteY910" fmla="*/ 998834 h 998833"/>
              <a:gd name="connsiteX911" fmla="*/ 1465152 w 1606677"/>
              <a:gd name="connsiteY911" fmla="*/ 998834 h 998833"/>
              <a:gd name="connsiteX912" fmla="*/ 1466754 w 1606677"/>
              <a:gd name="connsiteY912" fmla="*/ 998834 h 998833"/>
              <a:gd name="connsiteX913" fmla="*/ 1468364 w 1606677"/>
              <a:gd name="connsiteY913" fmla="*/ 998834 h 998833"/>
              <a:gd name="connsiteX914" fmla="*/ 1469974 w 1606677"/>
              <a:gd name="connsiteY914" fmla="*/ 998834 h 998833"/>
              <a:gd name="connsiteX915" fmla="*/ 1471584 w 1606677"/>
              <a:gd name="connsiteY915" fmla="*/ 998834 h 998833"/>
              <a:gd name="connsiteX916" fmla="*/ 1473194 w 1606677"/>
              <a:gd name="connsiteY916" fmla="*/ 998834 h 998833"/>
              <a:gd name="connsiteX917" fmla="*/ 1474796 w 1606677"/>
              <a:gd name="connsiteY917" fmla="*/ 998834 h 998833"/>
              <a:gd name="connsiteX918" fmla="*/ 1476406 w 1606677"/>
              <a:gd name="connsiteY918" fmla="*/ 998834 h 998833"/>
              <a:gd name="connsiteX919" fmla="*/ 1478016 w 1606677"/>
              <a:gd name="connsiteY919" fmla="*/ 998834 h 998833"/>
              <a:gd name="connsiteX920" fmla="*/ 1479626 w 1606677"/>
              <a:gd name="connsiteY920" fmla="*/ 998834 h 998833"/>
              <a:gd name="connsiteX921" fmla="*/ 1481228 w 1606677"/>
              <a:gd name="connsiteY921" fmla="*/ 998834 h 998833"/>
              <a:gd name="connsiteX922" fmla="*/ 1482838 w 1606677"/>
              <a:gd name="connsiteY922" fmla="*/ 998834 h 998833"/>
              <a:gd name="connsiteX923" fmla="*/ 1484448 w 1606677"/>
              <a:gd name="connsiteY923" fmla="*/ 998834 h 998833"/>
              <a:gd name="connsiteX924" fmla="*/ 1486058 w 1606677"/>
              <a:gd name="connsiteY924" fmla="*/ 998834 h 998833"/>
              <a:gd name="connsiteX925" fmla="*/ 1487668 w 1606677"/>
              <a:gd name="connsiteY925" fmla="*/ 998834 h 998833"/>
              <a:gd name="connsiteX926" fmla="*/ 1489270 w 1606677"/>
              <a:gd name="connsiteY926" fmla="*/ 998834 h 998833"/>
              <a:gd name="connsiteX927" fmla="*/ 1490880 w 1606677"/>
              <a:gd name="connsiteY927" fmla="*/ 998834 h 998833"/>
              <a:gd name="connsiteX928" fmla="*/ 1492490 w 1606677"/>
              <a:gd name="connsiteY928" fmla="*/ 998834 h 998833"/>
              <a:gd name="connsiteX929" fmla="*/ 1494100 w 1606677"/>
              <a:gd name="connsiteY929" fmla="*/ 998834 h 998833"/>
              <a:gd name="connsiteX930" fmla="*/ 1495710 w 1606677"/>
              <a:gd name="connsiteY930" fmla="*/ 998834 h 998833"/>
              <a:gd name="connsiteX931" fmla="*/ 1497312 w 1606677"/>
              <a:gd name="connsiteY931" fmla="*/ 998834 h 998833"/>
              <a:gd name="connsiteX932" fmla="*/ 1498922 w 1606677"/>
              <a:gd name="connsiteY932" fmla="*/ 998834 h 998833"/>
              <a:gd name="connsiteX933" fmla="*/ 1500532 w 1606677"/>
              <a:gd name="connsiteY933" fmla="*/ 998834 h 998833"/>
              <a:gd name="connsiteX934" fmla="*/ 1502142 w 1606677"/>
              <a:gd name="connsiteY934" fmla="*/ 998834 h 998833"/>
              <a:gd name="connsiteX935" fmla="*/ 1503751 w 1606677"/>
              <a:gd name="connsiteY935" fmla="*/ 998834 h 998833"/>
              <a:gd name="connsiteX936" fmla="*/ 1505353 w 1606677"/>
              <a:gd name="connsiteY936" fmla="*/ 998834 h 998833"/>
              <a:gd name="connsiteX937" fmla="*/ 1506963 w 1606677"/>
              <a:gd name="connsiteY937" fmla="*/ 998834 h 998833"/>
              <a:gd name="connsiteX938" fmla="*/ 1508573 w 1606677"/>
              <a:gd name="connsiteY938" fmla="*/ 998834 h 998833"/>
              <a:gd name="connsiteX939" fmla="*/ 1510183 w 1606677"/>
              <a:gd name="connsiteY939" fmla="*/ 998834 h 998833"/>
              <a:gd name="connsiteX940" fmla="*/ 1511785 w 1606677"/>
              <a:gd name="connsiteY940" fmla="*/ 998834 h 998833"/>
              <a:gd name="connsiteX941" fmla="*/ 1513395 w 1606677"/>
              <a:gd name="connsiteY941" fmla="*/ 998834 h 998833"/>
              <a:gd name="connsiteX942" fmla="*/ 1515005 w 1606677"/>
              <a:gd name="connsiteY942" fmla="*/ 998834 h 998833"/>
              <a:gd name="connsiteX943" fmla="*/ 1516615 w 1606677"/>
              <a:gd name="connsiteY943" fmla="*/ 998834 h 998833"/>
              <a:gd name="connsiteX944" fmla="*/ 1518225 w 1606677"/>
              <a:gd name="connsiteY944" fmla="*/ 998834 h 998833"/>
              <a:gd name="connsiteX945" fmla="*/ 1519827 w 1606677"/>
              <a:gd name="connsiteY945" fmla="*/ 998834 h 998833"/>
              <a:gd name="connsiteX946" fmla="*/ 1521437 w 1606677"/>
              <a:gd name="connsiteY946" fmla="*/ 998834 h 998833"/>
              <a:gd name="connsiteX947" fmla="*/ 1523047 w 1606677"/>
              <a:gd name="connsiteY947" fmla="*/ 998834 h 998833"/>
              <a:gd name="connsiteX948" fmla="*/ 1524657 w 1606677"/>
              <a:gd name="connsiteY948" fmla="*/ 998834 h 998833"/>
              <a:gd name="connsiteX949" fmla="*/ 1526267 w 1606677"/>
              <a:gd name="connsiteY949" fmla="*/ 998834 h 998833"/>
              <a:gd name="connsiteX950" fmla="*/ 1527869 w 1606677"/>
              <a:gd name="connsiteY950" fmla="*/ 998834 h 998833"/>
              <a:gd name="connsiteX951" fmla="*/ 1529479 w 1606677"/>
              <a:gd name="connsiteY951" fmla="*/ 998834 h 998833"/>
              <a:gd name="connsiteX952" fmla="*/ 1531089 w 1606677"/>
              <a:gd name="connsiteY952" fmla="*/ 998834 h 998833"/>
              <a:gd name="connsiteX953" fmla="*/ 1532699 w 1606677"/>
              <a:gd name="connsiteY953" fmla="*/ 998834 h 998833"/>
              <a:gd name="connsiteX954" fmla="*/ 1534301 w 1606677"/>
              <a:gd name="connsiteY954" fmla="*/ 998834 h 998833"/>
              <a:gd name="connsiteX955" fmla="*/ 1535911 w 1606677"/>
              <a:gd name="connsiteY955" fmla="*/ 998834 h 998833"/>
              <a:gd name="connsiteX956" fmla="*/ 1537521 w 1606677"/>
              <a:gd name="connsiteY956" fmla="*/ 998834 h 998833"/>
              <a:gd name="connsiteX957" fmla="*/ 1539131 w 1606677"/>
              <a:gd name="connsiteY957" fmla="*/ 998834 h 998833"/>
              <a:gd name="connsiteX958" fmla="*/ 1540741 w 1606677"/>
              <a:gd name="connsiteY958" fmla="*/ 998834 h 998833"/>
              <a:gd name="connsiteX959" fmla="*/ 1542343 w 1606677"/>
              <a:gd name="connsiteY959" fmla="*/ 998834 h 998833"/>
              <a:gd name="connsiteX960" fmla="*/ 1543953 w 1606677"/>
              <a:gd name="connsiteY960" fmla="*/ 998834 h 998833"/>
              <a:gd name="connsiteX961" fmla="*/ 1545563 w 1606677"/>
              <a:gd name="connsiteY961" fmla="*/ 998834 h 998833"/>
              <a:gd name="connsiteX962" fmla="*/ 1547173 w 1606677"/>
              <a:gd name="connsiteY962" fmla="*/ 998834 h 998833"/>
              <a:gd name="connsiteX963" fmla="*/ 1548783 w 1606677"/>
              <a:gd name="connsiteY963" fmla="*/ 998834 h 998833"/>
              <a:gd name="connsiteX964" fmla="*/ 1550385 w 1606677"/>
              <a:gd name="connsiteY964" fmla="*/ 998834 h 998833"/>
              <a:gd name="connsiteX965" fmla="*/ 1551995 w 1606677"/>
              <a:gd name="connsiteY965" fmla="*/ 998834 h 998833"/>
              <a:gd name="connsiteX966" fmla="*/ 1553605 w 1606677"/>
              <a:gd name="connsiteY966" fmla="*/ 998834 h 998833"/>
              <a:gd name="connsiteX967" fmla="*/ 1555215 w 1606677"/>
              <a:gd name="connsiteY967" fmla="*/ 998834 h 998833"/>
              <a:gd name="connsiteX968" fmla="*/ 1556825 w 1606677"/>
              <a:gd name="connsiteY968" fmla="*/ 998834 h 998833"/>
              <a:gd name="connsiteX969" fmla="*/ 1558427 w 1606677"/>
              <a:gd name="connsiteY969" fmla="*/ 998834 h 998833"/>
              <a:gd name="connsiteX970" fmla="*/ 1560037 w 1606677"/>
              <a:gd name="connsiteY970" fmla="*/ 998834 h 998833"/>
              <a:gd name="connsiteX971" fmla="*/ 1561647 w 1606677"/>
              <a:gd name="connsiteY971" fmla="*/ 998834 h 998833"/>
              <a:gd name="connsiteX972" fmla="*/ 1563257 w 1606677"/>
              <a:gd name="connsiteY972" fmla="*/ 998834 h 998833"/>
              <a:gd name="connsiteX973" fmla="*/ 1564859 w 1606677"/>
              <a:gd name="connsiteY973" fmla="*/ 998834 h 998833"/>
              <a:gd name="connsiteX974" fmla="*/ 1566469 w 1606677"/>
              <a:gd name="connsiteY974" fmla="*/ 998834 h 998833"/>
              <a:gd name="connsiteX975" fmla="*/ 1568079 w 1606677"/>
              <a:gd name="connsiteY975" fmla="*/ 998834 h 998833"/>
              <a:gd name="connsiteX976" fmla="*/ 1569688 w 1606677"/>
              <a:gd name="connsiteY976" fmla="*/ 998834 h 998833"/>
              <a:gd name="connsiteX977" fmla="*/ 1571298 w 1606677"/>
              <a:gd name="connsiteY977" fmla="*/ 998834 h 998833"/>
              <a:gd name="connsiteX978" fmla="*/ 1572900 w 1606677"/>
              <a:gd name="connsiteY978" fmla="*/ 998834 h 998833"/>
              <a:gd name="connsiteX979" fmla="*/ 1574510 w 1606677"/>
              <a:gd name="connsiteY979" fmla="*/ 998834 h 998833"/>
              <a:gd name="connsiteX980" fmla="*/ 1576120 w 1606677"/>
              <a:gd name="connsiteY980" fmla="*/ 998834 h 998833"/>
              <a:gd name="connsiteX981" fmla="*/ 1577730 w 1606677"/>
              <a:gd name="connsiteY981" fmla="*/ 998834 h 998833"/>
              <a:gd name="connsiteX982" fmla="*/ 1579340 w 1606677"/>
              <a:gd name="connsiteY982" fmla="*/ 998834 h 998833"/>
              <a:gd name="connsiteX983" fmla="*/ 1580942 w 1606677"/>
              <a:gd name="connsiteY983" fmla="*/ 998834 h 998833"/>
              <a:gd name="connsiteX984" fmla="*/ 1582552 w 1606677"/>
              <a:gd name="connsiteY984" fmla="*/ 998834 h 998833"/>
              <a:gd name="connsiteX985" fmla="*/ 1584162 w 1606677"/>
              <a:gd name="connsiteY985" fmla="*/ 998834 h 998833"/>
              <a:gd name="connsiteX986" fmla="*/ 1585772 w 1606677"/>
              <a:gd name="connsiteY986" fmla="*/ 998834 h 998833"/>
              <a:gd name="connsiteX987" fmla="*/ 1587382 w 1606677"/>
              <a:gd name="connsiteY987" fmla="*/ 998834 h 998833"/>
              <a:gd name="connsiteX988" fmla="*/ 1588984 w 1606677"/>
              <a:gd name="connsiteY988" fmla="*/ 998834 h 998833"/>
              <a:gd name="connsiteX989" fmla="*/ 1590594 w 1606677"/>
              <a:gd name="connsiteY989" fmla="*/ 998834 h 998833"/>
              <a:gd name="connsiteX990" fmla="*/ 1592204 w 1606677"/>
              <a:gd name="connsiteY990" fmla="*/ 998834 h 998833"/>
              <a:gd name="connsiteX991" fmla="*/ 1593814 w 1606677"/>
              <a:gd name="connsiteY991" fmla="*/ 998834 h 998833"/>
              <a:gd name="connsiteX992" fmla="*/ 1595416 w 1606677"/>
              <a:gd name="connsiteY992" fmla="*/ 998834 h 998833"/>
              <a:gd name="connsiteX993" fmla="*/ 1597026 w 1606677"/>
              <a:gd name="connsiteY993" fmla="*/ 998834 h 998833"/>
              <a:gd name="connsiteX994" fmla="*/ 1598636 w 1606677"/>
              <a:gd name="connsiteY994" fmla="*/ 998834 h 998833"/>
              <a:gd name="connsiteX995" fmla="*/ 1600246 w 1606677"/>
              <a:gd name="connsiteY995" fmla="*/ 998834 h 998833"/>
              <a:gd name="connsiteX996" fmla="*/ 1601856 w 1606677"/>
              <a:gd name="connsiteY996" fmla="*/ 998834 h 998833"/>
              <a:gd name="connsiteX997" fmla="*/ 1603458 w 1606677"/>
              <a:gd name="connsiteY997" fmla="*/ 998834 h 998833"/>
              <a:gd name="connsiteX998" fmla="*/ 1605068 w 1606677"/>
              <a:gd name="connsiteY998" fmla="*/ 998834 h 998833"/>
              <a:gd name="connsiteX999" fmla="*/ 1606678 w 1606677"/>
              <a:gd name="connsiteY999" fmla="*/ 998834 h 998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1606677" h="998833">
                <a:moveTo>
                  <a:pt x="0" y="0"/>
                </a:moveTo>
                <a:lnTo>
                  <a:pt x="1608" y="1901"/>
                </a:lnTo>
                <a:lnTo>
                  <a:pt x="3217" y="3803"/>
                </a:lnTo>
                <a:lnTo>
                  <a:pt x="4825" y="5704"/>
                </a:lnTo>
                <a:lnTo>
                  <a:pt x="6433" y="7605"/>
                </a:lnTo>
                <a:lnTo>
                  <a:pt x="8042" y="9505"/>
                </a:lnTo>
                <a:lnTo>
                  <a:pt x="9649" y="11406"/>
                </a:lnTo>
                <a:lnTo>
                  <a:pt x="11258" y="13306"/>
                </a:lnTo>
                <a:lnTo>
                  <a:pt x="12866" y="15206"/>
                </a:lnTo>
                <a:lnTo>
                  <a:pt x="14475" y="17106"/>
                </a:lnTo>
                <a:lnTo>
                  <a:pt x="16083" y="19007"/>
                </a:lnTo>
                <a:lnTo>
                  <a:pt x="17691" y="20906"/>
                </a:lnTo>
                <a:lnTo>
                  <a:pt x="19300" y="22806"/>
                </a:lnTo>
                <a:lnTo>
                  <a:pt x="20908" y="24705"/>
                </a:lnTo>
                <a:lnTo>
                  <a:pt x="22516" y="26605"/>
                </a:lnTo>
                <a:lnTo>
                  <a:pt x="24124" y="28504"/>
                </a:lnTo>
                <a:lnTo>
                  <a:pt x="25732" y="30402"/>
                </a:lnTo>
                <a:lnTo>
                  <a:pt x="27341" y="32301"/>
                </a:lnTo>
                <a:lnTo>
                  <a:pt x="28949" y="34199"/>
                </a:lnTo>
                <a:lnTo>
                  <a:pt x="30558" y="36098"/>
                </a:lnTo>
                <a:lnTo>
                  <a:pt x="32166" y="37996"/>
                </a:lnTo>
                <a:lnTo>
                  <a:pt x="33774" y="39894"/>
                </a:lnTo>
                <a:lnTo>
                  <a:pt x="35383" y="41792"/>
                </a:lnTo>
                <a:lnTo>
                  <a:pt x="36991" y="43689"/>
                </a:lnTo>
                <a:lnTo>
                  <a:pt x="38599" y="45587"/>
                </a:lnTo>
                <a:lnTo>
                  <a:pt x="40207" y="47484"/>
                </a:lnTo>
                <a:lnTo>
                  <a:pt x="41815" y="49381"/>
                </a:lnTo>
                <a:lnTo>
                  <a:pt x="43424" y="51278"/>
                </a:lnTo>
                <a:lnTo>
                  <a:pt x="45032" y="53175"/>
                </a:lnTo>
                <a:lnTo>
                  <a:pt x="46640" y="55071"/>
                </a:lnTo>
                <a:lnTo>
                  <a:pt x="48249" y="56968"/>
                </a:lnTo>
                <a:lnTo>
                  <a:pt x="49857" y="58864"/>
                </a:lnTo>
                <a:lnTo>
                  <a:pt x="51465" y="60759"/>
                </a:lnTo>
                <a:lnTo>
                  <a:pt x="53073" y="62655"/>
                </a:lnTo>
                <a:lnTo>
                  <a:pt x="54682" y="64550"/>
                </a:lnTo>
                <a:lnTo>
                  <a:pt x="56290" y="66446"/>
                </a:lnTo>
                <a:lnTo>
                  <a:pt x="57898" y="68341"/>
                </a:lnTo>
                <a:lnTo>
                  <a:pt x="59507" y="70236"/>
                </a:lnTo>
                <a:lnTo>
                  <a:pt x="61115" y="72131"/>
                </a:lnTo>
                <a:lnTo>
                  <a:pt x="62723" y="74025"/>
                </a:lnTo>
                <a:lnTo>
                  <a:pt x="64332" y="75920"/>
                </a:lnTo>
                <a:lnTo>
                  <a:pt x="65939" y="77813"/>
                </a:lnTo>
                <a:lnTo>
                  <a:pt x="67548" y="79708"/>
                </a:lnTo>
                <a:lnTo>
                  <a:pt x="69156" y="81602"/>
                </a:lnTo>
                <a:lnTo>
                  <a:pt x="70765" y="83495"/>
                </a:lnTo>
                <a:lnTo>
                  <a:pt x="72373" y="85388"/>
                </a:lnTo>
                <a:lnTo>
                  <a:pt x="73981" y="87281"/>
                </a:lnTo>
                <a:lnTo>
                  <a:pt x="75590" y="89175"/>
                </a:lnTo>
                <a:lnTo>
                  <a:pt x="77198" y="91067"/>
                </a:lnTo>
                <a:lnTo>
                  <a:pt x="78806" y="92960"/>
                </a:lnTo>
                <a:lnTo>
                  <a:pt x="80414" y="94852"/>
                </a:lnTo>
                <a:lnTo>
                  <a:pt x="82022" y="96744"/>
                </a:lnTo>
                <a:lnTo>
                  <a:pt x="83631" y="98636"/>
                </a:lnTo>
                <a:lnTo>
                  <a:pt x="85239" y="100528"/>
                </a:lnTo>
                <a:lnTo>
                  <a:pt x="86847" y="102419"/>
                </a:lnTo>
                <a:lnTo>
                  <a:pt x="88456" y="104310"/>
                </a:lnTo>
                <a:lnTo>
                  <a:pt x="90064" y="106202"/>
                </a:lnTo>
                <a:lnTo>
                  <a:pt x="91673" y="108092"/>
                </a:lnTo>
                <a:lnTo>
                  <a:pt x="93281" y="109983"/>
                </a:lnTo>
                <a:lnTo>
                  <a:pt x="94889" y="111873"/>
                </a:lnTo>
                <a:lnTo>
                  <a:pt x="96497" y="113764"/>
                </a:lnTo>
                <a:lnTo>
                  <a:pt x="98105" y="115653"/>
                </a:lnTo>
                <a:lnTo>
                  <a:pt x="99714" y="117543"/>
                </a:lnTo>
                <a:lnTo>
                  <a:pt x="101322" y="119433"/>
                </a:lnTo>
                <a:lnTo>
                  <a:pt x="102930" y="121322"/>
                </a:lnTo>
                <a:lnTo>
                  <a:pt x="104539" y="123211"/>
                </a:lnTo>
                <a:lnTo>
                  <a:pt x="106147" y="125100"/>
                </a:lnTo>
                <a:lnTo>
                  <a:pt x="107756" y="126988"/>
                </a:lnTo>
                <a:lnTo>
                  <a:pt x="109363" y="128877"/>
                </a:lnTo>
                <a:lnTo>
                  <a:pt x="110972" y="130765"/>
                </a:lnTo>
                <a:lnTo>
                  <a:pt x="112580" y="132652"/>
                </a:lnTo>
                <a:lnTo>
                  <a:pt x="114188" y="134540"/>
                </a:lnTo>
                <a:lnTo>
                  <a:pt x="115797" y="136428"/>
                </a:lnTo>
                <a:lnTo>
                  <a:pt x="117405" y="138315"/>
                </a:lnTo>
                <a:lnTo>
                  <a:pt x="119013" y="140201"/>
                </a:lnTo>
                <a:lnTo>
                  <a:pt x="120622" y="142088"/>
                </a:lnTo>
                <a:lnTo>
                  <a:pt x="122230" y="143974"/>
                </a:lnTo>
                <a:lnTo>
                  <a:pt x="123838" y="145861"/>
                </a:lnTo>
                <a:lnTo>
                  <a:pt x="125446" y="147747"/>
                </a:lnTo>
                <a:lnTo>
                  <a:pt x="127054" y="149632"/>
                </a:lnTo>
                <a:lnTo>
                  <a:pt x="128663" y="151518"/>
                </a:lnTo>
                <a:lnTo>
                  <a:pt x="130271" y="153403"/>
                </a:lnTo>
                <a:lnTo>
                  <a:pt x="131880" y="155288"/>
                </a:lnTo>
                <a:lnTo>
                  <a:pt x="133488" y="157173"/>
                </a:lnTo>
                <a:lnTo>
                  <a:pt x="135096" y="159057"/>
                </a:lnTo>
                <a:lnTo>
                  <a:pt x="136705" y="160941"/>
                </a:lnTo>
                <a:lnTo>
                  <a:pt x="138312" y="162825"/>
                </a:lnTo>
                <a:lnTo>
                  <a:pt x="139921" y="164709"/>
                </a:lnTo>
                <a:lnTo>
                  <a:pt x="141529" y="166592"/>
                </a:lnTo>
                <a:lnTo>
                  <a:pt x="143137" y="168475"/>
                </a:lnTo>
                <a:lnTo>
                  <a:pt x="144746" y="170359"/>
                </a:lnTo>
                <a:lnTo>
                  <a:pt x="146354" y="172241"/>
                </a:lnTo>
                <a:lnTo>
                  <a:pt x="147963" y="174124"/>
                </a:lnTo>
                <a:lnTo>
                  <a:pt x="149571" y="176006"/>
                </a:lnTo>
                <a:lnTo>
                  <a:pt x="151179" y="177887"/>
                </a:lnTo>
                <a:lnTo>
                  <a:pt x="152787" y="179769"/>
                </a:lnTo>
                <a:lnTo>
                  <a:pt x="154395" y="181650"/>
                </a:lnTo>
                <a:lnTo>
                  <a:pt x="156004" y="183531"/>
                </a:lnTo>
                <a:lnTo>
                  <a:pt x="157612" y="185412"/>
                </a:lnTo>
                <a:lnTo>
                  <a:pt x="159220" y="187293"/>
                </a:lnTo>
                <a:lnTo>
                  <a:pt x="160829" y="189173"/>
                </a:lnTo>
                <a:lnTo>
                  <a:pt x="162437" y="191052"/>
                </a:lnTo>
                <a:lnTo>
                  <a:pt x="164046" y="192933"/>
                </a:lnTo>
                <a:lnTo>
                  <a:pt x="165654" y="194812"/>
                </a:lnTo>
                <a:lnTo>
                  <a:pt x="167261" y="196691"/>
                </a:lnTo>
                <a:lnTo>
                  <a:pt x="168870" y="198570"/>
                </a:lnTo>
                <a:lnTo>
                  <a:pt x="170478" y="200448"/>
                </a:lnTo>
                <a:lnTo>
                  <a:pt x="172087" y="202326"/>
                </a:lnTo>
                <a:lnTo>
                  <a:pt x="173695" y="204204"/>
                </a:lnTo>
                <a:lnTo>
                  <a:pt x="175303" y="206082"/>
                </a:lnTo>
                <a:lnTo>
                  <a:pt x="176912" y="207960"/>
                </a:lnTo>
                <a:lnTo>
                  <a:pt x="178520" y="209837"/>
                </a:lnTo>
                <a:lnTo>
                  <a:pt x="180128" y="211713"/>
                </a:lnTo>
                <a:lnTo>
                  <a:pt x="181736" y="213590"/>
                </a:lnTo>
                <a:lnTo>
                  <a:pt x="183344" y="215466"/>
                </a:lnTo>
                <a:lnTo>
                  <a:pt x="184953" y="217341"/>
                </a:lnTo>
                <a:lnTo>
                  <a:pt x="186561" y="219217"/>
                </a:lnTo>
                <a:lnTo>
                  <a:pt x="188170" y="221092"/>
                </a:lnTo>
                <a:lnTo>
                  <a:pt x="189778" y="222967"/>
                </a:lnTo>
                <a:lnTo>
                  <a:pt x="191386" y="224842"/>
                </a:lnTo>
                <a:lnTo>
                  <a:pt x="192995" y="226716"/>
                </a:lnTo>
                <a:lnTo>
                  <a:pt x="194602" y="228590"/>
                </a:lnTo>
                <a:lnTo>
                  <a:pt x="196211" y="230464"/>
                </a:lnTo>
                <a:lnTo>
                  <a:pt x="197819" y="232337"/>
                </a:lnTo>
                <a:lnTo>
                  <a:pt x="199427" y="234210"/>
                </a:lnTo>
                <a:lnTo>
                  <a:pt x="201036" y="236083"/>
                </a:lnTo>
                <a:lnTo>
                  <a:pt x="202644" y="237955"/>
                </a:lnTo>
                <a:lnTo>
                  <a:pt x="204253" y="239827"/>
                </a:lnTo>
                <a:lnTo>
                  <a:pt x="205861" y="241699"/>
                </a:lnTo>
                <a:lnTo>
                  <a:pt x="207469" y="243570"/>
                </a:lnTo>
                <a:lnTo>
                  <a:pt x="209077" y="245442"/>
                </a:lnTo>
                <a:lnTo>
                  <a:pt x="210685" y="247312"/>
                </a:lnTo>
                <a:lnTo>
                  <a:pt x="212294" y="249183"/>
                </a:lnTo>
                <a:lnTo>
                  <a:pt x="213902" y="251053"/>
                </a:lnTo>
                <a:lnTo>
                  <a:pt x="215510" y="252922"/>
                </a:lnTo>
                <a:lnTo>
                  <a:pt x="217119" y="254792"/>
                </a:lnTo>
                <a:lnTo>
                  <a:pt x="218727" y="256661"/>
                </a:lnTo>
                <a:lnTo>
                  <a:pt x="220336" y="258529"/>
                </a:lnTo>
                <a:lnTo>
                  <a:pt x="221944" y="260398"/>
                </a:lnTo>
                <a:lnTo>
                  <a:pt x="223551" y="262266"/>
                </a:lnTo>
                <a:lnTo>
                  <a:pt x="225160" y="264134"/>
                </a:lnTo>
                <a:lnTo>
                  <a:pt x="226768" y="266001"/>
                </a:lnTo>
                <a:lnTo>
                  <a:pt x="228377" y="267868"/>
                </a:lnTo>
                <a:lnTo>
                  <a:pt x="229985" y="269735"/>
                </a:lnTo>
                <a:lnTo>
                  <a:pt x="231593" y="271600"/>
                </a:lnTo>
                <a:lnTo>
                  <a:pt x="233202" y="273467"/>
                </a:lnTo>
                <a:lnTo>
                  <a:pt x="234810" y="275332"/>
                </a:lnTo>
                <a:lnTo>
                  <a:pt x="236418" y="277197"/>
                </a:lnTo>
                <a:lnTo>
                  <a:pt x="238026" y="279062"/>
                </a:lnTo>
                <a:lnTo>
                  <a:pt x="239634" y="280926"/>
                </a:lnTo>
                <a:lnTo>
                  <a:pt x="241243" y="282790"/>
                </a:lnTo>
                <a:lnTo>
                  <a:pt x="242851" y="284654"/>
                </a:lnTo>
                <a:lnTo>
                  <a:pt x="244460" y="286517"/>
                </a:lnTo>
                <a:lnTo>
                  <a:pt x="246068" y="288380"/>
                </a:lnTo>
                <a:lnTo>
                  <a:pt x="247676" y="290243"/>
                </a:lnTo>
                <a:lnTo>
                  <a:pt x="249285" y="292105"/>
                </a:lnTo>
                <a:lnTo>
                  <a:pt x="250893" y="293966"/>
                </a:lnTo>
                <a:lnTo>
                  <a:pt x="252501" y="295828"/>
                </a:lnTo>
                <a:lnTo>
                  <a:pt x="254109" y="297689"/>
                </a:lnTo>
                <a:lnTo>
                  <a:pt x="255717" y="299549"/>
                </a:lnTo>
                <a:lnTo>
                  <a:pt x="257326" y="301410"/>
                </a:lnTo>
                <a:lnTo>
                  <a:pt x="258934" y="303269"/>
                </a:lnTo>
                <a:lnTo>
                  <a:pt x="260542" y="305128"/>
                </a:lnTo>
                <a:lnTo>
                  <a:pt x="262151" y="306988"/>
                </a:lnTo>
                <a:lnTo>
                  <a:pt x="263759" y="308846"/>
                </a:lnTo>
                <a:lnTo>
                  <a:pt x="265368" y="310704"/>
                </a:lnTo>
                <a:lnTo>
                  <a:pt x="266975" y="312562"/>
                </a:lnTo>
                <a:lnTo>
                  <a:pt x="268584" y="314419"/>
                </a:lnTo>
                <a:lnTo>
                  <a:pt x="270192" y="316276"/>
                </a:lnTo>
                <a:lnTo>
                  <a:pt x="271800" y="318132"/>
                </a:lnTo>
                <a:lnTo>
                  <a:pt x="273409" y="319989"/>
                </a:lnTo>
                <a:lnTo>
                  <a:pt x="275017" y="321844"/>
                </a:lnTo>
                <a:lnTo>
                  <a:pt x="276625" y="323700"/>
                </a:lnTo>
                <a:lnTo>
                  <a:pt x="278234" y="325554"/>
                </a:lnTo>
                <a:lnTo>
                  <a:pt x="279842" y="327408"/>
                </a:lnTo>
                <a:lnTo>
                  <a:pt x="281450" y="329262"/>
                </a:lnTo>
                <a:lnTo>
                  <a:pt x="283058" y="331116"/>
                </a:lnTo>
                <a:lnTo>
                  <a:pt x="284667" y="332968"/>
                </a:lnTo>
                <a:lnTo>
                  <a:pt x="286275" y="334821"/>
                </a:lnTo>
                <a:lnTo>
                  <a:pt x="287883" y="336673"/>
                </a:lnTo>
                <a:lnTo>
                  <a:pt x="289492" y="338525"/>
                </a:lnTo>
                <a:lnTo>
                  <a:pt x="291100" y="340376"/>
                </a:lnTo>
                <a:lnTo>
                  <a:pt x="292708" y="342226"/>
                </a:lnTo>
                <a:lnTo>
                  <a:pt x="294317" y="344077"/>
                </a:lnTo>
                <a:lnTo>
                  <a:pt x="295924" y="345927"/>
                </a:lnTo>
                <a:lnTo>
                  <a:pt x="297533" y="347776"/>
                </a:lnTo>
                <a:lnTo>
                  <a:pt x="299141" y="349625"/>
                </a:lnTo>
                <a:lnTo>
                  <a:pt x="300749" y="351473"/>
                </a:lnTo>
                <a:lnTo>
                  <a:pt x="302358" y="353321"/>
                </a:lnTo>
                <a:lnTo>
                  <a:pt x="303966" y="355168"/>
                </a:lnTo>
                <a:lnTo>
                  <a:pt x="305575" y="357016"/>
                </a:lnTo>
                <a:lnTo>
                  <a:pt x="307183" y="358861"/>
                </a:lnTo>
                <a:lnTo>
                  <a:pt x="308791" y="360707"/>
                </a:lnTo>
                <a:lnTo>
                  <a:pt x="310399" y="362553"/>
                </a:lnTo>
                <a:lnTo>
                  <a:pt x="312007" y="364398"/>
                </a:lnTo>
                <a:lnTo>
                  <a:pt x="313616" y="366243"/>
                </a:lnTo>
                <a:lnTo>
                  <a:pt x="315224" y="368086"/>
                </a:lnTo>
                <a:lnTo>
                  <a:pt x="316832" y="369930"/>
                </a:lnTo>
                <a:lnTo>
                  <a:pt x="318441" y="371773"/>
                </a:lnTo>
                <a:lnTo>
                  <a:pt x="320049" y="373615"/>
                </a:lnTo>
                <a:lnTo>
                  <a:pt x="321658" y="375457"/>
                </a:lnTo>
                <a:lnTo>
                  <a:pt x="323265" y="377299"/>
                </a:lnTo>
                <a:lnTo>
                  <a:pt x="324874" y="379139"/>
                </a:lnTo>
                <a:lnTo>
                  <a:pt x="326482" y="380979"/>
                </a:lnTo>
                <a:lnTo>
                  <a:pt x="328090" y="382820"/>
                </a:lnTo>
                <a:lnTo>
                  <a:pt x="329699" y="384658"/>
                </a:lnTo>
                <a:lnTo>
                  <a:pt x="331307" y="386497"/>
                </a:lnTo>
                <a:lnTo>
                  <a:pt x="332915" y="388336"/>
                </a:lnTo>
                <a:lnTo>
                  <a:pt x="334524" y="390173"/>
                </a:lnTo>
                <a:lnTo>
                  <a:pt x="336132" y="392010"/>
                </a:lnTo>
                <a:lnTo>
                  <a:pt x="337740" y="393847"/>
                </a:lnTo>
                <a:lnTo>
                  <a:pt x="339348" y="395683"/>
                </a:lnTo>
                <a:lnTo>
                  <a:pt x="340956" y="397518"/>
                </a:lnTo>
                <a:lnTo>
                  <a:pt x="342565" y="399353"/>
                </a:lnTo>
                <a:lnTo>
                  <a:pt x="344173" y="401188"/>
                </a:lnTo>
                <a:lnTo>
                  <a:pt x="345782" y="403021"/>
                </a:lnTo>
                <a:lnTo>
                  <a:pt x="347390" y="404854"/>
                </a:lnTo>
                <a:lnTo>
                  <a:pt x="348998" y="406687"/>
                </a:lnTo>
                <a:lnTo>
                  <a:pt x="350607" y="408519"/>
                </a:lnTo>
                <a:lnTo>
                  <a:pt x="352214" y="410350"/>
                </a:lnTo>
                <a:lnTo>
                  <a:pt x="353823" y="412181"/>
                </a:lnTo>
                <a:lnTo>
                  <a:pt x="355431" y="414011"/>
                </a:lnTo>
                <a:lnTo>
                  <a:pt x="357039" y="415841"/>
                </a:lnTo>
                <a:lnTo>
                  <a:pt x="358648" y="417670"/>
                </a:lnTo>
                <a:lnTo>
                  <a:pt x="360256" y="419498"/>
                </a:lnTo>
                <a:lnTo>
                  <a:pt x="361865" y="421326"/>
                </a:lnTo>
                <a:lnTo>
                  <a:pt x="363473" y="423153"/>
                </a:lnTo>
                <a:lnTo>
                  <a:pt x="365081" y="424979"/>
                </a:lnTo>
                <a:lnTo>
                  <a:pt x="366689" y="426805"/>
                </a:lnTo>
                <a:lnTo>
                  <a:pt x="368297" y="428631"/>
                </a:lnTo>
                <a:lnTo>
                  <a:pt x="369906" y="430456"/>
                </a:lnTo>
                <a:lnTo>
                  <a:pt x="371514" y="432279"/>
                </a:lnTo>
                <a:lnTo>
                  <a:pt x="373122" y="434103"/>
                </a:lnTo>
                <a:lnTo>
                  <a:pt x="374731" y="435926"/>
                </a:lnTo>
                <a:lnTo>
                  <a:pt x="376339" y="437748"/>
                </a:lnTo>
                <a:lnTo>
                  <a:pt x="377948" y="439569"/>
                </a:lnTo>
                <a:lnTo>
                  <a:pt x="379556" y="441390"/>
                </a:lnTo>
                <a:lnTo>
                  <a:pt x="381163" y="443209"/>
                </a:lnTo>
                <a:lnTo>
                  <a:pt x="382772" y="445029"/>
                </a:lnTo>
                <a:lnTo>
                  <a:pt x="384380" y="446848"/>
                </a:lnTo>
                <a:lnTo>
                  <a:pt x="385989" y="448666"/>
                </a:lnTo>
                <a:lnTo>
                  <a:pt x="387597" y="450483"/>
                </a:lnTo>
                <a:lnTo>
                  <a:pt x="389205" y="452299"/>
                </a:lnTo>
                <a:lnTo>
                  <a:pt x="390814" y="454116"/>
                </a:lnTo>
                <a:lnTo>
                  <a:pt x="392422" y="455931"/>
                </a:lnTo>
                <a:lnTo>
                  <a:pt x="394030" y="457745"/>
                </a:lnTo>
                <a:lnTo>
                  <a:pt x="395638" y="459559"/>
                </a:lnTo>
                <a:lnTo>
                  <a:pt x="397246" y="461373"/>
                </a:lnTo>
                <a:lnTo>
                  <a:pt x="398855" y="463185"/>
                </a:lnTo>
                <a:lnTo>
                  <a:pt x="400463" y="464997"/>
                </a:lnTo>
                <a:lnTo>
                  <a:pt x="402072" y="466808"/>
                </a:lnTo>
                <a:lnTo>
                  <a:pt x="403680" y="468618"/>
                </a:lnTo>
                <a:lnTo>
                  <a:pt x="405288" y="470427"/>
                </a:lnTo>
                <a:lnTo>
                  <a:pt x="406897" y="472236"/>
                </a:lnTo>
                <a:lnTo>
                  <a:pt x="408505" y="474044"/>
                </a:lnTo>
                <a:lnTo>
                  <a:pt x="410113" y="475851"/>
                </a:lnTo>
                <a:lnTo>
                  <a:pt x="411721" y="477657"/>
                </a:lnTo>
                <a:lnTo>
                  <a:pt x="413329" y="479463"/>
                </a:lnTo>
                <a:lnTo>
                  <a:pt x="414938" y="481268"/>
                </a:lnTo>
                <a:lnTo>
                  <a:pt x="416546" y="483072"/>
                </a:lnTo>
                <a:lnTo>
                  <a:pt x="418154" y="484875"/>
                </a:lnTo>
                <a:lnTo>
                  <a:pt x="419763" y="486678"/>
                </a:lnTo>
                <a:lnTo>
                  <a:pt x="421371" y="488479"/>
                </a:lnTo>
                <a:lnTo>
                  <a:pt x="422980" y="490280"/>
                </a:lnTo>
                <a:lnTo>
                  <a:pt x="424587" y="492081"/>
                </a:lnTo>
                <a:lnTo>
                  <a:pt x="426196" y="493880"/>
                </a:lnTo>
                <a:lnTo>
                  <a:pt x="427804" y="495679"/>
                </a:lnTo>
                <a:lnTo>
                  <a:pt x="429412" y="497476"/>
                </a:lnTo>
                <a:lnTo>
                  <a:pt x="431021" y="499272"/>
                </a:lnTo>
                <a:lnTo>
                  <a:pt x="432629" y="501069"/>
                </a:lnTo>
                <a:lnTo>
                  <a:pt x="434237" y="502864"/>
                </a:lnTo>
                <a:lnTo>
                  <a:pt x="435846" y="504658"/>
                </a:lnTo>
                <a:lnTo>
                  <a:pt x="437454" y="506451"/>
                </a:lnTo>
                <a:lnTo>
                  <a:pt x="439062" y="508244"/>
                </a:lnTo>
                <a:lnTo>
                  <a:pt x="440670" y="510035"/>
                </a:lnTo>
                <a:lnTo>
                  <a:pt x="442279" y="511826"/>
                </a:lnTo>
                <a:lnTo>
                  <a:pt x="443887" y="513616"/>
                </a:lnTo>
                <a:lnTo>
                  <a:pt x="445495" y="515405"/>
                </a:lnTo>
                <a:lnTo>
                  <a:pt x="447104" y="517193"/>
                </a:lnTo>
                <a:lnTo>
                  <a:pt x="448712" y="518980"/>
                </a:lnTo>
                <a:lnTo>
                  <a:pt x="450320" y="520767"/>
                </a:lnTo>
                <a:lnTo>
                  <a:pt x="451929" y="522552"/>
                </a:lnTo>
                <a:lnTo>
                  <a:pt x="453536" y="524337"/>
                </a:lnTo>
                <a:lnTo>
                  <a:pt x="455145" y="526120"/>
                </a:lnTo>
                <a:lnTo>
                  <a:pt x="456753" y="527903"/>
                </a:lnTo>
                <a:lnTo>
                  <a:pt x="458362" y="529684"/>
                </a:lnTo>
                <a:lnTo>
                  <a:pt x="459970" y="531464"/>
                </a:lnTo>
                <a:lnTo>
                  <a:pt x="461578" y="533244"/>
                </a:lnTo>
                <a:lnTo>
                  <a:pt x="463187" y="535023"/>
                </a:lnTo>
                <a:lnTo>
                  <a:pt x="464795" y="536801"/>
                </a:lnTo>
                <a:lnTo>
                  <a:pt x="466403" y="538578"/>
                </a:lnTo>
                <a:lnTo>
                  <a:pt x="468011" y="540354"/>
                </a:lnTo>
                <a:lnTo>
                  <a:pt x="469619" y="542128"/>
                </a:lnTo>
                <a:lnTo>
                  <a:pt x="471228" y="543902"/>
                </a:lnTo>
                <a:lnTo>
                  <a:pt x="472836" y="545675"/>
                </a:lnTo>
                <a:lnTo>
                  <a:pt x="474444" y="547446"/>
                </a:lnTo>
                <a:lnTo>
                  <a:pt x="476053" y="549217"/>
                </a:lnTo>
                <a:lnTo>
                  <a:pt x="477661" y="550987"/>
                </a:lnTo>
                <a:lnTo>
                  <a:pt x="479270" y="552755"/>
                </a:lnTo>
                <a:lnTo>
                  <a:pt x="480877" y="554523"/>
                </a:lnTo>
                <a:lnTo>
                  <a:pt x="482486" y="556289"/>
                </a:lnTo>
                <a:lnTo>
                  <a:pt x="484094" y="558054"/>
                </a:lnTo>
                <a:lnTo>
                  <a:pt x="485702" y="559819"/>
                </a:lnTo>
                <a:lnTo>
                  <a:pt x="487311" y="561582"/>
                </a:lnTo>
                <a:lnTo>
                  <a:pt x="488919" y="563344"/>
                </a:lnTo>
                <a:lnTo>
                  <a:pt x="490527" y="565105"/>
                </a:lnTo>
                <a:lnTo>
                  <a:pt x="492136" y="566865"/>
                </a:lnTo>
                <a:lnTo>
                  <a:pt x="493744" y="568624"/>
                </a:lnTo>
                <a:lnTo>
                  <a:pt x="495352" y="570381"/>
                </a:lnTo>
                <a:lnTo>
                  <a:pt x="496960" y="572138"/>
                </a:lnTo>
                <a:lnTo>
                  <a:pt x="498569" y="573894"/>
                </a:lnTo>
                <a:lnTo>
                  <a:pt x="500177" y="575648"/>
                </a:lnTo>
                <a:lnTo>
                  <a:pt x="501785" y="577400"/>
                </a:lnTo>
                <a:lnTo>
                  <a:pt x="503394" y="579152"/>
                </a:lnTo>
                <a:lnTo>
                  <a:pt x="505002" y="580903"/>
                </a:lnTo>
                <a:lnTo>
                  <a:pt x="506610" y="582653"/>
                </a:lnTo>
                <a:lnTo>
                  <a:pt x="508219" y="584401"/>
                </a:lnTo>
                <a:lnTo>
                  <a:pt x="509826" y="586148"/>
                </a:lnTo>
                <a:lnTo>
                  <a:pt x="511435" y="587894"/>
                </a:lnTo>
                <a:lnTo>
                  <a:pt x="513043" y="589639"/>
                </a:lnTo>
                <a:lnTo>
                  <a:pt x="514651" y="591382"/>
                </a:lnTo>
                <a:lnTo>
                  <a:pt x="516260" y="593124"/>
                </a:lnTo>
                <a:lnTo>
                  <a:pt x="517868" y="594865"/>
                </a:lnTo>
                <a:lnTo>
                  <a:pt x="519477" y="596605"/>
                </a:lnTo>
                <a:lnTo>
                  <a:pt x="521085" y="598343"/>
                </a:lnTo>
                <a:lnTo>
                  <a:pt x="522693" y="600079"/>
                </a:lnTo>
                <a:lnTo>
                  <a:pt x="524301" y="601815"/>
                </a:lnTo>
                <a:lnTo>
                  <a:pt x="525909" y="603550"/>
                </a:lnTo>
                <a:lnTo>
                  <a:pt x="527518" y="605282"/>
                </a:lnTo>
                <a:lnTo>
                  <a:pt x="529126" y="607014"/>
                </a:lnTo>
                <a:lnTo>
                  <a:pt x="530734" y="608745"/>
                </a:lnTo>
                <a:lnTo>
                  <a:pt x="532343" y="610473"/>
                </a:lnTo>
                <a:lnTo>
                  <a:pt x="533951" y="612201"/>
                </a:lnTo>
                <a:lnTo>
                  <a:pt x="535560" y="613928"/>
                </a:lnTo>
                <a:lnTo>
                  <a:pt x="537168" y="615652"/>
                </a:lnTo>
                <a:lnTo>
                  <a:pt x="538775" y="617375"/>
                </a:lnTo>
                <a:lnTo>
                  <a:pt x="540384" y="619098"/>
                </a:lnTo>
                <a:lnTo>
                  <a:pt x="541992" y="620819"/>
                </a:lnTo>
                <a:lnTo>
                  <a:pt x="543601" y="622538"/>
                </a:lnTo>
                <a:lnTo>
                  <a:pt x="545209" y="624255"/>
                </a:lnTo>
                <a:lnTo>
                  <a:pt x="546817" y="625972"/>
                </a:lnTo>
                <a:lnTo>
                  <a:pt x="548426" y="627686"/>
                </a:lnTo>
                <a:lnTo>
                  <a:pt x="550034" y="629400"/>
                </a:lnTo>
                <a:lnTo>
                  <a:pt x="551643" y="631112"/>
                </a:lnTo>
                <a:lnTo>
                  <a:pt x="553250" y="632822"/>
                </a:lnTo>
                <a:lnTo>
                  <a:pt x="554858" y="634531"/>
                </a:lnTo>
                <a:lnTo>
                  <a:pt x="556467" y="636238"/>
                </a:lnTo>
                <a:lnTo>
                  <a:pt x="558075" y="637944"/>
                </a:lnTo>
                <a:lnTo>
                  <a:pt x="559684" y="639648"/>
                </a:lnTo>
                <a:lnTo>
                  <a:pt x="561292" y="641351"/>
                </a:lnTo>
                <a:lnTo>
                  <a:pt x="562900" y="643052"/>
                </a:lnTo>
                <a:lnTo>
                  <a:pt x="564509" y="644751"/>
                </a:lnTo>
                <a:lnTo>
                  <a:pt x="566117" y="646450"/>
                </a:lnTo>
                <a:lnTo>
                  <a:pt x="567725" y="648146"/>
                </a:lnTo>
                <a:lnTo>
                  <a:pt x="569333" y="649840"/>
                </a:lnTo>
                <a:lnTo>
                  <a:pt x="570941" y="651533"/>
                </a:lnTo>
                <a:lnTo>
                  <a:pt x="572550" y="653224"/>
                </a:lnTo>
                <a:lnTo>
                  <a:pt x="574158" y="654914"/>
                </a:lnTo>
                <a:lnTo>
                  <a:pt x="575767" y="656602"/>
                </a:lnTo>
                <a:lnTo>
                  <a:pt x="577373" y="658289"/>
                </a:lnTo>
                <a:lnTo>
                  <a:pt x="578983" y="659973"/>
                </a:lnTo>
                <a:lnTo>
                  <a:pt x="580593" y="661656"/>
                </a:lnTo>
                <a:lnTo>
                  <a:pt x="582203" y="663337"/>
                </a:lnTo>
                <a:lnTo>
                  <a:pt x="583805" y="665016"/>
                </a:lnTo>
                <a:lnTo>
                  <a:pt x="585415" y="666694"/>
                </a:lnTo>
                <a:lnTo>
                  <a:pt x="587025" y="668369"/>
                </a:lnTo>
                <a:lnTo>
                  <a:pt x="588635" y="670044"/>
                </a:lnTo>
                <a:lnTo>
                  <a:pt x="590237" y="671716"/>
                </a:lnTo>
                <a:lnTo>
                  <a:pt x="591847" y="673386"/>
                </a:lnTo>
                <a:lnTo>
                  <a:pt x="593457" y="675055"/>
                </a:lnTo>
                <a:lnTo>
                  <a:pt x="595067" y="676721"/>
                </a:lnTo>
                <a:lnTo>
                  <a:pt x="596677" y="678386"/>
                </a:lnTo>
                <a:lnTo>
                  <a:pt x="598279" y="680049"/>
                </a:lnTo>
                <a:lnTo>
                  <a:pt x="599889" y="681710"/>
                </a:lnTo>
                <a:lnTo>
                  <a:pt x="601499" y="683369"/>
                </a:lnTo>
                <a:lnTo>
                  <a:pt x="603109" y="685026"/>
                </a:lnTo>
                <a:lnTo>
                  <a:pt x="604719" y="686681"/>
                </a:lnTo>
                <a:lnTo>
                  <a:pt x="606321" y="688334"/>
                </a:lnTo>
                <a:lnTo>
                  <a:pt x="607931" y="689985"/>
                </a:lnTo>
                <a:lnTo>
                  <a:pt x="609541" y="691635"/>
                </a:lnTo>
                <a:lnTo>
                  <a:pt x="611151" y="693282"/>
                </a:lnTo>
                <a:lnTo>
                  <a:pt x="612761" y="694927"/>
                </a:lnTo>
                <a:lnTo>
                  <a:pt x="614363" y="696570"/>
                </a:lnTo>
                <a:lnTo>
                  <a:pt x="615973" y="698211"/>
                </a:lnTo>
                <a:lnTo>
                  <a:pt x="617583" y="699850"/>
                </a:lnTo>
                <a:lnTo>
                  <a:pt x="619193" y="701487"/>
                </a:lnTo>
                <a:lnTo>
                  <a:pt x="620795" y="703121"/>
                </a:lnTo>
                <a:lnTo>
                  <a:pt x="622405" y="704755"/>
                </a:lnTo>
                <a:lnTo>
                  <a:pt x="624015" y="706384"/>
                </a:lnTo>
                <a:lnTo>
                  <a:pt x="625625" y="708013"/>
                </a:lnTo>
                <a:lnTo>
                  <a:pt x="627235" y="709639"/>
                </a:lnTo>
                <a:lnTo>
                  <a:pt x="628837" y="711263"/>
                </a:lnTo>
                <a:lnTo>
                  <a:pt x="630447" y="712885"/>
                </a:lnTo>
                <a:lnTo>
                  <a:pt x="632056" y="714504"/>
                </a:lnTo>
                <a:lnTo>
                  <a:pt x="633666" y="716121"/>
                </a:lnTo>
                <a:lnTo>
                  <a:pt x="635276" y="717736"/>
                </a:lnTo>
                <a:lnTo>
                  <a:pt x="636878" y="719349"/>
                </a:lnTo>
                <a:lnTo>
                  <a:pt x="638488" y="720959"/>
                </a:lnTo>
                <a:lnTo>
                  <a:pt x="640098" y="722567"/>
                </a:lnTo>
                <a:lnTo>
                  <a:pt x="641708" y="724172"/>
                </a:lnTo>
                <a:lnTo>
                  <a:pt x="643318" y="725775"/>
                </a:lnTo>
                <a:lnTo>
                  <a:pt x="644920" y="727376"/>
                </a:lnTo>
                <a:lnTo>
                  <a:pt x="646530" y="728974"/>
                </a:lnTo>
                <a:lnTo>
                  <a:pt x="648140" y="730567"/>
                </a:lnTo>
                <a:lnTo>
                  <a:pt x="649750" y="732161"/>
                </a:lnTo>
                <a:lnTo>
                  <a:pt x="651352" y="733755"/>
                </a:lnTo>
                <a:lnTo>
                  <a:pt x="652962" y="735341"/>
                </a:lnTo>
                <a:lnTo>
                  <a:pt x="654572" y="736927"/>
                </a:lnTo>
                <a:lnTo>
                  <a:pt x="656182" y="738513"/>
                </a:lnTo>
                <a:lnTo>
                  <a:pt x="657792" y="740091"/>
                </a:lnTo>
                <a:lnTo>
                  <a:pt x="659394" y="741669"/>
                </a:lnTo>
                <a:lnTo>
                  <a:pt x="661004" y="743247"/>
                </a:lnTo>
                <a:lnTo>
                  <a:pt x="662614" y="744817"/>
                </a:lnTo>
                <a:lnTo>
                  <a:pt x="664224" y="746387"/>
                </a:lnTo>
                <a:lnTo>
                  <a:pt x="665834" y="747958"/>
                </a:lnTo>
                <a:lnTo>
                  <a:pt x="667436" y="749528"/>
                </a:lnTo>
                <a:lnTo>
                  <a:pt x="669046" y="751090"/>
                </a:lnTo>
                <a:lnTo>
                  <a:pt x="670656" y="752644"/>
                </a:lnTo>
                <a:lnTo>
                  <a:pt x="672266" y="754206"/>
                </a:lnTo>
                <a:lnTo>
                  <a:pt x="673868" y="755760"/>
                </a:lnTo>
                <a:lnTo>
                  <a:pt x="675478" y="757307"/>
                </a:lnTo>
                <a:lnTo>
                  <a:pt x="677088" y="758861"/>
                </a:lnTo>
                <a:lnTo>
                  <a:pt x="678698" y="760399"/>
                </a:lnTo>
                <a:lnTo>
                  <a:pt x="680308" y="761945"/>
                </a:lnTo>
                <a:lnTo>
                  <a:pt x="681910" y="763483"/>
                </a:lnTo>
                <a:lnTo>
                  <a:pt x="683520" y="765022"/>
                </a:lnTo>
                <a:lnTo>
                  <a:pt x="685130" y="766560"/>
                </a:lnTo>
                <a:lnTo>
                  <a:pt x="686740" y="768090"/>
                </a:lnTo>
                <a:lnTo>
                  <a:pt x="688350" y="769612"/>
                </a:lnTo>
                <a:lnTo>
                  <a:pt x="689952" y="771143"/>
                </a:lnTo>
                <a:lnTo>
                  <a:pt x="691562" y="772665"/>
                </a:lnTo>
                <a:lnTo>
                  <a:pt x="693172" y="774179"/>
                </a:lnTo>
                <a:lnTo>
                  <a:pt x="694782" y="775694"/>
                </a:lnTo>
                <a:lnTo>
                  <a:pt x="696392" y="777208"/>
                </a:lnTo>
                <a:lnTo>
                  <a:pt x="697994" y="778722"/>
                </a:lnTo>
                <a:lnTo>
                  <a:pt x="699603" y="780229"/>
                </a:lnTo>
                <a:lnTo>
                  <a:pt x="701213" y="781727"/>
                </a:lnTo>
                <a:lnTo>
                  <a:pt x="702823" y="783233"/>
                </a:lnTo>
                <a:lnTo>
                  <a:pt x="704425" y="784724"/>
                </a:lnTo>
                <a:lnTo>
                  <a:pt x="706035" y="786222"/>
                </a:lnTo>
                <a:lnTo>
                  <a:pt x="707645" y="787713"/>
                </a:lnTo>
                <a:lnTo>
                  <a:pt x="709255" y="789195"/>
                </a:lnTo>
                <a:lnTo>
                  <a:pt x="710865" y="790678"/>
                </a:lnTo>
                <a:lnTo>
                  <a:pt x="712467" y="792160"/>
                </a:lnTo>
                <a:lnTo>
                  <a:pt x="714077" y="793642"/>
                </a:lnTo>
                <a:lnTo>
                  <a:pt x="715687" y="795109"/>
                </a:lnTo>
                <a:lnTo>
                  <a:pt x="717297" y="796583"/>
                </a:lnTo>
                <a:lnTo>
                  <a:pt x="718907" y="798050"/>
                </a:lnTo>
                <a:lnTo>
                  <a:pt x="720509" y="799508"/>
                </a:lnTo>
                <a:lnTo>
                  <a:pt x="722119" y="800975"/>
                </a:lnTo>
                <a:lnTo>
                  <a:pt x="723729" y="802426"/>
                </a:lnTo>
                <a:lnTo>
                  <a:pt x="725339" y="803876"/>
                </a:lnTo>
                <a:lnTo>
                  <a:pt x="726949" y="805327"/>
                </a:lnTo>
                <a:lnTo>
                  <a:pt x="728551" y="806777"/>
                </a:lnTo>
                <a:lnTo>
                  <a:pt x="730161" y="808212"/>
                </a:lnTo>
                <a:lnTo>
                  <a:pt x="731771" y="809654"/>
                </a:lnTo>
                <a:lnTo>
                  <a:pt x="733381" y="811089"/>
                </a:lnTo>
                <a:lnTo>
                  <a:pt x="734983" y="812516"/>
                </a:lnTo>
                <a:lnTo>
                  <a:pt x="736593" y="813942"/>
                </a:lnTo>
                <a:lnTo>
                  <a:pt x="738203" y="815369"/>
                </a:lnTo>
                <a:lnTo>
                  <a:pt x="739813" y="816788"/>
                </a:lnTo>
                <a:lnTo>
                  <a:pt x="741423" y="818198"/>
                </a:lnTo>
                <a:lnTo>
                  <a:pt x="743025" y="819609"/>
                </a:lnTo>
                <a:lnTo>
                  <a:pt x="744635" y="821020"/>
                </a:lnTo>
                <a:lnTo>
                  <a:pt x="746245" y="822423"/>
                </a:lnTo>
                <a:lnTo>
                  <a:pt x="747855" y="823825"/>
                </a:lnTo>
                <a:lnTo>
                  <a:pt x="749465" y="825220"/>
                </a:lnTo>
                <a:lnTo>
                  <a:pt x="751067" y="826607"/>
                </a:lnTo>
                <a:lnTo>
                  <a:pt x="752677" y="827994"/>
                </a:lnTo>
                <a:lnTo>
                  <a:pt x="754287" y="829380"/>
                </a:lnTo>
                <a:lnTo>
                  <a:pt x="755897" y="830759"/>
                </a:lnTo>
                <a:lnTo>
                  <a:pt x="757507" y="832130"/>
                </a:lnTo>
                <a:lnTo>
                  <a:pt x="759109" y="833501"/>
                </a:lnTo>
                <a:lnTo>
                  <a:pt x="760719" y="834872"/>
                </a:lnTo>
                <a:lnTo>
                  <a:pt x="762329" y="836235"/>
                </a:lnTo>
                <a:lnTo>
                  <a:pt x="763939" y="837590"/>
                </a:lnTo>
                <a:lnTo>
                  <a:pt x="765541" y="838945"/>
                </a:lnTo>
                <a:lnTo>
                  <a:pt x="767150" y="840292"/>
                </a:lnTo>
                <a:lnTo>
                  <a:pt x="768760" y="841639"/>
                </a:lnTo>
                <a:lnTo>
                  <a:pt x="770370" y="842978"/>
                </a:lnTo>
                <a:lnTo>
                  <a:pt x="771980" y="844317"/>
                </a:lnTo>
                <a:lnTo>
                  <a:pt x="773582" y="845648"/>
                </a:lnTo>
                <a:lnTo>
                  <a:pt x="775192" y="846971"/>
                </a:lnTo>
                <a:lnTo>
                  <a:pt x="776802" y="848294"/>
                </a:lnTo>
                <a:lnTo>
                  <a:pt x="778412" y="849609"/>
                </a:lnTo>
                <a:lnTo>
                  <a:pt x="780022" y="850924"/>
                </a:lnTo>
                <a:lnTo>
                  <a:pt x="781624" y="852231"/>
                </a:lnTo>
                <a:lnTo>
                  <a:pt x="783234" y="853538"/>
                </a:lnTo>
                <a:lnTo>
                  <a:pt x="784844" y="854837"/>
                </a:lnTo>
                <a:lnTo>
                  <a:pt x="786454" y="856128"/>
                </a:lnTo>
                <a:lnTo>
                  <a:pt x="788064" y="857419"/>
                </a:lnTo>
                <a:lnTo>
                  <a:pt x="789666" y="858703"/>
                </a:lnTo>
                <a:lnTo>
                  <a:pt x="791276" y="859986"/>
                </a:lnTo>
                <a:lnTo>
                  <a:pt x="792886" y="861261"/>
                </a:lnTo>
                <a:lnTo>
                  <a:pt x="794496" y="862528"/>
                </a:lnTo>
                <a:lnTo>
                  <a:pt x="796098" y="863796"/>
                </a:lnTo>
                <a:lnTo>
                  <a:pt x="797708" y="865055"/>
                </a:lnTo>
                <a:lnTo>
                  <a:pt x="799318" y="866314"/>
                </a:lnTo>
                <a:lnTo>
                  <a:pt x="800928" y="867565"/>
                </a:lnTo>
                <a:lnTo>
                  <a:pt x="802538" y="868809"/>
                </a:lnTo>
                <a:lnTo>
                  <a:pt x="804140" y="870044"/>
                </a:lnTo>
                <a:lnTo>
                  <a:pt x="805750" y="871280"/>
                </a:lnTo>
                <a:lnTo>
                  <a:pt x="807360" y="872515"/>
                </a:lnTo>
                <a:lnTo>
                  <a:pt x="808970" y="873734"/>
                </a:lnTo>
                <a:lnTo>
                  <a:pt x="810580" y="874954"/>
                </a:lnTo>
                <a:lnTo>
                  <a:pt x="812182" y="876173"/>
                </a:lnTo>
                <a:lnTo>
                  <a:pt x="813792" y="877385"/>
                </a:lnTo>
                <a:lnTo>
                  <a:pt x="815402" y="878588"/>
                </a:lnTo>
                <a:lnTo>
                  <a:pt x="817012" y="879784"/>
                </a:lnTo>
                <a:lnTo>
                  <a:pt x="818614" y="880979"/>
                </a:lnTo>
                <a:lnTo>
                  <a:pt x="820224" y="882167"/>
                </a:lnTo>
                <a:lnTo>
                  <a:pt x="821834" y="883346"/>
                </a:lnTo>
                <a:lnTo>
                  <a:pt x="823444" y="884526"/>
                </a:lnTo>
                <a:lnTo>
                  <a:pt x="825054" y="885698"/>
                </a:lnTo>
                <a:lnTo>
                  <a:pt x="826656" y="886861"/>
                </a:lnTo>
                <a:lnTo>
                  <a:pt x="828266" y="888017"/>
                </a:lnTo>
                <a:lnTo>
                  <a:pt x="829876" y="889173"/>
                </a:lnTo>
                <a:lnTo>
                  <a:pt x="831486" y="890320"/>
                </a:lnTo>
                <a:lnTo>
                  <a:pt x="833096" y="891468"/>
                </a:lnTo>
                <a:lnTo>
                  <a:pt x="834697" y="892608"/>
                </a:lnTo>
                <a:lnTo>
                  <a:pt x="836307" y="893739"/>
                </a:lnTo>
                <a:lnTo>
                  <a:pt x="837917" y="894863"/>
                </a:lnTo>
                <a:lnTo>
                  <a:pt x="839527" y="895979"/>
                </a:lnTo>
                <a:lnTo>
                  <a:pt x="841137" y="897095"/>
                </a:lnTo>
                <a:lnTo>
                  <a:pt x="842739" y="898203"/>
                </a:lnTo>
                <a:lnTo>
                  <a:pt x="844349" y="899311"/>
                </a:lnTo>
                <a:lnTo>
                  <a:pt x="845959" y="900403"/>
                </a:lnTo>
                <a:lnTo>
                  <a:pt x="847569" y="901494"/>
                </a:lnTo>
                <a:lnTo>
                  <a:pt x="849171" y="902578"/>
                </a:lnTo>
                <a:lnTo>
                  <a:pt x="850781" y="903662"/>
                </a:lnTo>
                <a:lnTo>
                  <a:pt x="852391" y="904730"/>
                </a:lnTo>
                <a:lnTo>
                  <a:pt x="854001" y="905798"/>
                </a:lnTo>
                <a:lnTo>
                  <a:pt x="855611" y="906858"/>
                </a:lnTo>
                <a:lnTo>
                  <a:pt x="857213" y="907918"/>
                </a:lnTo>
                <a:lnTo>
                  <a:pt x="858823" y="908962"/>
                </a:lnTo>
                <a:lnTo>
                  <a:pt x="860433" y="910006"/>
                </a:lnTo>
                <a:lnTo>
                  <a:pt x="862043" y="911043"/>
                </a:lnTo>
                <a:lnTo>
                  <a:pt x="863653" y="912071"/>
                </a:lnTo>
                <a:lnTo>
                  <a:pt x="865255" y="913099"/>
                </a:lnTo>
                <a:lnTo>
                  <a:pt x="866865" y="914111"/>
                </a:lnTo>
                <a:lnTo>
                  <a:pt x="868475" y="915123"/>
                </a:lnTo>
                <a:lnTo>
                  <a:pt x="870085" y="916128"/>
                </a:lnTo>
                <a:lnTo>
                  <a:pt x="871695" y="917132"/>
                </a:lnTo>
                <a:lnTo>
                  <a:pt x="873297" y="918120"/>
                </a:lnTo>
                <a:lnTo>
                  <a:pt x="874907" y="919108"/>
                </a:lnTo>
                <a:lnTo>
                  <a:pt x="876517" y="920089"/>
                </a:lnTo>
                <a:lnTo>
                  <a:pt x="878127" y="921061"/>
                </a:lnTo>
                <a:lnTo>
                  <a:pt x="879729" y="922025"/>
                </a:lnTo>
                <a:lnTo>
                  <a:pt x="881339" y="922990"/>
                </a:lnTo>
                <a:lnTo>
                  <a:pt x="882949" y="923938"/>
                </a:lnTo>
                <a:lnTo>
                  <a:pt x="884559" y="924887"/>
                </a:lnTo>
                <a:lnTo>
                  <a:pt x="886169" y="925827"/>
                </a:lnTo>
                <a:lnTo>
                  <a:pt x="887771" y="926760"/>
                </a:lnTo>
                <a:lnTo>
                  <a:pt x="889381" y="927692"/>
                </a:lnTo>
                <a:lnTo>
                  <a:pt x="890991" y="928609"/>
                </a:lnTo>
                <a:lnTo>
                  <a:pt x="892601" y="929525"/>
                </a:lnTo>
                <a:lnTo>
                  <a:pt x="894211" y="930434"/>
                </a:lnTo>
                <a:lnTo>
                  <a:pt x="895813" y="931335"/>
                </a:lnTo>
                <a:lnTo>
                  <a:pt x="897423" y="932227"/>
                </a:lnTo>
                <a:lnTo>
                  <a:pt x="899033" y="933112"/>
                </a:lnTo>
                <a:lnTo>
                  <a:pt x="900642" y="933997"/>
                </a:lnTo>
                <a:lnTo>
                  <a:pt x="902252" y="934873"/>
                </a:lnTo>
                <a:lnTo>
                  <a:pt x="903854" y="935734"/>
                </a:lnTo>
                <a:lnTo>
                  <a:pt x="905464" y="936595"/>
                </a:lnTo>
                <a:lnTo>
                  <a:pt x="907074" y="937448"/>
                </a:lnTo>
                <a:lnTo>
                  <a:pt x="908684" y="938300"/>
                </a:lnTo>
                <a:lnTo>
                  <a:pt x="910286" y="939137"/>
                </a:lnTo>
                <a:lnTo>
                  <a:pt x="911896" y="939974"/>
                </a:lnTo>
                <a:lnTo>
                  <a:pt x="913506" y="940795"/>
                </a:lnTo>
                <a:lnTo>
                  <a:pt x="915116" y="941616"/>
                </a:lnTo>
                <a:lnTo>
                  <a:pt x="916726" y="942429"/>
                </a:lnTo>
                <a:lnTo>
                  <a:pt x="918328" y="943234"/>
                </a:lnTo>
                <a:lnTo>
                  <a:pt x="919938" y="944039"/>
                </a:lnTo>
                <a:lnTo>
                  <a:pt x="921548" y="944828"/>
                </a:lnTo>
                <a:lnTo>
                  <a:pt x="923158" y="945617"/>
                </a:lnTo>
                <a:lnTo>
                  <a:pt x="924768" y="946390"/>
                </a:lnTo>
                <a:lnTo>
                  <a:pt x="926370" y="947163"/>
                </a:lnTo>
                <a:lnTo>
                  <a:pt x="927980" y="947928"/>
                </a:lnTo>
                <a:lnTo>
                  <a:pt x="929590" y="948686"/>
                </a:lnTo>
                <a:lnTo>
                  <a:pt x="931200" y="949435"/>
                </a:lnTo>
                <a:lnTo>
                  <a:pt x="932802" y="950184"/>
                </a:lnTo>
                <a:lnTo>
                  <a:pt x="934412" y="950917"/>
                </a:lnTo>
                <a:lnTo>
                  <a:pt x="936022" y="951650"/>
                </a:lnTo>
                <a:lnTo>
                  <a:pt x="937632" y="952368"/>
                </a:lnTo>
                <a:lnTo>
                  <a:pt x="939242" y="953085"/>
                </a:lnTo>
                <a:lnTo>
                  <a:pt x="940844" y="953795"/>
                </a:lnTo>
                <a:lnTo>
                  <a:pt x="942454" y="954496"/>
                </a:lnTo>
                <a:lnTo>
                  <a:pt x="944064" y="955197"/>
                </a:lnTo>
                <a:lnTo>
                  <a:pt x="945674" y="955883"/>
                </a:lnTo>
                <a:lnTo>
                  <a:pt x="947284" y="956568"/>
                </a:lnTo>
                <a:lnTo>
                  <a:pt x="948886" y="957238"/>
                </a:lnTo>
                <a:lnTo>
                  <a:pt x="950496" y="957907"/>
                </a:lnTo>
                <a:lnTo>
                  <a:pt x="952106" y="958569"/>
                </a:lnTo>
                <a:lnTo>
                  <a:pt x="953716" y="959222"/>
                </a:lnTo>
                <a:lnTo>
                  <a:pt x="955326" y="959868"/>
                </a:lnTo>
                <a:lnTo>
                  <a:pt x="956928" y="960513"/>
                </a:lnTo>
                <a:lnTo>
                  <a:pt x="958538" y="961143"/>
                </a:lnTo>
                <a:lnTo>
                  <a:pt x="960148" y="961773"/>
                </a:lnTo>
                <a:lnTo>
                  <a:pt x="961758" y="962386"/>
                </a:lnTo>
                <a:lnTo>
                  <a:pt x="963360" y="963000"/>
                </a:lnTo>
                <a:lnTo>
                  <a:pt x="964970" y="963606"/>
                </a:lnTo>
                <a:lnTo>
                  <a:pt x="966579" y="964211"/>
                </a:lnTo>
                <a:lnTo>
                  <a:pt x="968189" y="964801"/>
                </a:lnTo>
                <a:lnTo>
                  <a:pt x="969799" y="965383"/>
                </a:lnTo>
                <a:lnTo>
                  <a:pt x="971401" y="965965"/>
                </a:lnTo>
                <a:lnTo>
                  <a:pt x="973011" y="966539"/>
                </a:lnTo>
                <a:lnTo>
                  <a:pt x="974621" y="967105"/>
                </a:lnTo>
                <a:lnTo>
                  <a:pt x="976231" y="967662"/>
                </a:lnTo>
                <a:lnTo>
                  <a:pt x="977841" y="968212"/>
                </a:lnTo>
                <a:lnTo>
                  <a:pt x="979443" y="968762"/>
                </a:lnTo>
                <a:lnTo>
                  <a:pt x="981053" y="969296"/>
                </a:lnTo>
                <a:lnTo>
                  <a:pt x="982663" y="969830"/>
                </a:lnTo>
                <a:lnTo>
                  <a:pt x="984273" y="970356"/>
                </a:lnTo>
                <a:lnTo>
                  <a:pt x="985883" y="970874"/>
                </a:lnTo>
                <a:lnTo>
                  <a:pt x="987485" y="971385"/>
                </a:lnTo>
                <a:lnTo>
                  <a:pt x="989095" y="971895"/>
                </a:lnTo>
                <a:lnTo>
                  <a:pt x="990705" y="972397"/>
                </a:lnTo>
                <a:lnTo>
                  <a:pt x="992315" y="972891"/>
                </a:lnTo>
                <a:lnTo>
                  <a:pt x="993917" y="973377"/>
                </a:lnTo>
                <a:lnTo>
                  <a:pt x="995527" y="973855"/>
                </a:lnTo>
                <a:lnTo>
                  <a:pt x="997137" y="974326"/>
                </a:lnTo>
                <a:lnTo>
                  <a:pt x="998747" y="974796"/>
                </a:lnTo>
                <a:lnTo>
                  <a:pt x="1000357" y="975258"/>
                </a:lnTo>
                <a:lnTo>
                  <a:pt x="1001959" y="975712"/>
                </a:lnTo>
                <a:lnTo>
                  <a:pt x="1003569" y="976159"/>
                </a:lnTo>
                <a:lnTo>
                  <a:pt x="1005179" y="976605"/>
                </a:lnTo>
                <a:lnTo>
                  <a:pt x="1006789" y="977035"/>
                </a:lnTo>
                <a:lnTo>
                  <a:pt x="1008399" y="977466"/>
                </a:lnTo>
                <a:lnTo>
                  <a:pt x="1010001" y="977888"/>
                </a:lnTo>
                <a:lnTo>
                  <a:pt x="1011611" y="978311"/>
                </a:lnTo>
                <a:lnTo>
                  <a:pt x="1013221" y="978725"/>
                </a:lnTo>
                <a:lnTo>
                  <a:pt x="1014831" y="979124"/>
                </a:lnTo>
                <a:lnTo>
                  <a:pt x="1016441" y="979530"/>
                </a:lnTo>
                <a:lnTo>
                  <a:pt x="1018043" y="979921"/>
                </a:lnTo>
                <a:lnTo>
                  <a:pt x="1019653" y="980311"/>
                </a:lnTo>
                <a:lnTo>
                  <a:pt x="1021263" y="980694"/>
                </a:lnTo>
                <a:lnTo>
                  <a:pt x="1022873" y="981068"/>
                </a:lnTo>
                <a:lnTo>
                  <a:pt x="1024475" y="981435"/>
                </a:lnTo>
                <a:lnTo>
                  <a:pt x="1026085" y="981802"/>
                </a:lnTo>
                <a:lnTo>
                  <a:pt x="1027695" y="982160"/>
                </a:lnTo>
                <a:lnTo>
                  <a:pt x="1029305" y="982511"/>
                </a:lnTo>
                <a:lnTo>
                  <a:pt x="1030914" y="982862"/>
                </a:lnTo>
                <a:lnTo>
                  <a:pt x="1032516" y="983204"/>
                </a:lnTo>
                <a:lnTo>
                  <a:pt x="1034126" y="983539"/>
                </a:lnTo>
                <a:lnTo>
                  <a:pt x="1035736" y="983874"/>
                </a:lnTo>
                <a:lnTo>
                  <a:pt x="1037346" y="984201"/>
                </a:lnTo>
                <a:lnTo>
                  <a:pt x="1038956" y="984519"/>
                </a:lnTo>
                <a:lnTo>
                  <a:pt x="1040558" y="984838"/>
                </a:lnTo>
                <a:lnTo>
                  <a:pt x="1042168" y="985141"/>
                </a:lnTo>
                <a:lnTo>
                  <a:pt x="1043778" y="985452"/>
                </a:lnTo>
                <a:lnTo>
                  <a:pt x="1045388" y="985747"/>
                </a:lnTo>
                <a:lnTo>
                  <a:pt x="1046990" y="986042"/>
                </a:lnTo>
                <a:lnTo>
                  <a:pt x="1048600" y="986329"/>
                </a:lnTo>
                <a:lnTo>
                  <a:pt x="1050210" y="986616"/>
                </a:lnTo>
                <a:lnTo>
                  <a:pt x="1051820" y="986894"/>
                </a:lnTo>
                <a:lnTo>
                  <a:pt x="1053430" y="987173"/>
                </a:lnTo>
                <a:lnTo>
                  <a:pt x="1055032" y="987436"/>
                </a:lnTo>
                <a:lnTo>
                  <a:pt x="1056642" y="987707"/>
                </a:lnTo>
                <a:lnTo>
                  <a:pt x="1058252" y="987963"/>
                </a:lnTo>
                <a:lnTo>
                  <a:pt x="1059862" y="988218"/>
                </a:lnTo>
                <a:lnTo>
                  <a:pt x="1061472" y="988473"/>
                </a:lnTo>
                <a:lnTo>
                  <a:pt x="1063074" y="988712"/>
                </a:lnTo>
                <a:lnTo>
                  <a:pt x="1064684" y="988959"/>
                </a:lnTo>
                <a:lnTo>
                  <a:pt x="1066294" y="989190"/>
                </a:lnTo>
                <a:lnTo>
                  <a:pt x="1067904" y="989421"/>
                </a:lnTo>
                <a:lnTo>
                  <a:pt x="1069514" y="989652"/>
                </a:lnTo>
                <a:lnTo>
                  <a:pt x="1071116" y="989875"/>
                </a:lnTo>
                <a:lnTo>
                  <a:pt x="1072726" y="990098"/>
                </a:lnTo>
                <a:lnTo>
                  <a:pt x="1074336" y="990306"/>
                </a:lnTo>
                <a:lnTo>
                  <a:pt x="1075946" y="990521"/>
                </a:lnTo>
                <a:lnTo>
                  <a:pt x="1077548" y="990728"/>
                </a:lnTo>
                <a:lnTo>
                  <a:pt x="1079158" y="990927"/>
                </a:lnTo>
                <a:lnTo>
                  <a:pt x="1080768" y="991127"/>
                </a:lnTo>
                <a:lnTo>
                  <a:pt x="1082378" y="991318"/>
                </a:lnTo>
                <a:lnTo>
                  <a:pt x="1083988" y="991509"/>
                </a:lnTo>
                <a:lnTo>
                  <a:pt x="1085590" y="991700"/>
                </a:lnTo>
                <a:lnTo>
                  <a:pt x="1087200" y="991884"/>
                </a:lnTo>
                <a:lnTo>
                  <a:pt x="1088810" y="992059"/>
                </a:lnTo>
                <a:lnTo>
                  <a:pt x="1090420" y="992234"/>
                </a:lnTo>
                <a:lnTo>
                  <a:pt x="1092030" y="992410"/>
                </a:lnTo>
                <a:lnTo>
                  <a:pt x="1093632" y="992577"/>
                </a:lnTo>
                <a:lnTo>
                  <a:pt x="1095242" y="992737"/>
                </a:lnTo>
                <a:lnTo>
                  <a:pt x="1096852" y="992896"/>
                </a:lnTo>
                <a:lnTo>
                  <a:pt x="1098462" y="993055"/>
                </a:lnTo>
                <a:lnTo>
                  <a:pt x="1100071" y="993207"/>
                </a:lnTo>
                <a:lnTo>
                  <a:pt x="1101673" y="993358"/>
                </a:lnTo>
                <a:lnTo>
                  <a:pt x="1103283" y="993510"/>
                </a:lnTo>
                <a:lnTo>
                  <a:pt x="1104893" y="993653"/>
                </a:lnTo>
                <a:lnTo>
                  <a:pt x="1106503" y="993789"/>
                </a:lnTo>
                <a:lnTo>
                  <a:pt x="1108105" y="993932"/>
                </a:lnTo>
                <a:lnTo>
                  <a:pt x="1109715" y="994068"/>
                </a:lnTo>
                <a:lnTo>
                  <a:pt x="1111325" y="994195"/>
                </a:lnTo>
                <a:lnTo>
                  <a:pt x="1112935" y="994323"/>
                </a:lnTo>
                <a:lnTo>
                  <a:pt x="1114545" y="994450"/>
                </a:lnTo>
                <a:lnTo>
                  <a:pt x="1116147" y="994570"/>
                </a:lnTo>
                <a:lnTo>
                  <a:pt x="1117757" y="994689"/>
                </a:lnTo>
                <a:lnTo>
                  <a:pt x="1119367" y="994809"/>
                </a:lnTo>
                <a:lnTo>
                  <a:pt x="1120977" y="994920"/>
                </a:lnTo>
                <a:lnTo>
                  <a:pt x="1122587" y="995032"/>
                </a:lnTo>
                <a:lnTo>
                  <a:pt x="1124189" y="995144"/>
                </a:lnTo>
                <a:lnTo>
                  <a:pt x="1125799" y="995247"/>
                </a:lnTo>
                <a:lnTo>
                  <a:pt x="1127409" y="995351"/>
                </a:lnTo>
                <a:lnTo>
                  <a:pt x="1129019" y="995454"/>
                </a:lnTo>
                <a:lnTo>
                  <a:pt x="1130629" y="995550"/>
                </a:lnTo>
                <a:lnTo>
                  <a:pt x="1132231" y="995646"/>
                </a:lnTo>
                <a:lnTo>
                  <a:pt x="1133841" y="995741"/>
                </a:lnTo>
                <a:lnTo>
                  <a:pt x="1135451" y="995829"/>
                </a:lnTo>
                <a:lnTo>
                  <a:pt x="1137061" y="995925"/>
                </a:lnTo>
                <a:lnTo>
                  <a:pt x="1138663" y="996004"/>
                </a:lnTo>
                <a:lnTo>
                  <a:pt x="1140273" y="996092"/>
                </a:lnTo>
                <a:lnTo>
                  <a:pt x="1141883" y="996172"/>
                </a:lnTo>
                <a:lnTo>
                  <a:pt x="1143493" y="996251"/>
                </a:lnTo>
                <a:lnTo>
                  <a:pt x="1145103" y="996331"/>
                </a:lnTo>
                <a:lnTo>
                  <a:pt x="1146705" y="996411"/>
                </a:lnTo>
                <a:lnTo>
                  <a:pt x="1148315" y="996483"/>
                </a:lnTo>
                <a:lnTo>
                  <a:pt x="1149925" y="996554"/>
                </a:lnTo>
                <a:lnTo>
                  <a:pt x="1151535" y="996626"/>
                </a:lnTo>
                <a:lnTo>
                  <a:pt x="1153145" y="996698"/>
                </a:lnTo>
                <a:lnTo>
                  <a:pt x="1154747" y="996761"/>
                </a:lnTo>
                <a:lnTo>
                  <a:pt x="1156357" y="996825"/>
                </a:lnTo>
                <a:lnTo>
                  <a:pt x="1157967" y="996889"/>
                </a:lnTo>
                <a:lnTo>
                  <a:pt x="1159577" y="996953"/>
                </a:lnTo>
                <a:lnTo>
                  <a:pt x="1161179" y="997009"/>
                </a:lnTo>
                <a:lnTo>
                  <a:pt x="1162789" y="997072"/>
                </a:lnTo>
                <a:lnTo>
                  <a:pt x="1164399" y="997128"/>
                </a:lnTo>
                <a:lnTo>
                  <a:pt x="1166008" y="997176"/>
                </a:lnTo>
                <a:lnTo>
                  <a:pt x="1167618" y="997232"/>
                </a:lnTo>
                <a:lnTo>
                  <a:pt x="1169220" y="997288"/>
                </a:lnTo>
                <a:lnTo>
                  <a:pt x="1170830" y="997335"/>
                </a:lnTo>
                <a:lnTo>
                  <a:pt x="1172440" y="997383"/>
                </a:lnTo>
                <a:lnTo>
                  <a:pt x="1174050" y="997431"/>
                </a:lnTo>
                <a:lnTo>
                  <a:pt x="1175660" y="997479"/>
                </a:lnTo>
                <a:lnTo>
                  <a:pt x="1177262" y="997527"/>
                </a:lnTo>
                <a:lnTo>
                  <a:pt x="1178872" y="997566"/>
                </a:lnTo>
                <a:lnTo>
                  <a:pt x="1180482" y="997606"/>
                </a:lnTo>
                <a:lnTo>
                  <a:pt x="1182092" y="997646"/>
                </a:lnTo>
                <a:lnTo>
                  <a:pt x="1183702" y="997686"/>
                </a:lnTo>
                <a:lnTo>
                  <a:pt x="1185304" y="997726"/>
                </a:lnTo>
                <a:lnTo>
                  <a:pt x="1186914" y="997766"/>
                </a:lnTo>
                <a:lnTo>
                  <a:pt x="1188524" y="997806"/>
                </a:lnTo>
                <a:lnTo>
                  <a:pt x="1190134" y="997838"/>
                </a:lnTo>
                <a:lnTo>
                  <a:pt x="1191736" y="997869"/>
                </a:lnTo>
                <a:lnTo>
                  <a:pt x="1193346" y="997901"/>
                </a:lnTo>
                <a:lnTo>
                  <a:pt x="1194956" y="997933"/>
                </a:lnTo>
                <a:lnTo>
                  <a:pt x="1196566" y="997965"/>
                </a:lnTo>
                <a:lnTo>
                  <a:pt x="1198176" y="997997"/>
                </a:lnTo>
                <a:lnTo>
                  <a:pt x="1199778" y="998029"/>
                </a:lnTo>
                <a:lnTo>
                  <a:pt x="1201388" y="998053"/>
                </a:lnTo>
                <a:lnTo>
                  <a:pt x="1202998" y="998085"/>
                </a:lnTo>
                <a:lnTo>
                  <a:pt x="1204608" y="998108"/>
                </a:lnTo>
                <a:lnTo>
                  <a:pt x="1206218" y="998132"/>
                </a:lnTo>
                <a:lnTo>
                  <a:pt x="1207820" y="998164"/>
                </a:lnTo>
                <a:lnTo>
                  <a:pt x="1209430" y="998188"/>
                </a:lnTo>
                <a:lnTo>
                  <a:pt x="1211040" y="998212"/>
                </a:lnTo>
                <a:lnTo>
                  <a:pt x="1212650" y="998228"/>
                </a:lnTo>
                <a:lnTo>
                  <a:pt x="1214260" y="998252"/>
                </a:lnTo>
                <a:lnTo>
                  <a:pt x="1215862" y="998276"/>
                </a:lnTo>
                <a:lnTo>
                  <a:pt x="1217472" y="998292"/>
                </a:lnTo>
                <a:lnTo>
                  <a:pt x="1219082" y="998316"/>
                </a:lnTo>
                <a:lnTo>
                  <a:pt x="1220692" y="998332"/>
                </a:lnTo>
                <a:lnTo>
                  <a:pt x="1222294" y="998356"/>
                </a:lnTo>
                <a:lnTo>
                  <a:pt x="1223904" y="998371"/>
                </a:lnTo>
                <a:lnTo>
                  <a:pt x="1225514" y="998387"/>
                </a:lnTo>
                <a:lnTo>
                  <a:pt x="1227124" y="998403"/>
                </a:lnTo>
                <a:lnTo>
                  <a:pt x="1228733" y="998419"/>
                </a:lnTo>
                <a:lnTo>
                  <a:pt x="1230336" y="998435"/>
                </a:lnTo>
                <a:lnTo>
                  <a:pt x="1231945" y="998451"/>
                </a:lnTo>
                <a:lnTo>
                  <a:pt x="1233555" y="998467"/>
                </a:lnTo>
                <a:lnTo>
                  <a:pt x="1235165" y="998483"/>
                </a:lnTo>
                <a:lnTo>
                  <a:pt x="1236775" y="998491"/>
                </a:lnTo>
                <a:lnTo>
                  <a:pt x="1238377" y="998507"/>
                </a:lnTo>
                <a:lnTo>
                  <a:pt x="1239987" y="998515"/>
                </a:lnTo>
                <a:lnTo>
                  <a:pt x="1241597" y="998531"/>
                </a:lnTo>
                <a:lnTo>
                  <a:pt x="1243207" y="998547"/>
                </a:lnTo>
                <a:lnTo>
                  <a:pt x="1244817" y="998555"/>
                </a:lnTo>
                <a:lnTo>
                  <a:pt x="1246419" y="998563"/>
                </a:lnTo>
                <a:lnTo>
                  <a:pt x="1248029" y="998579"/>
                </a:lnTo>
                <a:lnTo>
                  <a:pt x="1249639" y="998587"/>
                </a:lnTo>
                <a:lnTo>
                  <a:pt x="1251249" y="998595"/>
                </a:lnTo>
                <a:lnTo>
                  <a:pt x="1252851" y="998603"/>
                </a:lnTo>
                <a:lnTo>
                  <a:pt x="1254461" y="998611"/>
                </a:lnTo>
                <a:lnTo>
                  <a:pt x="1256071" y="998627"/>
                </a:lnTo>
                <a:lnTo>
                  <a:pt x="1257681" y="998635"/>
                </a:lnTo>
                <a:lnTo>
                  <a:pt x="1259291" y="998642"/>
                </a:lnTo>
                <a:lnTo>
                  <a:pt x="1260893" y="998650"/>
                </a:lnTo>
                <a:lnTo>
                  <a:pt x="1262503" y="998658"/>
                </a:lnTo>
                <a:lnTo>
                  <a:pt x="1264113" y="998666"/>
                </a:lnTo>
                <a:lnTo>
                  <a:pt x="1265723" y="998666"/>
                </a:lnTo>
                <a:lnTo>
                  <a:pt x="1267333" y="998674"/>
                </a:lnTo>
                <a:lnTo>
                  <a:pt x="1268935" y="998682"/>
                </a:lnTo>
                <a:lnTo>
                  <a:pt x="1270545" y="998690"/>
                </a:lnTo>
                <a:lnTo>
                  <a:pt x="1272155" y="998698"/>
                </a:lnTo>
                <a:lnTo>
                  <a:pt x="1273765" y="998698"/>
                </a:lnTo>
                <a:lnTo>
                  <a:pt x="1275367" y="998706"/>
                </a:lnTo>
                <a:lnTo>
                  <a:pt x="1276977" y="998714"/>
                </a:lnTo>
                <a:lnTo>
                  <a:pt x="1278587" y="998714"/>
                </a:lnTo>
                <a:lnTo>
                  <a:pt x="1280197" y="998722"/>
                </a:lnTo>
                <a:lnTo>
                  <a:pt x="1281807" y="998730"/>
                </a:lnTo>
                <a:lnTo>
                  <a:pt x="1283409" y="998730"/>
                </a:lnTo>
                <a:lnTo>
                  <a:pt x="1285019" y="998738"/>
                </a:lnTo>
                <a:lnTo>
                  <a:pt x="1286629" y="998738"/>
                </a:lnTo>
                <a:lnTo>
                  <a:pt x="1288239" y="998746"/>
                </a:lnTo>
                <a:lnTo>
                  <a:pt x="1289849" y="998746"/>
                </a:lnTo>
                <a:lnTo>
                  <a:pt x="1291451" y="998754"/>
                </a:lnTo>
                <a:lnTo>
                  <a:pt x="1293061" y="998754"/>
                </a:lnTo>
                <a:lnTo>
                  <a:pt x="1294671" y="998762"/>
                </a:lnTo>
                <a:lnTo>
                  <a:pt x="1296280" y="998762"/>
                </a:lnTo>
                <a:lnTo>
                  <a:pt x="1297890" y="998762"/>
                </a:lnTo>
                <a:lnTo>
                  <a:pt x="1299492" y="998770"/>
                </a:lnTo>
                <a:lnTo>
                  <a:pt x="1301102" y="998770"/>
                </a:lnTo>
                <a:lnTo>
                  <a:pt x="1302712" y="998778"/>
                </a:lnTo>
                <a:lnTo>
                  <a:pt x="1304322" y="998778"/>
                </a:lnTo>
                <a:lnTo>
                  <a:pt x="1305924" y="998778"/>
                </a:lnTo>
                <a:lnTo>
                  <a:pt x="1307534" y="998786"/>
                </a:lnTo>
                <a:lnTo>
                  <a:pt x="1309144" y="998786"/>
                </a:lnTo>
                <a:lnTo>
                  <a:pt x="1310754" y="998786"/>
                </a:lnTo>
                <a:lnTo>
                  <a:pt x="1312364" y="998786"/>
                </a:lnTo>
                <a:lnTo>
                  <a:pt x="1313966" y="998794"/>
                </a:lnTo>
                <a:lnTo>
                  <a:pt x="1315576" y="998794"/>
                </a:lnTo>
                <a:lnTo>
                  <a:pt x="1317186" y="998794"/>
                </a:lnTo>
                <a:lnTo>
                  <a:pt x="1318796" y="998794"/>
                </a:lnTo>
                <a:lnTo>
                  <a:pt x="1320406" y="998802"/>
                </a:lnTo>
                <a:lnTo>
                  <a:pt x="1322008" y="998802"/>
                </a:lnTo>
                <a:lnTo>
                  <a:pt x="1323618" y="998802"/>
                </a:lnTo>
                <a:lnTo>
                  <a:pt x="1325228" y="998802"/>
                </a:lnTo>
                <a:lnTo>
                  <a:pt x="1326838" y="998802"/>
                </a:lnTo>
                <a:lnTo>
                  <a:pt x="1328448" y="998810"/>
                </a:lnTo>
                <a:lnTo>
                  <a:pt x="1330050" y="998810"/>
                </a:lnTo>
                <a:lnTo>
                  <a:pt x="1331660" y="998810"/>
                </a:lnTo>
                <a:lnTo>
                  <a:pt x="1333270" y="998810"/>
                </a:lnTo>
                <a:lnTo>
                  <a:pt x="1334880" y="998810"/>
                </a:lnTo>
                <a:lnTo>
                  <a:pt x="1336482" y="998810"/>
                </a:lnTo>
                <a:lnTo>
                  <a:pt x="1338092" y="998818"/>
                </a:lnTo>
                <a:lnTo>
                  <a:pt x="1339702" y="998818"/>
                </a:lnTo>
                <a:lnTo>
                  <a:pt x="1341312" y="998818"/>
                </a:lnTo>
                <a:lnTo>
                  <a:pt x="1342922" y="998818"/>
                </a:lnTo>
                <a:lnTo>
                  <a:pt x="1344524" y="998818"/>
                </a:lnTo>
                <a:lnTo>
                  <a:pt x="1346134" y="998818"/>
                </a:lnTo>
                <a:lnTo>
                  <a:pt x="1347744" y="998818"/>
                </a:lnTo>
                <a:lnTo>
                  <a:pt x="1349354" y="998818"/>
                </a:lnTo>
                <a:lnTo>
                  <a:pt x="1350964" y="998818"/>
                </a:lnTo>
                <a:lnTo>
                  <a:pt x="1352566" y="998826"/>
                </a:lnTo>
                <a:lnTo>
                  <a:pt x="1354176" y="998826"/>
                </a:lnTo>
                <a:lnTo>
                  <a:pt x="1355786" y="998826"/>
                </a:lnTo>
                <a:lnTo>
                  <a:pt x="1357396" y="998826"/>
                </a:lnTo>
                <a:lnTo>
                  <a:pt x="1359006" y="998826"/>
                </a:lnTo>
                <a:lnTo>
                  <a:pt x="1360608" y="998826"/>
                </a:lnTo>
                <a:lnTo>
                  <a:pt x="1362218" y="998826"/>
                </a:lnTo>
                <a:lnTo>
                  <a:pt x="1363827" y="998826"/>
                </a:lnTo>
                <a:lnTo>
                  <a:pt x="1365437" y="998826"/>
                </a:lnTo>
                <a:lnTo>
                  <a:pt x="1367039" y="998826"/>
                </a:lnTo>
                <a:lnTo>
                  <a:pt x="1368649" y="998826"/>
                </a:lnTo>
                <a:lnTo>
                  <a:pt x="1370259" y="998826"/>
                </a:lnTo>
                <a:lnTo>
                  <a:pt x="1371869" y="998826"/>
                </a:lnTo>
                <a:lnTo>
                  <a:pt x="1373479" y="998826"/>
                </a:lnTo>
                <a:lnTo>
                  <a:pt x="1375081" y="998826"/>
                </a:lnTo>
                <a:lnTo>
                  <a:pt x="1376691" y="998826"/>
                </a:lnTo>
                <a:lnTo>
                  <a:pt x="1378301" y="998834"/>
                </a:lnTo>
                <a:lnTo>
                  <a:pt x="1379911" y="998834"/>
                </a:lnTo>
                <a:lnTo>
                  <a:pt x="1381521" y="998834"/>
                </a:lnTo>
                <a:lnTo>
                  <a:pt x="1383123" y="998834"/>
                </a:lnTo>
                <a:lnTo>
                  <a:pt x="1384733" y="998834"/>
                </a:lnTo>
                <a:lnTo>
                  <a:pt x="1386343" y="998834"/>
                </a:lnTo>
                <a:lnTo>
                  <a:pt x="1387953" y="998834"/>
                </a:lnTo>
                <a:lnTo>
                  <a:pt x="1389555" y="998834"/>
                </a:lnTo>
                <a:lnTo>
                  <a:pt x="1391165" y="998834"/>
                </a:lnTo>
                <a:lnTo>
                  <a:pt x="1392775" y="998834"/>
                </a:lnTo>
                <a:lnTo>
                  <a:pt x="1394385" y="998834"/>
                </a:lnTo>
                <a:lnTo>
                  <a:pt x="1395995" y="998834"/>
                </a:lnTo>
                <a:lnTo>
                  <a:pt x="1397597" y="998834"/>
                </a:lnTo>
                <a:lnTo>
                  <a:pt x="1399207" y="998834"/>
                </a:lnTo>
                <a:lnTo>
                  <a:pt x="1400817" y="998834"/>
                </a:lnTo>
                <a:lnTo>
                  <a:pt x="1402427" y="998834"/>
                </a:lnTo>
                <a:lnTo>
                  <a:pt x="1404037" y="998834"/>
                </a:lnTo>
                <a:lnTo>
                  <a:pt x="1405639" y="998834"/>
                </a:lnTo>
                <a:lnTo>
                  <a:pt x="1407249" y="998834"/>
                </a:lnTo>
                <a:lnTo>
                  <a:pt x="1408859" y="998834"/>
                </a:lnTo>
                <a:lnTo>
                  <a:pt x="1410469" y="998834"/>
                </a:lnTo>
                <a:lnTo>
                  <a:pt x="1412079" y="998834"/>
                </a:lnTo>
                <a:lnTo>
                  <a:pt x="1413681" y="998834"/>
                </a:lnTo>
                <a:lnTo>
                  <a:pt x="1415291" y="998834"/>
                </a:lnTo>
                <a:lnTo>
                  <a:pt x="1416901" y="998834"/>
                </a:lnTo>
                <a:lnTo>
                  <a:pt x="1418511" y="998834"/>
                </a:lnTo>
                <a:lnTo>
                  <a:pt x="1420113" y="998834"/>
                </a:lnTo>
                <a:lnTo>
                  <a:pt x="1421723" y="998834"/>
                </a:lnTo>
                <a:lnTo>
                  <a:pt x="1423333" y="998834"/>
                </a:lnTo>
                <a:lnTo>
                  <a:pt x="1424943" y="998834"/>
                </a:lnTo>
                <a:lnTo>
                  <a:pt x="1426553" y="998834"/>
                </a:lnTo>
                <a:lnTo>
                  <a:pt x="1428155" y="998834"/>
                </a:lnTo>
                <a:lnTo>
                  <a:pt x="1429765" y="998834"/>
                </a:lnTo>
                <a:lnTo>
                  <a:pt x="1431375" y="998834"/>
                </a:lnTo>
                <a:lnTo>
                  <a:pt x="1432985" y="998834"/>
                </a:lnTo>
                <a:lnTo>
                  <a:pt x="1434595" y="998834"/>
                </a:lnTo>
                <a:lnTo>
                  <a:pt x="1436196" y="998834"/>
                </a:lnTo>
                <a:lnTo>
                  <a:pt x="1437806" y="998834"/>
                </a:lnTo>
                <a:lnTo>
                  <a:pt x="1439416" y="998834"/>
                </a:lnTo>
                <a:lnTo>
                  <a:pt x="1441026" y="998834"/>
                </a:lnTo>
                <a:lnTo>
                  <a:pt x="1442636" y="998834"/>
                </a:lnTo>
                <a:lnTo>
                  <a:pt x="1444238" y="998834"/>
                </a:lnTo>
                <a:lnTo>
                  <a:pt x="1445848" y="998834"/>
                </a:lnTo>
                <a:lnTo>
                  <a:pt x="1447458" y="998834"/>
                </a:lnTo>
                <a:lnTo>
                  <a:pt x="1449068" y="998834"/>
                </a:lnTo>
                <a:lnTo>
                  <a:pt x="1450670" y="998834"/>
                </a:lnTo>
                <a:lnTo>
                  <a:pt x="1452280" y="998834"/>
                </a:lnTo>
                <a:lnTo>
                  <a:pt x="1453890" y="998834"/>
                </a:lnTo>
                <a:lnTo>
                  <a:pt x="1455500" y="998834"/>
                </a:lnTo>
                <a:lnTo>
                  <a:pt x="1457110" y="998834"/>
                </a:lnTo>
                <a:lnTo>
                  <a:pt x="1458712" y="998834"/>
                </a:lnTo>
                <a:lnTo>
                  <a:pt x="1460322" y="998834"/>
                </a:lnTo>
                <a:lnTo>
                  <a:pt x="1461932" y="998834"/>
                </a:lnTo>
                <a:lnTo>
                  <a:pt x="1463542" y="998834"/>
                </a:lnTo>
                <a:lnTo>
                  <a:pt x="1465152" y="998834"/>
                </a:lnTo>
                <a:lnTo>
                  <a:pt x="1466754" y="998834"/>
                </a:lnTo>
                <a:lnTo>
                  <a:pt x="1468364" y="998834"/>
                </a:lnTo>
                <a:lnTo>
                  <a:pt x="1469974" y="998834"/>
                </a:lnTo>
                <a:lnTo>
                  <a:pt x="1471584" y="998834"/>
                </a:lnTo>
                <a:lnTo>
                  <a:pt x="1473194" y="998834"/>
                </a:lnTo>
                <a:lnTo>
                  <a:pt x="1474796" y="998834"/>
                </a:lnTo>
                <a:lnTo>
                  <a:pt x="1476406" y="998834"/>
                </a:lnTo>
                <a:lnTo>
                  <a:pt x="1478016" y="998834"/>
                </a:lnTo>
                <a:lnTo>
                  <a:pt x="1479626" y="998834"/>
                </a:lnTo>
                <a:lnTo>
                  <a:pt x="1481228" y="998834"/>
                </a:lnTo>
                <a:lnTo>
                  <a:pt x="1482838" y="998834"/>
                </a:lnTo>
                <a:lnTo>
                  <a:pt x="1484448" y="998834"/>
                </a:lnTo>
                <a:lnTo>
                  <a:pt x="1486058" y="998834"/>
                </a:lnTo>
                <a:lnTo>
                  <a:pt x="1487668" y="998834"/>
                </a:lnTo>
                <a:lnTo>
                  <a:pt x="1489270" y="998834"/>
                </a:lnTo>
                <a:lnTo>
                  <a:pt x="1490880" y="998834"/>
                </a:lnTo>
                <a:lnTo>
                  <a:pt x="1492490" y="998834"/>
                </a:lnTo>
                <a:lnTo>
                  <a:pt x="1494100" y="998834"/>
                </a:lnTo>
                <a:lnTo>
                  <a:pt x="1495710" y="998834"/>
                </a:lnTo>
                <a:lnTo>
                  <a:pt x="1497312" y="998834"/>
                </a:lnTo>
                <a:lnTo>
                  <a:pt x="1498922" y="998834"/>
                </a:lnTo>
                <a:lnTo>
                  <a:pt x="1500532" y="998834"/>
                </a:lnTo>
                <a:lnTo>
                  <a:pt x="1502142" y="998834"/>
                </a:lnTo>
                <a:lnTo>
                  <a:pt x="1503751" y="998834"/>
                </a:lnTo>
                <a:lnTo>
                  <a:pt x="1505353" y="998834"/>
                </a:lnTo>
                <a:lnTo>
                  <a:pt x="1506963" y="998834"/>
                </a:lnTo>
                <a:lnTo>
                  <a:pt x="1508573" y="998834"/>
                </a:lnTo>
                <a:lnTo>
                  <a:pt x="1510183" y="998834"/>
                </a:lnTo>
                <a:lnTo>
                  <a:pt x="1511785" y="998834"/>
                </a:lnTo>
                <a:lnTo>
                  <a:pt x="1513395" y="998834"/>
                </a:lnTo>
                <a:lnTo>
                  <a:pt x="1515005" y="998834"/>
                </a:lnTo>
                <a:lnTo>
                  <a:pt x="1516615" y="998834"/>
                </a:lnTo>
                <a:lnTo>
                  <a:pt x="1518225" y="998834"/>
                </a:lnTo>
                <a:lnTo>
                  <a:pt x="1519827" y="998834"/>
                </a:lnTo>
                <a:lnTo>
                  <a:pt x="1521437" y="998834"/>
                </a:lnTo>
                <a:lnTo>
                  <a:pt x="1523047" y="998834"/>
                </a:lnTo>
                <a:lnTo>
                  <a:pt x="1524657" y="998834"/>
                </a:lnTo>
                <a:lnTo>
                  <a:pt x="1526267" y="998834"/>
                </a:lnTo>
                <a:lnTo>
                  <a:pt x="1527869" y="998834"/>
                </a:lnTo>
                <a:lnTo>
                  <a:pt x="1529479" y="998834"/>
                </a:lnTo>
                <a:lnTo>
                  <a:pt x="1531089" y="998834"/>
                </a:lnTo>
                <a:lnTo>
                  <a:pt x="1532699" y="998834"/>
                </a:lnTo>
                <a:lnTo>
                  <a:pt x="1534301" y="998834"/>
                </a:lnTo>
                <a:lnTo>
                  <a:pt x="1535911" y="998834"/>
                </a:lnTo>
                <a:lnTo>
                  <a:pt x="1537521" y="998834"/>
                </a:lnTo>
                <a:lnTo>
                  <a:pt x="1539131" y="998834"/>
                </a:lnTo>
                <a:lnTo>
                  <a:pt x="1540741" y="998834"/>
                </a:lnTo>
                <a:lnTo>
                  <a:pt x="1542343" y="998834"/>
                </a:lnTo>
                <a:lnTo>
                  <a:pt x="1543953" y="998834"/>
                </a:lnTo>
                <a:lnTo>
                  <a:pt x="1545563" y="998834"/>
                </a:lnTo>
                <a:lnTo>
                  <a:pt x="1547173" y="998834"/>
                </a:lnTo>
                <a:lnTo>
                  <a:pt x="1548783" y="998834"/>
                </a:lnTo>
                <a:lnTo>
                  <a:pt x="1550385" y="998834"/>
                </a:lnTo>
                <a:lnTo>
                  <a:pt x="1551995" y="998834"/>
                </a:lnTo>
                <a:lnTo>
                  <a:pt x="1553605" y="998834"/>
                </a:lnTo>
                <a:lnTo>
                  <a:pt x="1555215" y="998834"/>
                </a:lnTo>
                <a:lnTo>
                  <a:pt x="1556825" y="998834"/>
                </a:lnTo>
                <a:lnTo>
                  <a:pt x="1558427" y="998834"/>
                </a:lnTo>
                <a:lnTo>
                  <a:pt x="1560037" y="998834"/>
                </a:lnTo>
                <a:lnTo>
                  <a:pt x="1561647" y="998834"/>
                </a:lnTo>
                <a:lnTo>
                  <a:pt x="1563257" y="998834"/>
                </a:lnTo>
                <a:lnTo>
                  <a:pt x="1564859" y="998834"/>
                </a:lnTo>
                <a:lnTo>
                  <a:pt x="1566469" y="998834"/>
                </a:lnTo>
                <a:lnTo>
                  <a:pt x="1568079" y="998834"/>
                </a:lnTo>
                <a:lnTo>
                  <a:pt x="1569688" y="998834"/>
                </a:lnTo>
                <a:lnTo>
                  <a:pt x="1571298" y="998834"/>
                </a:lnTo>
                <a:lnTo>
                  <a:pt x="1572900" y="998834"/>
                </a:lnTo>
                <a:lnTo>
                  <a:pt x="1574510" y="998834"/>
                </a:lnTo>
                <a:lnTo>
                  <a:pt x="1576120" y="998834"/>
                </a:lnTo>
                <a:lnTo>
                  <a:pt x="1577730" y="998834"/>
                </a:lnTo>
                <a:lnTo>
                  <a:pt x="1579340" y="998834"/>
                </a:lnTo>
                <a:lnTo>
                  <a:pt x="1580942" y="998834"/>
                </a:lnTo>
                <a:lnTo>
                  <a:pt x="1582552" y="998834"/>
                </a:lnTo>
                <a:lnTo>
                  <a:pt x="1584162" y="998834"/>
                </a:lnTo>
                <a:lnTo>
                  <a:pt x="1585772" y="998834"/>
                </a:lnTo>
                <a:lnTo>
                  <a:pt x="1587382" y="998834"/>
                </a:lnTo>
                <a:lnTo>
                  <a:pt x="1588984" y="998834"/>
                </a:lnTo>
                <a:lnTo>
                  <a:pt x="1590594" y="998834"/>
                </a:lnTo>
                <a:lnTo>
                  <a:pt x="1592204" y="998834"/>
                </a:lnTo>
                <a:lnTo>
                  <a:pt x="1593814" y="998834"/>
                </a:lnTo>
                <a:lnTo>
                  <a:pt x="1595416" y="998834"/>
                </a:lnTo>
                <a:lnTo>
                  <a:pt x="1597026" y="998834"/>
                </a:lnTo>
                <a:lnTo>
                  <a:pt x="1598636" y="998834"/>
                </a:lnTo>
                <a:lnTo>
                  <a:pt x="1600246" y="998834"/>
                </a:lnTo>
                <a:lnTo>
                  <a:pt x="1601856" y="998834"/>
                </a:lnTo>
                <a:lnTo>
                  <a:pt x="1603458" y="998834"/>
                </a:lnTo>
                <a:lnTo>
                  <a:pt x="1605068" y="998834"/>
                </a:lnTo>
                <a:lnTo>
                  <a:pt x="1606678" y="998834"/>
                </a:lnTo>
              </a:path>
            </a:pathLst>
          </a:custGeom>
          <a:noFill/>
          <a:ln w="9525" cap="rnd">
            <a:solidFill>
              <a:srgbClr val="0000FF"/>
            </a:solidFill>
            <a:prstDash val="solid"/>
            <a:round/>
          </a:ln>
        </p:spPr>
        <p:txBody>
          <a:bodyPr rtlCol="0" anchor="ctr"/>
          <a:lstStyle/>
          <a:p>
            <a:endParaRPr lang="x-none">
              <a:solidFill>
                <a:srgbClr val="323232"/>
              </a:solidFill>
            </a:endParaRPr>
          </a:p>
        </p:txBody>
      </p:sp>
      <p:grpSp>
        <p:nvGrpSpPr>
          <p:cNvPr id="150" name="Group 149">
            <a:extLst>
              <a:ext uri="{FF2B5EF4-FFF2-40B4-BE49-F238E27FC236}">
                <a16:creationId xmlns:a16="http://schemas.microsoft.com/office/drawing/2014/main" xmlns="" id="{38F1266F-CB8B-456A-1C52-F99436B3F23E}"/>
              </a:ext>
            </a:extLst>
          </p:cNvPr>
          <p:cNvGrpSpPr/>
          <p:nvPr/>
        </p:nvGrpSpPr>
        <p:grpSpPr>
          <a:xfrm>
            <a:off x="6660232" y="2360310"/>
            <a:ext cx="1867060" cy="1236514"/>
            <a:chOff x="6729309" y="2360310"/>
            <a:chExt cx="1867060" cy="1236514"/>
          </a:xfrm>
        </p:grpSpPr>
        <p:sp>
          <p:nvSpPr>
            <p:cNvPr id="84" name="Freeform 83">
              <a:extLst>
                <a:ext uri="{FF2B5EF4-FFF2-40B4-BE49-F238E27FC236}">
                  <a16:creationId xmlns:a16="http://schemas.microsoft.com/office/drawing/2014/main" xmlns="" id="{E73AE1DD-7EEE-F102-47E6-1813828B93C7}"/>
                </a:ext>
              </a:extLst>
            </p:cNvPr>
            <p:cNvSpPr/>
            <p:nvPr/>
          </p:nvSpPr>
          <p:spPr>
            <a:xfrm>
              <a:off x="6996636" y="2379867"/>
              <a:ext cx="1599733" cy="1058766"/>
            </a:xfrm>
            <a:custGeom>
              <a:avLst/>
              <a:gdLst>
                <a:gd name="connsiteX0" fmla="*/ 0 w 1599733"/>
                <a:gd name="connsiteY0" fmla="*/ 1058767 h 1058766"/>
                <a:gd name="connsiteX1" fmla="*/ 1599733 w 1599733"/>
                <a:gd name="connsiteY1" fmla="*/ 1058767 h 1058766"/>
                <a:gd name="connsiteX2" fmla="*/ 1599733 w 1599733"/>
                <a:gd name="connsiteY2" fmla="*/ 0 h 1058766"/>
                <a:gd name="connsiteX3" fmla="*/ 0 w 1599733"/>
                <a:gd name="connsiteY3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99733" h="1058766">
                  <a:moveTo>
                    <a:pt x="0" y="1058767"/>
                  </a:moveTo>
                  <a:lnTo>
                    <a:pt x="1599733" y="1058767"/>
                  </a:lnTo>
                  <a:lnTo>
                    <a:pt x="15997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85" name="Freeform 84">
              <a:extLst>
                <a:ext uri="{FF2B5EF4-FFF2-40B4-BE49-F238E27FC236}">
                  <a16:creationId xmlns:a16="http://schemas.microsoft.com/office/drawing/2014/main" xmlns="" id="{56146603-5A4D-8B33-C7BD-B7C4C2B0DAF8}"/>
                </a:ext>
              </a:extLst>
            </p:cNvPr>
            <p:cNvSpPr/>
            <p:nvPr/>
          </p:nvSpPr>
          <p:spPr>
            <a:xfrm>
              <a:off x="7167677" y="2379867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86" name="Freeform 85">
              <a:extLst>
                <a:ext uri="{FF2B5EF4-FFF2-40B4-BE49-F238E27FC236}">
                  <a16:creationId xmlns:a16="http://schemas.microsoft.com/office/drawing/2014/main" xmlns="" id="{C26FA1F6-4BD7-3F4E-42AF-DE55C9A6F060}"/>
                </a:ext>
              </a:extLst>
            </p:cNvPr>
            <p:cNvSpPr/>
            <p:nvPr/>
          </p:nvSpPr>
          <p:spPr>
            <a:xfrm>
              <a:off x="7482089" y="2379867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87" name="Freeform 86">
              <a:extLst>
                <a:ext uri="{FF2B5EF4-FFF2-40B4-BE49-F238E27FC236}">
                  <a16:creationId xmlns:a16="http://schemas.microsoft.com/office/drawing/2014/main" xmlns="" id="{6EE895CD-734F-2B7F-854E-C1D4EB7CFE39}"/>
                </a:ext>
              </a:extLst>
            </p:cNvPr>
            <p:cNvSpPr/>
            <p:nvPr/>
          </p:nvSpPr>
          <p:spPr>
            <a:xfrm>
              <a:off x="7796502" y="2379867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88" name="Freeform 87">
              <a:extLst>
                <a:ext uri="{FF2B5EF4-FFF2-40B4-BE49-F238E27FC236}">
                  <a16:creationId xmlns:a16="http://schemas.microsoft.com/office/drawing/2014/main" xmlns="" id="{3D208C75-E546-A5D8-7C59-7F200FEF3613}"/>
                </a:ext>
              </a:extLst>
            </p:cNvPr>
            <p:cNvSpPr/>
            <p:nvPr/>
          </p:nvSpPr>
          <p:spPr>
            <a:xfrm>
              <a:off x="8110916" y="2379867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89" name="Freeform 88">
              <a:extLst>
                <a:ext uri="{FF2B5EF4-FFF2-40B4-BE49-F238E27FC236}">
                  <a16:creationId xmlns:a16="http://schemas.microsoft.com/office/drawing/2014/main" xmlns="" id="{BD8F1F3B-304E-1D3A-2351-BA46968D0E27}"/>
                </a:ext>
              </a:extLst>
            </p:cNvPr>
            <p:cNvSpPr/>
            <p:nvPr/>
          </p:nvSpPr>
          <p:spPr>
            <a:xfrm>
              <a:off x="8425322" y="2379867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0" name="Freeform 89">
              <a:extLst>
                <a:ext uri="{FF2B5EF4-FFF2-40B4-BE49-F238E27FC236}">
                  <a16:creationId xmlns:a16="http://schemas.microsoft.com/office/drawing/2014/main" xmlns="" id="{92CD2596-C6DD-EE1D-05C1-6D699D5C8F19}"/>
                </a:ext>
              </a:extLst>
            </p:cNvPr>
            <p:cNvSpPr/>
            <p:nvPr/>
          </p:nvSpPr>
          <p:spPr>
            <a:xfrm>
              <a:off x="6996636" y="3438633"/>
              <a:ext cx="1599733" cy="797"/>
            </a:xfrm>
            <a:custGeom>
              <a:avLst/>
              <a:gdLst>
                <a:gd name="connsiteX0" fmla="*/ 0 w 1599733"/>
                <a:gd name="connsiteY0" fmla="*/ 0 h 797"/>
                <a:gd name="connsiteX1" fmla="*/ 1599733 w 1599733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99733" h="797">
                  <a:moveTo>
                    <a:pt x="0" y="0"/>
                  </a:moveTo>
                  <a:lnTo>
                    <a:pt x="1599733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xmlns="" id="{21245E01-0AF9-D00B-9256-E047CBDEA360}"/>
                </a:ext>
              </a:extLst>
            </p:cNvPr>
            <p:cNvSpPr/>
            <p:nvPr/>
          </p:nvSpPr>
          <p:spPr>
            <a:xfrm>
              <a:off x="7167677" y="3423570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xmlns="" id="{D18C38EB-CC6D-4D01-F677-CF412247FB97}"/>
                </a:ext>
              </a:extLst>
            </p:cNvPr>
            <p:cNvSpPr/>
            <p:nvPr/>
          </p:nvSpPr>
          <p:spPr>
            <a:xfrm>
              <a:off x="7482089" y="3423570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xmlns="" id="{6D017F32-DE43-AB25-E59C-53DF4FC4B130}"/>
                </a:ext>
              </a:extLst>
            </p:cNvPr>
            <p:cNvSpPr/>
            <p:nvPr/>
          </p:nvSpPr>
          <p:spPr>
            <a:xfrm>
              <a:off x="7796502" y="3423570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xmlns="" id="{A1FA95D4-BA1E-675B-BFF5-4DE79B73E006}"/>
                </a:ext>
              </a:extLst>
            </p:cNvPr>
            <p:cNvSpPr/>
            <p:nvPr/>
          </p:nvSpPr>
          <p:spPr>
            <a:xfrm>
              <a:off x="8110916" y="3423570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5" name="Freeform 94">
              <a:extLst>
                <a:ext uri="{FF2B5EF4-FFF2-40B4-BE49-F238E27FC236}">
                  <a16:creationId xmlns:a16="http://schemas.microsoft.com/office/drawing/2014/main" xmlns="" id="{B57B8CB2-13EB-BFB5-9E3C-5C90FCE3D77F}"/>
                </a:ext>
              </a:extLst>
            </p:cNvPr>
            <p:cNvSpPr/>
            <p:nvPr/>
          </p:nvSpPr>
          <p:spPr>
            <a:xfrm>
              <a:off x="8425322" y="3423570"/>
              <a:ext cx="797" cy="15063"/>
            </a:xfrm>
            <a:custGeom>
              <a:avLst/>
              <a:gdLst>
                <a:gd name="connsiteX0" fmla="*/ 0 w 797"/>
                <a:gd name="connsiteY0" fmla="*/ 15064 h 15063"/>
                <a:gd name="connsiteX1" fmla="*/ 0 w 797"/>
                <a:gd name="connsiteY1" fmla="*/ 0 h 15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5063">
                  <a:moveTo>
                    <a:pt x="0" y="15064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6" name="Freeform 95">
              <a:extLst>
                <a:ext uri="{FF2B5EF4-FFF2-40B4-BE49-F238E27FC236}">
                  <a16:creationId xmlns:a16="http://schemas.microsoft.com/office/drawing/2014/main" xmlns="" id="{4EE4C95A-16EA-0B06-FDA3-278333E865F9}"/>
                </a:ext>
              </a:extLst>
            </p:cNvPr>
            <p:cNvSpPr/>
            <p:nvPr/>
          </p:nvSpPr>
          <p:spPr>
            <a:xfrm>
              <a:off x="7093096" y="3490718"/>
              <a:ext cx="41390" cy="5491"/>
            </a:xfrm>
            <a:custGeom>
              <a:avLst/>
              <a:gdLst>
                <a:gd name="connsiteX0" fmla="*/ 0 w 41390"/>
                <a:gd name="connsiteY0" fmla="*/ 0 h 5491"/>
                <a:gd name="connsiteX1" fmla="*/ 41391 w 41390"/>
                <a:gd name="connsiteY1" fmla="*/ 0 h 5491"/>
                <a:gd name="connsiteX2" fmla="*/ 41391 w 41390"/>
                <a:gd name="connsiteY2" fmla="*/ 5491 h 5491"/>
                <a:gd name="connsiteX3" fmla="*/ 0 w 41390"/>
                <a:gd name="connsiteY3" fmla="*/ 5491 h 5491"/>
                <a:gd name="connsiteX4" fmla="*/ 0 w 41390"/>
                <a:gd name="connsiteY4" fmla="*/ 0 h 5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390" h="5491">
                  <a:moveTo>
                    <a:pt x="0" y="0"/>
                  </a:moveTo>
                  <a:lnTo>
                    <a:pt x="41391" y="0"/>
                  </a:lnTo>
                  <a:lnTo>
                    <a:pt x="41391" y="5491"/>
                  </a:lnTo>
                  <a:lnTo>
                    <a:pt x="0" y="54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7" name="Freeform 96">
              <a:extLst>
                <a:ext uri="{FF2B5EF4-FFF2-40B4-BE49-F238E27FC236}">
                  <a16:creationId xmlns:a16="http://schemas.microsoft.com/office/drawing/2014/main" xmlns="" id="{804689B6-7650-4F6F-7A78-CF8E30C32DA0}"/>
                </a:ext>
              </a:extLst>
            </p:cNvPr>
            <p:cNvSpPr/>
            <p:nvPr/>
          </p:nvSpPr>
          <p:spPr>
            <a:xfrm>
              <a:off x="7146594" y="3465987"/>
              <a:ext cx="31188" cy="49135"/>
            </a:xfrm>
            <a:custGeom>
              <a:avLst/>
              <a:gdLst>
                <a:gd name="connsiteX0" fmla="*/ 2034 w 31188"/>
                <a:gd name="connsiteY0" fmla="*/ 0 h 49135"/>
                <a:gd name="connsiteX1" fmla="*/ 27637 w 31188"/>
                <a:gd name="connsiteY1" fmla="*/ 0 h 49135"/>
                <a:gd name="connsiteX2" fmla="*/ 27637 w 31188"/>
                <a:gd name="connsiteY2" fmla="*/ 5491 h 49135"/>
                <a:gd name="connsiteX3" fmla="*/ 8007 w 31188"/>
                <a:gd name="connsiteY3" fmla="*/ 5491 h 49135"/>
                <a:gd name="connsiteX4" fmla="*/ 8007 w 31188"/>
                <a:gd name="connsiteY4" fmla="*/ 17303 h 49135"/>
                <a:gd name="connsiteX5" fmla="*/ 10848 w 31188"/>
                <a:gd name="connsiteY5" fmla="*/ 16594 h 49135"/>
                <a:gd name="connsiteX6" fmla="*/ 13689 w 31188"/>
                <a:gd name="connsiteY6" fmla="*/ 16339 h 49135"/>
                <a:gd name="connsiteX7" fmla="*/ 26475 w 31188"/>
                <a:gd name="connsiteY7" fmla="*/ 20762 h 49135"/>
                <a:gd name="connsiteX8" fmla="*/ 31189 w 31188"/>
                <a:gd name="connsiteY8" fmla="*/ 32741 h 49135"/>
                <a:gd name="connsiteX9" fmla="*/ 26346 w 31188"/>
                <a:gd name="connsiteY9" fmla="*/ 44848 h 49135"/>
                <a:gd name="connsiteX10" fmla="*/ 12688 w 31188"/>
                <a:gd name="connsiteY10" fmla="*/ 49136 h 49135"/>
                <a:gd name="connsiteX11" fmla="*/ 6490 w 31188"/>
                <a:gd name="connsiteY11" fmla="*/ 48626 h 49135"/>
                <a:gd name="connsiteX12" fmla="*/ 0 w 31188"/>
                <a:gd name="connsiteY12" fmla="*/ 47072 h 49135"/>
                <a:gd name="connsiteX13" fmla="*/ 0 w 31188"/>
                <a:gd name="connsiteY13" fmla="*/ 40520 h 49135"/>
                <a:gd name="connsiteX14" fmla="*/ 6005 w 31188"/>
                <a:gd name="connsiteY14" fmla="*/ 42879 h 49135"/>
                <a:gd name="connsiteX15" fmla="*/ 12559 w 31188"/>
                <a:gd name="connsiteY15" fmla="*/ 43652 h 49135"/>
                <a:gd name="connsiteX16" fmla="*/ 21406 w 31188"/>
                <a:gd name="connsiteY16" fmla="*/ 40712 h 49135"/>
                <a:gd name="connsiteX17" fmla="*/ 24667 w 31188"/>
                <a:gd name="connsiteY17" fmla="*/ 32741 h 49135"/>
                <a:gd name="connsiteX18" fmla="*/ 21406 w 31188"/>
                <a:gd name="connsiteY18" fmla="*/ 24763 h 49135"/>
                <a:gd name="connsiteX19" fmla="*/ 12559 w 31188"/>
                <a:gd name="connsiteY19" fmla="*/ 21822 h 49135"/>
                <a:gd name="connsiteX20" fmla="*/ 7329 w 31188"/>
                <a:gd name="connsiteY20" fmla="*/ 22404 h 49135"/>
                <a:gd name="connsiteX21" fmla="*/ 2034 w 31188"/>
                <a:gd name="connsiteY21" fmla="*/ 24213 h 49135"/>
                <a:gd name="connsiteX22" fmla="*/ 2034 w 31188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8" h="49135">
                  <a:moveTo>
                    <a:pt x="2034" y="0"/>
                  </a:moveTo>
                  <a:lnTo>
                    <a:pt x="27637" y="0"/>
                  </a:lnTo>
                  <a:lnTo>
                    <a:pt x="27637" y="5491"/>
                  </a:lnTo>
                  <a:lnTo>
                    <a:pt x="8007" y="5491"/>
                  </a:lnTo>
                  <a:lnTo>
                    <a:pt x="8007" y="17303"/>
                  </a:lnTo>
                  <a:cubicBezTo>
                    <a:pt x="8954" y="16984"/>
                    <a:pt x="9901" y="16745"/>
                    <a:pt x="10848" y="16594"/>
                  </a:cubicBezTo>
                  <a:cubicBezTo>
                    <a:pt x="11796" y="16426"/>
                    <a:pt x="12743" y="16339"/>
                    <a:pt x="13689" y="16339"/>
                  </a:cubicBezTo>
                  <a:cubicBezTo>
                    <a:pt x="19070" y="16339"/>
                    <a:pt x="23333" y="17813"/>
                    <a:pt x="26475" y="20762"/>
                  </a:cubicBezTo>
                  <a:cubicBezTo>
                    <a:pt x="29618" y="23711"/>
                    <a:pt x="31189" y="27704"/>
                    <a:pt x="31189" y="32741"/>
                  </a:cubicBezTo>
                  <a:cubicBezTo>
                    <a:pt x="31189" y="37930"/>
                    <a:pt x="29575" y="41963"/>
                    <a:pt x="26346" y="44848"/>
                  </a:cubicBezTo>
                  <a:cubicBezTo>
                    <a:pt x="23117" y="47709"/>
                    <a:pt x="18565" y="49136"/>
                    <a:pt x="12688" y="49136"/>
                  </a:cubicBezTo>
                  <a:cubicBezTo>
                    <a:pt x="10665" y="49136"/>
                    <a:pt x="8599" y="48969"/>
                    <a:pt x="6490" y="48626"/>
                  </a:cubicBezTo>
                  <a:cubicBezTo>
                    <a:pt x="4402" y="48283"/>
                    <a:pt x="2239" y="47765"/>
                    <a:pt x="0" y="47072"/>
                  </a:cubicBezTo>
                  <a:lnTo>
                    <a:pt x="0" y="40520"/>
                  </a:lnTo>
                  <a:cubicBezTo>
                    <a:pt x="1938" y="41572"/>
                    <a:pt x="3939" y="42361"/>
                    <a:pt x="6005" y="42879"/>
                  </a:cubicBezTo>
                  <a:cubicBezTo>
                    <a:pt x="8072" y="43397"/>
                    <a:pt x="10257" y="43652"/>
                    <a:pt x="12559" y="43652"/>
                  </a:cubicBezTo>
                  <a:cubicBezTo>
                    <a:pt x="16283" y="43652"/>
                    <a:pt x="19232" y="42672"/>
                    <a:pt x="21406" y="40712"/>
                  </a:cubicBezTo>
                  <a:cubicBezTo>
                    <a:pt x="23580" y="38759"/>
                    <a:pt x="24667" y="36097"/>
                    <a:pt x="24667" y="32741"/>
                  </a:cubicBezTo>
                  <a:cubicBezTo>
                    <a:pt x="24667" y="29386"/>
                    <a:pt x="23580" y="26724"/>
                    <a:pt x="21406" y="24763"/>
                  </a:cubicBezTo>
                  <a:cubicBezTo>
                    <a:pt x="19232" y="22803"/>
                    <a:pt x="16283" y="21822"/>
                    <a:pt x="12559" y="21822"/>
                  </a:cubicBezTo>
                  <a:cubicBezTo>
                    <a:pt x="10816" y="21822"/>
                    <a:pt x="9072" y="22014"/>
                    <a:pt x="7329" y="22404"/>
                  </a:cubicBezTo>
                  <a:cubicBezTo>
                    <a:pt x="5607" y="22795"/>
                    <a:pt x="3842" y="23392"/>
                    <a:pt x="2034" y="24213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8" name="Freeform 97">
              <a:extLst>
                <a:ext uri="{FF2B5EF4-FFF2-40B4-BE49-F238E27FC236}">
                  <a16:creationId xmlns:a16="http://schemas.microsoft.com/office/drawing/2014/main" xmlns="" id="{9820BFA6-DDFF-CF00-EADE-E3738208E0E7}"/>
                </a:ext>
              </a:extLst>
            </p:cNvPr>
            <p:cNvSpPr/>
            <p:nvPr/>
          </p:nvSpPr>
          <p:spPr>
            <a:xfrm>
              <a:off x="7190633" y="3505989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2 w 6812"/>
                <a:gd name="connsiteY1" fmla="*/ 0 h 8201"/>
                <a:gd name="connsiteX2" fmla="*/ 6812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2" y="0"/>
                  </a:lnTo>
                  <a:lnTo>
                    <a:pt x="6812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99" name="Freeform 98">
              <a:extLst>
                <a:ext uri="{FF2B5EF4-FFF2-40B4-BE49-F238E27FC236}">
                  <a16:creationId xmlns:a16="http://schemas.microsoft.com/office/drawing/2014/main" xmlns="" id="{75ED6350-124A-D995-B09E-6F4B9E89F455}"/>
                </a:ext>
              </a:extLst>
            </p:cNvPr>
            <p:cNvSpPr/>
            <p:nvPr/>
          </p:nvSpPr>
          <p:spPr>
            <a:xfrm>
              <a:off x="7208938" y="3465118"/>
              <a:ext cx="33320" cy="50004"/>
            </a:xfrm>
            <a:custGeom>
              <a:avLst/>
              <a:gdLst>
                <a:gd name="connsiteX0" fmla="*/ 16660 w 33320"/>
                <a:gd name="connsiteY0" fmla="*/ 5165 h 50004"/>
                <a:gd name="connsiteX1" fmla="*/ 9072 w 33320"/>
                <a:gd name="connsiteY1" fmla="*/ 10138 h 50004"/>
                <a:gd name="connsiteX2" fmla="*/ 6555 w 33320"/>
                <a:gd name="connsiteY2" fmla="*/ 25018 h 50004"/>
                <a:gd name="connsiteX3" fmla="*/ 9072 w 33320"/>
                <a:gd name="connsiteY3" fmla="*/ 39906 h 50004"/>
                <a:gd name="connsiteX4" fmla="*/ 16660 w 33320"/>
                <a:gd name="connsiteY4" fmla="*/ 44840 h 50004"/>
                <a:gd name="connsiteX5" fmla="*/ 24247 w 33320"/>
                <a:gd name="connsiteY5" fmla="*/ 39906 h 50004"/>
                <a:gd name="connsiteX6" fmla="*/ 26798 w 33320"/>
                <a:gd name="connsiteY6" fmla="*/ 25018 h 50004"/>
                <a:gd name="connsiteX7" fmla="*/ 24247 w 33320"/>
                <a:gd name="connsiteY7" fmla="*/ 10138 h 50004"/>
                <a:gd name="connsiteX8" fmla="*/ 16660 w 33320"/>
                <a:gd name="connsiteY8" fmla="*/ 5165 h 50004"/>
                <a:gd name="connsiteX9" fmla="*/ 16660 w 33320"/>
                <a:gd name="connsiteY9" fmla="*/ 0 h 50004"/>
                <a:gd name="connsiteX10" fmla="*/ 29026 w 33320"/>
                <a:gd name="connsiteY10" fmla="*/ 6424 h 50004"/>
                <a:gd name="connsiteX11" fmla="*/ 33320 w 33320"/>
                <a:gd name="connsiteY11" fmla="*/ 25018 h 50004"/>
                <a:gd name="connsiteX12" fmla="*/ 29026 w 33320"/>
                <a:gd name="connsiteY12" fmla="*/ 43613 h 50004"/>
                <a:gd name="connsiteX13" fmla="*/ 16660 w 33320"/>
                <a:gd name="connsiteY13" fmla="*/ 50005 h 50004"/>
                <a:gd name="connsiteX14" fmla="*/ 4262 w 33320"/>
                <a:gd name="connsiteY14" fmla="*/ 43613 h 50004"/>
                <a:gd name="connsiteX15" fmla="*/ 0 w 33320"/>
                <a:gd name="connsiteY15" fmla="*/ 25018 h 50004"/>
                <a:gd name="connsiteX16" fmla="*/ 4262 w 33320"/>
                <a:gd name="connsiteY16" fmla="*/ 6424 h 50004"/>
                <a:gd name="connsiteX17" fmla="*/ 16660 w 33320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20" h="50004">
                  <a:moveTo>
                    <a:pt x="16660" y="5165"/>
                  </a:moveTo>
                  <a:cubicBezTo>
                    <a:pt x="13302" y="5165"/>
                    <a:pt x="10772" y="6822"/>
                    <a:pt x="9072" y="10138"/>
                  </a:cubicBezTo>
                  <a:cubicBezTo>
                    <a:pt x="7394" y="13430"/>
                    <a:pt x="6555" y="18387"/>
                    <a:pt x="6555" y="25018"/>
                  </a:cubicBezTo>
                  <a:cubicBezTo>
                    <a:pt x="6555" y="31625"/>
                    <a:pt x="7394" y="36591"/>
                    <a:pt x="9072" y="39906"/>
                  </a:cubicBezTo>
                  <a:cubicBezTo>
                    <a:pt x="10772" y="43198"/>
                    <a:pt x="13302" y="44840"/>
                    <a:pt x="16660" y="44840"/>
                  </a:cubicBezTo>
                  <a:cubicBezTo>
                    <a:pt x="20039" y="44840"/>
                    <a:pt x="22568" y="43198"/>
                    <a:pt x="24247" y="39906"/>
                  </a:cubicBezTo>
                  <a:cubicBezTo>
                    <a:pt x="25948" y="36591"/>
                    <a:pt x="26798" y="31625"/>
                    <a:pt x="26798" y="25018"/>
                  </a:cubicBezTo>
                  <a:cubicBezTo>
                    <a:pt x="26798" y="18387"/>
                    <a:pt x="25948" y="13430"/>
                    <a:pt x="24247" y="10138"/>
                  </a:cubicBezTo>
                  <a:cubicBezTo>
                    <a:pt x="22568" y="6822"/>
                    <a:pt x="20039" y="5165"/>
                    <a:pt x="16660" y="5165"/>
                  </a:cubicBezTo>
                  <a:moveTo>
                    <a:pt x="16660" y="0"/>
                  </a:moveTo>
                  <a:cubicBezTo>
                    <a:pt x="22063" y="0"/>
                    <a:pt x="26184" y="2144"/>
                    <a:pt x="29026" y="6424"/>
                  </a:cubicBezTo>
                  <a:cubicBezTo>
                    <a:pt x="31889" y="10688"/>
                    <a:pt x="33320" y="16881"/>
                    <a:pt x="33320" y="25018"/>
                  </a:cubicBezTo>
                  <a:cubicBezTo>
                    <a:pt x="33320" y="33132"/>
                    <a:pt x="31889" y="39333"/>
                    <a:pt x="29026" y="43613"/>
                  </a:cubicBezTo>
                  <a:cubicBezTo>
                    <a:pt x="26184" y="47877"/>
                    <a:pt x="22063" y="50005"/>
                    <a:pt x="16660" y="50005"/>
                  </a:cubicBezTo>
                  <a:cubicBezTo>
                    <a:pt x="11257" y="50005"/>
                    <a:pt x="7125" y="47877"/>
                    <a:pt x="4262" y="43613"/>
                  </a:cubicBezTo>
                  <a:cubicBezTo>
                    <a:pt x="1420" y="39333"/>
                    <a:pt x="0" y="33132"/>
                    <a:pt x="0" y="25018"/>
                  </a:cubicBezTo>
                  <a:cubicBezTo>
                    <a:pt x="0" y="16881"/>
                    <a:pt x="1420" y="10688"/>
                    <a:pt x="4262" y="6424"/>
                  </a:cubicBezTo>
                  <a:cubicBezTo>
                    <a:pt x="7125" y="2144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0" name="Freeform 99">
              <a:extLst>
                <a:ext uri="{FF2B5EF4-FFF2-40B4-BE49-F238E27FC236}">
                  <a16:creationId xmlns:a16="http://schemas.microsoft.com/office/drawing/2014/main" xmlns="" id="{C02A3F1D-8752-40F1-C6DE-CDD9DAE98E12}"/>
                </a:ext>
              </a:extLst>
            </p:cNvPr>
            <p:cNvSpPr/>
            <p:nvPr/>
          </p:nvSpPr>
          <p:spPr>
            <a:xfrm>
              <a:off x="7408202" y="3490718"/>
              <a:ext cx="41391" cy="5491"/>
            </a:xfrm>
            <a:custGeom>
              <a:avLst/>
              <a:gdLst>
                <a:gd name="connsiteX0" fmla="*/ 0 w 41391"/>
                <a:gd name="connsiteY0" fmla="*/ 0 h 5491"/>
                <a:gd name="connsiteX1" fmla="*/ 41391 w 41391"/>
                <a:gd name="connsiteY1" fmla="*/ 0 h 5491"/>
                <a:gd name="connsiteX2" fmla="*/ 41391 w 41391"/>
                <a:gd name="connsiteY2" fmla="*/ 5491 h 5491"/>
                <a:gd name="connsiteX3" fmla="*/ 0 w 41391"/>
                <a:gd name="connsiteY3" fmla="*/ 5491 h 5491"/>
                <a:gd name="connsiteX4" fmla="*/ 0 w 41391"/>
                <a:gd name="connsiteY4" fmla="*/ 0 h 5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391" h="5491">
                  <a:moveTo>
                    <a:pt x="0" y="0"/>
                  </a:moveTo>
                  <a:lnTo>
                    <a:pt x="41391" y="0"/>
                  </a:lnTo>
                  <a:lnTo>
                    <a:pt x="41391" y="5491"/>
                  </a:lnTo>
                  <a:lnTo>
                    <a:pt x="0" y="54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1" name="Freeform 100">
              <a:extLst>
                <a:ext uri="{FF2B5EF4-FFF2-40B4-BE49-F238E27FC236}">
                  <a16:creationId xmlns:a16="http://schemas.microsoft.com/office/drawing/2014/main" xmlns="" id="{6C6199C5-820F-935F-6A2D-193A3949E246}"/>
                </a:ext>
              </a:extLst>
            </p:cNvPr>
            <p:cNvSpPr/>
            <p:nvPr/>
          </p:nvSpPr>
          <p:spPr>
            <a:xfrm>
              <a:off x="7461442" y="3465118"/>
              <a:ext cx="30606" cy="49072"/>
            </a:xfrm>
            <a:custGeom>
              <a:avLst/>
              <a:gdLst>
                <a:gd name="connsiteX0" fmla="*/ 7845 w 30606"/>
                <a:gd name="connsiteY0" fmla="*/ 43581 h 49072"/>
                <a:gd name="connsiteX1" fmla="*/ 30607 w 30606"/>
                <a:gd name="connsiteY1" fmla="*/ 43581 h 49072"/>
                <a:gd name="connsiteX2" fmla="*/ 30607 w 30606"/>
                <a:gd name="connsiteY2" fmla="*/ 49072 h 49072"/>
                <a:gd name="connsiteX3" fmla="*/ 0 w 30606"/>
                <a:gd name="connsiteY3" fmla="*/ 49072 h 49072"/>
                <a:gd name="connsiteX4" fmla="*/ 0 w 30606"/>
                <a:gd name="connsiteY4" fmla="*/ 43581 h 49072"/>
                <a:gd name="connsiteX5" fmla="*/ 10105 w 30606"/>
                <a:gd name="connsiteY5" fmla="*/ 33283 h 49072"/>
                <a:gd name="connsiteX6" fmla="*/ 18177 w 30606"/>
                <a:gd name="connsiteY6" fmla="*/ 24923 h 49072"/>
                <a:gd name="connsiteX7" fmla="*/ 22536 w 30606"/>
                <a:gd name="connsiteY7" fmla="*/ 18985 h 49072"/>
                <a:gd name="connsiteX8" fmla="*/ 23795 w 30606"/>
                <a:gd name="connsiteY8" fmla="*/ 14171 h 49072"/>
                <a:gd name="connsiteX9" fmla="*/ 21083 w 30606"/>
                <a:gd name="connsiteY9" fmla="*/ 7906 h 49072"/>
                <a:gd name="connsiteX10" fmla="*/ 14077 w 30606"/>
                <a:gd name="connsiteY10" fmla="*/ 5483 h 49072"/>
                <a:gd name="connsiteX11" fmla="*/ 7587 w 30606"/>
                <a:gd name="connsiteY11" fmla="*/ 6551 h 49072"/>
                <a:gd name="connsiteX12" fmla="*/ 323 w 30606"/>
                <a:gd name="connsiteY12" fmla="*/ 9779 h 49072"/>
                <a:gd name="connsiteX13" fmla="*/ 323 w 30606"/>
                <a:gd name="connsiteY13" fmla="*/ 3196 h 49072"/>
                <a:gd name="connsiteX14" fmla="*/ 7684 w 30606"/>
                <a:gd name="connsiteY14" fmla="*/ 805 h 49072"/>
                <a:gd name="connsiteX15" fmla="*/ 13948 w 30606"/>
                <a:gd name="connsiteY15" fmla="*/ 0 h 49072"/>
                <a:gd name="connsiteX16" fmla="*/ 25893 w 30606"/>
                <a:gd name="connsiteY16" fmla="*/ 3746 h 49072"/>
                <a:gd name="connsiteX17" fmla="*/ 30349 w 30606"/>
                <a:gd name="connsiteY17" fmla="*/ 13748 h 49072"/>
                <a:gd name="connsiteX18" fmla="*/ 29219 w 30606"/>
                <a:gd name="connsiteY18" fmla="*/ 19399 h 49072"/>
                <a:gd name="connsiteX19" fmla="*/ 25183 w 30606"/>
                <a:gd name="connsiteY19" fmla="*/ 25664 h 49072"/>
                <a:gd name="connsiteX20" fmla="*/ 20050 w 30606"/>
                <a:gd name="connsiteY20" fmla="*/ 31092 h 49072"/>
                <a:gd name="connsiteX21" fmla="*/ 7845 w 30606"/>
                <a:gd name="connsiteY21" fmla="*/ 43581 h 49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606" h="49072">
                  <a:moveTo>
                    <a:pt x="7845" y="43581"/>
                  </a:moveTo>
                  <a:lnTo>
                    <a:pt x="30607" y="43581"/>
                  </a:lnTo>
                  <a:lnTo>
                    <a:pt x="30607" y="49072"/>
                  </a:lnTo>
                  <a:lnTo>
                    <a:pt x="0" y="49072"/>
                  </a:lnTo>
                  <a:lnTo>
                    <a:pt x="0" y="43581"/>
                  </a:lnTo>
                  <a:cubicBezTo>
                    <a:pt x="2475" y="41022"/>
                    <a:pt x="5844" y="37587"/>
                    <a:pt x="10105" y="33283"/>
                  </a:cubicBezTo>
                  <a:cubicBezTo>
                    <a:pt x="14389" y="28955"/>
                    <a:pt x="17079" y="26174"/>
                    <a:pt x="18177" y="24923"/>
                  </a:cubicBezTo>
                  <a:cubicBezTo>
                    <a:pt x="20265" y="22571"/>
                    <a:pt x="21718" y="20595"/>
                    <a:pt x="22536" y="18985"/>
                  </a:cubicBezTo>
                  <a:cubicBezTo>
                    <a:pt x="23375" y="17351"/>
                    <a:pt x="23795" y="15741"/>
                    <a:pt x="23795" y="14171"/>
                  </a:cubicBezTo>
                  <a:cubicBezTo>
                    <a:pt x="23795" y="11612"/>
                    <a:pt x="22891" y="9524"/>
                    <a:pt x="21083" y="7906"/>
                  </a:cubicBezTo>
                  <a:cubicBezTo>
                    <a:pt x="19297" y="6288"/>
                    <a:pt x="16961" y="5483"/>
                    <a:pt x="14077" y="5483"/>
                  </a:cubicBezTo>
                  <a:cubicBezTo>
                    <a:pt x="12032" y="5483"/>
                    <a:pt x="9869" y="5842"/>
                    <a:pt x="7587" y="6551"/>
                  </a:cubicBezTo>
                  <a:cubicBezTo>
                    <a:pt x="5327" y="7261"/>
                    <a:pt x="2906" y="8337"/>
                    <a:pt x="323" y="9779"/>
                  </a:cubicBezTo>
                  <a:lnTo>
                    <a:pt x="323" y="3196"/>
                  </a:lnTo>
                  <a:cubicBezTo>
                    <a:pt x="2949" y="2136"/>
                    <a:pt x="5402" y="1339"/>
                    <a:pt x="7684" y="805"/>
                  </a:cubicBezTo>
                  <a:cubicBezTo>
                    <a:pt x="9966" y="271"/>
                    <a:pt x="12053" y="0"/>
                    <a:pt x="13948" y="0"/>
                  </a:cubicBezTo>
                  <a:cubicBezTo>
                    <a:pt x="18941" y="0"/>
                    <a:pt x="22923" y="1251"/>
                    <a:pt x="25893" y="3746"/>
                  </a:cubicBezTo>
                  <a:cubicBezTo>
                    <a:pt x="28864" y="6241"/>
                    <a:pt x="30349" y="9572"/>
                    <a:pt x="30349" y="13748"/>
                  </a:cubicBezTo>
                  <a:cubicBezTo>
                    <a:pt x="30349" y="15733"/>
                    <a:pt x="29972" y="17614"/>
                    <a:pt x="29219" y="19399"/>
                  </a:cubicBezTo>
                  <a:cubicBezTo>
                    <a:pt x="28487" y="21161"/>
                    <a:pt x="27142" y="23249"/>
                    <a:pt x="25183" y="25664"/>
                  </a:cubicBezTo>
                  <a:cubicBezTo>
                    <a:pt x="24645" y="26293"/>
                    <a:pt x="22934" y="28103"/>
                    <a:pt x="20050" y="31092"/>
                  </a:cubicBezTo>
                  <a:cubicBezTo>
                    <a:pt x="17165" y="34064"/>
                    <a:pt x="13097" y="38225"/>
                    <a:pt x="7845" y="43581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2" name="Freeform 101">
              <a:extLst>
                <a:ext uri="{FF2B5EF4-FFF2-40B4-BE49-F238E27FC236}">
                  <a16:creationId xmlns:a16="http://schemas.microsoft.com/office/drawing/2014/main" xmlns="" id="{40FB73B3-1E9B-5A1F-4521-FB8839096AE0}"/>
                </a:ext>
              </a:extLst>
            </p:cNvPr>
            <p:cNvSpPr/>
            <p:nvPr/>
          </p:nvSpPr>
          <p:spPr>
            <a:xfrm>
              <a:off x="7505739" y="3505989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2 w 6812"/>
                <a:gd name="connsiteY1" fmla="*/ 0 h 8201"/>
                <a:gd name="connsiteX2" fmla="*/ 6812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2" y="0"/>
                  </a:lnTo>
                  <a:lnTo>
                    <a:pt x="6812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3" name="Freeform 102">
              <a:extLst>
                <a:ext uri="{FF2B5EF4-FFF2-40B4-BE49-F238E27FC236}">
                  <a16:creationId xmlns:a16="http://schemas.microsoft.com/office/drawing/2014/main" xmlns="" id="{8CF0379E-54DD-6A94-22F1-13F6C527DD9C}"/>
                </a:ext>
              </a:extLst>
            </p:cNvPr>
            <p:cNvSpPr/>
            <p:nvPr/>
          </p:nvSpPr>
          <p:spPr>
            <a:xfrm>
              <a:off x="7524791" y="3465987"/>
              <a:ext cx="31187" cy="49135"/>
            </a:xfrm>
            <a:custGeom>
              <a:avLst/>
              <a:gdLst>
                <a:gd name="connsiteX0" fmla="*/ 2032 w 31187"/>
                <a:gd name="connsiteY0" fmla="*/ 0 h 49135"/>
                <a:gd name="connsiteX1" fmla="*/ 27632 w 31187"/>
                <a:gd name="connsiteY1" fmla="*/ 0 h 49135"/>
                <a:gd name="connsiteX2" fmla="*/ 27632 w 31187"/>
                <a:gd name="connsiteY2" fmla="*/ 5491 h 49135"/>
                <a:gd name="connsiteX3" fmla="*/ 8002 w 31187"/>
                <a:gd name="connsiteY3" fmla="*/ 5491 h 49135"/>
                <a:gd name="connsiteX4" fmla="*/ 8002 w 31187"/>
                <a:gd name="connsiteY4" fmla="*/ 17303 h 49135"/>
                <a:gd name="connsiteX5" fmla="*/ 10847 w 31187"/>
                <a:gd name="connsiteY5" fmla="*/ 16594 h 49135"/>
                <a:gd name="connsiteX6" fmla="*/ 13685 w 31187"/>
                <a:gd name="connsiteY6" fmla="*/ 16339 h 49135"/>
                <a:gd name="connsiteX7" fmla="*/ 26469 w 31187"/>
                <a:gd name="connsiteY7" fmla="*/ 20762 h 49135"/>
                <a:gd name="connsiteX8" fmla="*/ 31187 w 31187"/>
                <a:gd name="connsiteY8" fmla="*/ 32741 h 49135"/>
                <a:gd name="connsiteX9" fmla="*/ 26341 w 31187"/>
                <a:gd name="connsiteY9" fmla="*/ 44848 h 49135"/>
                <a:gd name="connsiteX10" fmla="*/ 12688 w 31187"/>
                <a:gd name="connsiteY10" fmla="*/ 49136 h 49135"/>
                <a:gd name="connsiteX11" fmla="*/ 6488 w 31187"/>
                <a:gd name="connsiteY11" fmla="*/ 48626 h 49135"/>
                <a:gd name="connsiteX12" fmla="*/ 0 w 31187"/>
                <a:gd name="connsiteY12" fmla="*/ 47072 h 49135"/>
                <a:gd name="connsiteX13" fmla="*/ 0 w 31187"/>
                <a:gd name="connsiteY13" fmla="*/ 40520 h 49135"/>
                <a:gd name="connsiteX14" fmla="*/ 6001 w 31187"/>
                <a:gd name="connsiteY14" fmla="*/ 42879 h 49135"/>
                <a:gd name="connsiteX15" fmla="*/ 12553 w 31187"/>
                <a:gd name="connsiteY15" fmla="*/ 43652 h 49135"/>
                <a:gd name="connsiteX16" fmla="*/ 21400 w 31187"/>
                <a:gd name="connsiteY16" fmla="*/ 40712 h 49135"/>
                <a:gd name="connsiteX17" fmla="*/ 24660 w 31187"/>
                <a:gd name="connsiteY17" fmla="*/ 32741 h 49135"/>
                <a:gd name="connsiteX18" fmla="*/ 21400 w 31187"/>
                <a:gd name="connsiteY18" fmla="*/ 24763 h 49135"/>
                <a:gd name="connsiteX19" fmla="*/ 12553 w 31187"/>
                <a:gd name="connsiteY19" fmla="*/ 21822 h 49135"/>
                <a:gd name="connsiteX20" fmla="*/ 7325 w 31187"/>
                <a:gd name="connsiteY20" fmla="*/ 22404 h 49135"/>
                <a:gd name="connsiteX21" fmla="*/ 2032 w 31187"/>
                <a:gd name="connsiteY21" fmla="*/ 24213 h 49135"/>
                <a:gd name="connsiteX22" fmla="*/ 2032 w 31187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5">
                  <a:moveTo>
                    <a:pt x="2032" y="0"/>
                  </a:moveTo>
                  <a:lnTo>
                    <a:pt x="27632" y="0"/>
                  </a:lnTo>
                  <a:lnTo>
                    <a:pt x="27632" y="5491"/>
                  </a:lnTo>
                  <a:lnTo>
                    <a:pt x="8002" y="5491"/>
                  </a:lnTo>
                  <a:lnTo>
                    <a:pt x="8002" y="17303"/>
                  </a:lnTo>
                  <a:cubicBezTo>
                    <a:pt x="8950" y="16984"/>
                    <a:pt x="9899" y="16745"/>
                    <a:pt x="10847" y="16594"/>
                  </a:cubicBezTo>
                  <a:cubicBezTo>
                    <a:pt x="11796" y="16426"/>
                    <a:pt x="12736" y="16339"/>
                    <a:pt x="13685" y="16339"/>
                  </a:cubicBezTo>
                  <a:cubicBezTo>
                    <a:pt x="19065" y="16339"/>
                    <a:pt x="23329" y="17813"/>
                    <a:pt x="26469" y="20762"/>
                  </a:cubicBezTo>
                  <a:cubicBezTo>
                    <a:pt x="29617" y="23711"/>
                    <a:pt x="31187" y="27704"/>
                    <a:pt x="31187" y="32741"/>
                  </a:cubicBezTo>
                  <a:cubicBezTo>
                    <a:pt x="31187" y="37930"/>
                    <a:pt x="29569" y="41963"/>
                    <a:pt x="26341" y="44848"/>
                  </a:cubicBezTo>
                  <a:cubicBezTo>
                    <a:pt x="23113" y="47709"/>
                    <a:pt x="18563" y="49136"/>
                    <a:pt x="12688" y="49136"/>
                  </a:cubicBezTo>
                  <a:cubicBezTo>
                    <a:pt x="10664" y="49136"/>
                    <a:pt x="8600" y="48969"/>
                    <a:pt x="6488" y="48626"/>
                  </a:cubicBezTo>
                  <a:cubicBezTo>
                    <a:pt x="4399" y="48283"/>
                    <a:pt x="2240" y="47765"/>
                    <a:pt x="0" y="47072"/>
                  </a:cubicBezTo>
                  <a:lnTo>
                    <a:pt x="0" y="40520"/>
                  </a:lnTo>
                  <a:cubicBezTo>
                    <a:pt x="1937" y="41572"/>
                    <a:pt x="3937" y="42361"/>
                    <a:pt x="6001" y="42879"/>
                  </a:cubicBezTo>
                  <a:cubicBezTo>
                    <a:pt x="8066" y="43397"/>
                    <a:pt x="10250" y="43652"/>
                    <a:pt x="12553" y="43652"/>
                  </a:cubicBezTo>
                  <a:cubicBezTo>
                    <a:pt x="16275" y="43652"/>
                    <a:pt x="19224" y="42672"/>
                    <a:pt x="21400" y="40712"/>
                  </a:cubicBezTo>
                  <a:cubicBezTo>
                    <a:pt x="23576" y="38759"/>
                    <a:pt x="24660" y="36097"/>
                    <a:pt x="24660" y="32741"/>
                  </a:cubicBezTo>
                  <a:cubicBezTo>
                    <a:pt x="24660" y="29386"/>
                    <a:pt x="23576" y="26724"/>
                    <a:pt x="21400" y="24763"/>
                  </a:cubicBezTo>
                  <a:cubicBezTo>
                    <a:pt x="19224" y="22803"/>
                    <a:pt x="16275" y="21822"/>
                    <a:pt x="12553" y="21822"/>
                  </a:cubicBezTo>
                  <a:cubicBezTo>
                    <a:pt x="10808" y="21822"/>
                    <a:pt x="9070" y="22014"/>
                    <a:pt x="7325" y="22404"/>
                  </a:cubicBezTo>
                  <a:cubicBezTo>
                    <a:pt x="5603" y="22795"/>
                    <a:pt x="3842" y="23392"/>
                    <a:pt x="2032" y="24213"/>
                  </a:cubicBezTo>
                  <a:lnTo>
                    <a:pt x="2032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4" name="Freeform 103">
              <a:extLst>
                <a:ext uri="{FF2B5EF4-FFF2-40B4-BE49-F238E27FC236}">
                  <a16:creationId xmlns:a16="http://schemas.microsoft.com/office/drawing/2014/main" xmlns="" id="{AC440ED0-1776-9BF2-2B47-34F6F65DF3AA}"/>
                </a:ext>
              </a:extLst>
            </p:cNvPr>
            <p:cNvSpPr/>
            <p:nvPr/>
          </p:nvSpPr>
          <p:spPr>
            <a:xfrm>
              <a:off x="7748298" y="3465118"/>
              <a:ext cx="33323" cy="50004"/>
            </a:xfrm>
            <a:custGeom>
              <a:avLst/>
              <a:gdLst>
                <a:gd name="connsiteX0" fmla="*/ 16658 w 33323"/>
                <a:gd name="connsiteY0" fmla="*/ 5165 h 50004"/>
                <a:gd name="connsiteX1" fmla="*/ 9070 w 33323"/>
                <a:gd name="connsiteY1" fmla="*/ 10138 h 50004"/>
                <a:gd name="connsiteX2" fmla="*/ 6552 w 33323"/>
                <a:gd name="connsiteY2" fmla="*/ 25018 h 50004"/>
                <a:gd name="connsiteX3" fmla="*/ 9070 w 33323"/>
                <a:gd name="connsiteY3" fmla="*/ 39906 h 50004"/>
                <a:gd name="connsiteX4" fmla="*/ 16658 w 33323"/>
                <a:gd name="connsiteY4" fmla="*/ 44840 h 50004"/>
                <a:gd name="connsiteX5" fmla="*/ 24245 w 33323"/>
                <a:gd name="connsiteY5" fmla="*/ 39906 h 50004"/>
                <a:gd name="connsiteX6" fmla="*/ 26796 w 33323"/>
                <a:gd name="connsiteY6" fmla="*/ 25018 h 50004"/>
                <a:gd name="connsiteX7" fmla="*/ 24245 w 33323"/>
                <a:gd name="connsiteY7" fmla="*/ 10138 h 50004"/>
                <a:gd name="connsiteX8" fmla="*/ 16658 w 33323"/>
                <a:gd name="connsiteY8" fmla="*/ 5165 h 50004"/>
                <a:gd name="connsiteX9" fmla="*/ 16658 w 33323"/>
                <a:gd name="connsiteY9" fmla="*/ 0 h 50004"/>
                <a:gd name="connsiteX10" fmla="*/ 29027 w 33323"/>
                <a:gd name="connsiteY10" fmla="*/ 6424 h 50004"/>
                <a:gd name="connsiteX11" fmla="*/ 33323 w 33323"/>
                <a:gd name="connsiteY11" fmla="*/ 25018 h 50004"/>
                <a:gd name="connsiteX12" fmla="*/ 29027 w 33323"/>
                <a:gd name="connsiteY12" fmla="*/ 43613 h 50004"/>
                <a:gd name="connsiteX13" fmla="*/ 16658 w 33323"/>
                <a:gd name="connsiteY13" fmla="*/ 50005 h 50004"/>
                <a:gd name="connsiteX14" fmla="*/ 4264 w 33323"/>
                <a:gd name="connsiteY14" fmla="*/ 43613 h 50004"/>
                <a:gd name="connsiteX15" fmla="*/ 0 w 33323"/>
                <a:gd name="connsiteY15" fmla="*/ 25018 h 50004"/>
                <a:gd name="connsiteX16" fmla="*/ 4264 w 33323"/>
                <a:gd name="connsiteY16" fmla="*/ 6424 h 50004"/>
                <a:gd name="connsiteX17" fmla="*/ 16658 w 33323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23" h="50004">
                  <a:moveTo>
                    <a:pt x="16658" y="5165"/>
                  </a:moveTo>
                  <a:cubicBezTo>
                    <a:pt x="13302" y="5165"/>
                    <a:pt x="10768" y="6822"/>
                    <a:pt x="9070" y="10138"/>
                  </a:cubicBezTo>
                  <a:cubicBezTo>
                    <a:pt x="7388" y="13430"/>
                    <a:pt x="6552" y="18387"/>
                    <a:pt x="6552" y="25018"/>
                  </a:cubicBezTo>
                  <a:cubicBezTo>
                    <a:pt x="6552" y="31625"/>
                    <a:pt x="7388" y="36591"/>
                    <a:pt x="9070" y="39906"/>
                  </a:cubicBezTo>
                  <a:cubicBezTo>
                    <a:pt x="10768" y="43198"/>
                    <a:pt x="13302" y="44840"/>
                    <a:pt x="16658" y="44840"/>
                  </a:cubicBezTo>
                  <a:cubicBezTo>
                    <a:pt x="20037" y="44840"/>
                    <a:pt x="22564" y="43198"/>
                    <a:pt x="24245" y="39906"/>
                  </a:cubicBezTo>
                  <a:cubicBezTo>
                    <a:pt x="25943" y="36591"/>
                    <a:pt x="26796" y="31625"/>
                    <a:pt x="26796" y="25018"/>
                  </a:cubicBezTo>
                  <a:cubicBezTo>
                    <a:pt x="26796" y="18387"/>
                    <a:pt x="25943" y="13430"/>
                    <a:pt x="24245" y="10138"/>
                  </a:cubicBezTo>
                  <a:cubicBezTo>
                    <a:pt x="22564" y="6822"/>
                    <a:pt x="20037" y="5165"/>
                    <a:pt x="16658" y="5165"/>
                  </a:cubicBezTo>
                  <a:moveTo>
                    <a:pt x="16658" y="0"/>
                  </a:moveTo>
                  <a:cubicBezTo>
                    <a:pt x="22061" y="0"/>
                    <a:pt x="26182" y="2144"/>
                    <a:pt x="29027" y="6424"/>
                  </a:cubicBezTo>
                  <a:cubicBezTo>
                    <a:pt x="31889" y="10688"/>
                    <a:pt x="33323" y="16881"/>
                    <a:pt x="33323" y="25018"/>
                  </a:cubicBezTo>
                  <a:cubicBezTo>
                    <a:pt x="33323" y="33132"/>
                    <a:pt x="31889" y="39333"/>
                    <a:pt x="29027" y="43613"/>
                  </a:cubicBezTo>
                  <a:cubicBezTo>
                    <a:pt x="26182" y="47877"/>
                    <a:pt x="22061" y="50005"/>
                    <a:pt x="16658" y="50005"/>
                  </a:cubicBezTo>
                  <a:cubicBezTo>
                    <a:pt x="11254" y="50005"/>
                    <a:pt x="7125" y="47877"/>
                    <a:pt x="4264" y="43613"/>
                  </a:cubicBezTo>
                  <a:cubicBezTo>
                    <a:pt x="1419" y="39333"/>
                    <a:pt x="0" y="33132"/>
                    <a:pt x="0" y="25018"/>
                  </a:cubicBezTo>
                  <a:cubicBezTo>
                    <a:pt x="0" y="16881"/>
                    <a:pt x="1419" y="10688"/>
                    <a:pt x="4264" y="6424"/>
                  </a:cubicBezTo>
                  <a:cubicBezTo>
                    <a:pt x="7125" y="2144"/>
                    <a:pt x="11254" y="0"/>
                    <a:pt x="16658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5" name="Freeform 104">
              <a:extLst>
                <a:ext uri="{FF2B5EF4-FFF2-40B4-BE49-F238E27FC236}">
                  <a16:creationId xmlns:a16="http://schemas.microsoft.com/office/drawing/2014/main" xmlns="" id="{49F15EC6-1958-0A6E-173A-29EB1F485523}"/>
                </a:ext>
              </a:extLst>
            </p:cNvPr>
            <p:cNvSpPr/>
            <p:nvPr/>
          </p:nvSpPr>
          <p:spPr>
            <a:xfrm>
              <a:off x="7793082" y="3505989"/>
              <a:ext cx="6806" cy="8201"/>
            </a:xfrm>
            <a:custGeom>
              <a:avLst/>
              <a:gdLst>
                <a:gd name="connsiteX0" fmla="*/ 0 w 6806"/>
                <a:gd name="connsiteY0" fmla="*/ 0 h 8201"/>
                <a:gd name="connsiteX1" fmla="*/ 6807 w 6806"/>
                <a:gd name="connsiteY1" fmla="*/ 0 h 8201"/>
                <a:gd name="connsiteX2" fmla="*/ 6807 w 6806"/>
                <a:gd name="connsiteY2" fmla="*/ 8201 h 8201"/>
                <a:gd name="connsiteX3" fmla="*/ 0 w 6806"/>
                <a:gd name="connsiteY3" fmla="*/ 8201 h 8201"/>
                <a:gd name="connsiteX4" fmla="*/ 0 w 6806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06" h="8201">
                  <a:moveTo>
                    <a:pt x="0" y="0"/>
                  </a:moveTo>
                  <a:lnTo>
                    <a:pt x="6807" y="0"/>
                  </a:lnTo>
                  <a:lnTo>
                    <a:pt x="6807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6" name="Freeform 105">
              <a:extLst>
                <a:ext uri="{FF2B5EF4-FFF2-40B4-BE49-F238E27FC236}">
                  <a16:creationId xmlns:a16="http://schemas.microsoft.com/office/drawing/2014/main" xmlns="" id="{3AF1D3D8-BAB4-F775-53E3-0810F6578A26}"/>
                </a:ext>
              </a:extLst>
            </p:cNvPr>
            <p:cNvSpPr/>
            <p:nvPr/>
          </p:nvSpPr>
          <p:spPr>
            <a:xfrm>
              <a:off x="7811382" y="3465118"/>
              <a:ext cx="33323" cy="50004"/>
            </a:xfrm>
            <a:custGeom>
              <a:avLst/>
              <a:gdLst>
                <a:gd name="connsiteX0" fmla="*/ 16666 w 33323"/>
                <a:gd name="connsiteY0" fmla="*/ 5165 h 50004"/>
                <a:gd name="connsiteX1" fmla="*/ 9078 w 33323"/>
                <a:gd name="connsiteY1" fmla="*/ 10138 h 50004"/>
                <a:gd name="connsiteX2" fmla="*/ 6559 w 33323"/>
                <a:gd name="connsiteY2" fmla="*/ 25018 h 50004"/>
                <a:gd name="connsiteX3" fmla="*/ 9078 w 33323"/>
                <a:gd name="connsiteY3" fmla="*/ 39906 h 50004"/>
                <a:gd name="connsiteX4" fmla="*/ 16666 w 33323"/>
                <a:gd name="connsiteY4" fmla="*/ 44840 h 50004"/>
                <a:gd name="connsiteX5" fmla="*/ 24253 w 33323"/>
                <a:gd name="connsiteY5" fmla="*/ 39906 h 50004"/>
                <a:gd name="connsiteX6" fmla="*/ 26804 w 33323"/>
                <a:gd name="connsiteY6" fmla="*/ 25018 h 50004"/>
                <a:gd name="connsiteX7" fmla="*/ 24253 w 33323"/>
                <a:gd name="connsiteY7" fmla="*/ 10138 h 50004"/>
                <a:gd name="connsiteX8" fmla="*/ 16666 w 33323"/>
                <a:gd name="connsiteY8" fmla="*/ 5165 h 50004"/>
                <a:gd name="connsiteX9" fmla="*/ 16666 w 33323"/>
                <a:gd name="connsiteY9" fmla="*/ 0 h 50004"/>
                <a:gd name="connsiteX10" fmla="*/ 29027 w 33323"/>
                <a:gd name="connsiteY10" fmla="*/ 6424 h 50004"/>
                <a:gd name="connsiteX11" fmla="*/ 33323 w 33323"/>
                <a:gd name="connsiteY11" fmla="*/ 25018 h 50004"/>
                <a:gd name="connsiteX12" fmla="*/ 29027 w 33323"/>
                <a:gd name="connsiteY12" fmla="*/ 43613 h 50004"/>
                <a:gd name="connsiteX13" fmla="*/ 16666 w 33323"/>
                <a:gd name="connsiteY13" fmla="*/ 50005 h 50004"/>
                <a:gd name="connsiteX14" fmla="*/ 4264 w 33323"/>
                <a:gd name="connsiteY14" fmla="*/ 43613 h 50004"/>
                <a:gd name="connsiteX15" fmla="*/ 0 w 33323"/>
                <a:gd name="connsiteY15" fmla="*/ 25018 h 50004"/>
                <a:gd name="connsiteX16" fmla="*/ 4264 w 33323"/>
                <a:gd name="connsiteY16" fmla="*/ 6424 h 50004"/>
                <a:gd name="connsiteX17" fmla="*/ 16666 w 33323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23" h="50004">
                  <a:moveTo>
                    <a:pt x="16666" y="5165"/>
                  </a:moveTo>
                  <a:cubicBezTo>
                    <a:pt x="13310" y="5165"/>
                    <a:pt x="10776" y="6822"/>
                    <a:pt x="9078" y="10138"/>
                  </a:cubicBezTo>
                  <a:cubicBezTo>
                    <a:pt x="7396" y="13430"/>
                    <a:pt x="6559" y="18387"/>
                    <a:pt x="6559" y="25018"/>
                  </a:cubicBezTo>
                  <a:cubicBezTo>
                    <a:pt x="6559" y="31625"/>
                    <a:pt x="7396" y="36591"/>
                    <a:pt x="9078" y="39906"/>
                  </a:cubicBezTo>
                  <a:cubicBezTo>
                    <a:pt x="10776" y="43198"/>
                    <a:pt x="13310" y="44840"/>
                    <a:pt x="16666" y="44840"/>
                  </a:cubicBezTo>
                  <a:cubicBezTo>
                    <a:pt x="20045" y="44840"/>
                    <a:pt x="22572" y="43198"/>
                    <a:pt x="24253" y="39906"/>
                  </a:cubicBezTo>
                  <a:cubicBezTo>
                    <a:pt x="25951" y="36591"/>
                    <a:pt x="26804" y="31625"/>
                    <a:pt x="26804" y="25018"/>
                  </a:cubicBezTo>
                  <a:cubicBezTo>
                    <a:pt x="26804" y="18387"/>
                    <a:pt x="25951" y="13430"/>
                    <a:pt x="24253" y="10138"/>
                  </a:cubicBezTo>
                  <a:cubicBezTo>
                    <a:pt x="22572" y="6822"/>
                    <a:pt x="20045" y="5165"/>
                    <a:pt x="16666" y="5165"/>
                  </a:cubicBezTo>
                  <a:moveTo>
                    <a:pt x="16666" y="0"/>
                  </a:moveTo>
                  <a:cubicBezTo>
                    <a:pt x="22061" y="0"/>
                    <a:pt x="26182" y="2144"/>
                    <a:pt x="29027" y="6424"/>
                  </a:cubicBezTo>
                  <a:cubicBezTo>
                    <a:pt x="31889" y="10688"/>
                    <a:pt x="33323" y="16881"/>
                    <a:pt x="33323" y="25018"/>
                  </a:cubicBezTo>
                  <a:cubicBezTo>
                    <a:pt x="33323" y="33132"/>
                    <a:pt x="31889" y="39333"/>
                    <a:pt x="29027" y="43613"/>
                  </a:cubicBezTo>
                  <a:cubicBezTo>
                    <a:pt x="26182" y="47877"/>
                    <a:pt x="22061" y="50005"/>
                    <a:pt x="16666" y="50005"/>
                  </a:cubicBezTo>
                  <a:cubicBezTo>
                    <a:pt x="11262" y="50005"/>
                    <a:pt x="7125" y="47877"/>
                    <a:pt x="4264" y="43613"/>
                  </a:cubicBezTo>
                  <a:cubicBezTo>
                    <a:pt x="1419" y="39333"/>
                    <a:pt x="0" y="33132"/>
                    <a:pt x="0" y="25018"/>
                  </a:cubicBezTo>
                  <a:cubicBezTo>
                    <a:pt x="0" y="16881"/>
                    <a:pt x="1419" y="10688"/>
                    <a:pt x="4264" y="6424"/>
                  </a:cubicBezTo>
                  <a:cubicBezTo>
                    <a:pt x="7125" y="2144"/>
                    <a:pt x="11262" y="0"/>
                    <a:pt x="16666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7" name="Freeform 106">
              <a:extLst>
                <a:ext uri="{FF2B5EF4-FFF2-40B4-BE49-F238E27FC236}">
                  <a16:creationId xmlns:a16="http://schemas.microsoft.com/office/drawing/2014/main" xmlns="" id="{91A4F552-0970-6947-3852-74AB533C41C7}"/>
                </a:ext>
              </a:extLst>
            </p:cNvPr>
            <p:cNvSpPr/>
            <p:nvPr/>
          </p:nvSpPr>
          <p:spPr>
            <a:xfrm>
              <a:off x="8063645" y="3465118"/>
              <a:ext cx="30605" cy="49072"/>
            </a:xfrm>
            <a:custGeom>
              <a:avLst/>
              <a:gdLst>
                <a:gd name="connsiteX0" fmla="*/ 7851 w 30605"/>
                <a:gd name="connsiteY0" fmla="*/ 43581 h 49072"/>
                <a:gd name="connsiteX1" fmla="*/ 30605 w 30605"/>
                <a:gd name="connsiteY1" fmla="*/ 43581 h 49072"/>
                <a:gd name="connsiteX2" fmla="*/ 30605 w 30605"/>
                <a:gd name="connsiteY2" fmla="*/ 49072 h 49072"/>
                <a:gd name="connsiteX3" fmla="*/ 0 w 30605"/>
                <a:gd name="connsiteY3" fmla="*/ 49072 h 49072"/>
                <a:gd name="connsiteX4" fmla="*/ 0 w 30605"/>
                <a:gd name="connsiteY4" fmla="*/ 43581 h 49072"/>
                <a:gd name="connsiteX5" fmla="*/ 10106 w 30605"/>
                <a:gd name="connsiteY5" fmla="*/ 33283 h 49072"/>
                <a:gd name="connsiteX6" fmla="*/ 18180 w 30605"/>
                <a:gd name="connsiteY6" fmla="*/ 24923 h 49072"/>
                <a:gd name="connsiteX7" fmla="*/ 22540 w 30605"/>
                <a:gd name="connsiteY7" fmla="*/ 18985 h 49072"/>
                <a:gd name="connsiteX8" fmla="*/ 23799 w 30605"/>
                <a:gd name="connsiteY8" fmla="*/ 14171 h 49072"/>
                <a:gd name="connsiteX9" fmla="*/ 21081 w 30605"/>
                <a:gd name="connsiteY9" fmla="*/ 7906 h 49072"/>
                <a:gd name="connsiteX10" fmla="*/ 14075 w 30605"/>
                <a:gd name="connsiteY10" fmla="*/ 5483 h 49072"/>
                <a:gd name="connsiteX11" fmla="*/ 7588 w 30605"/>
                <a:gd name="connsiteY11" fmla="*/ 6551 h 49072"/>
                <a:gd name="connsiteX12" fmla="*/ 327 w 30605"/>
                <a:gd name="connsiteY12" fmla="*/ 9779 h 49072"/>
                <a:gd name="connsiteX13" fmla="*/ 327 w 30605"/>
                <a:gd name="connsiteY13" fmla="*/ 3196 h 49072"/>
                <a:gd name="connsiteX14" fmla="*/ 7683 w 30605"/>
                <a:gd name="connsiteY14" fmla="*/ 805 h 49072"/>
                <a:gd name="connsiteX15" fmla="*/ 13948 w 30605"/>
                <a:gd name="connsiteY15" fmla="*/ 0 h 49072"/>
                <a:gd name="connsiteX16" fmla="*/ 25895 w 30605"/>
                <a:gd name="connsiteY16" fmla="*/ 3746 h 49072"/>
                <a:gd name="connsiteX17" fmla="*/ 30350 w 30605"/>
                <a:gd name="connsiteY17" fmla="*/ 13748 h 49072"/>
                <a:gd name="connsiteX18" fmla="*/ 29219 w 30605"/>
                <a:gd name="connsiteY18" fmla="*/ 19399 h 49072"/>
                <a:gd name="connsiteX19" fmla="*/ 25186 w 30605"/>
                <a:gd name="connsiteY19" fmla="*/ 25664 h 49072"/>
                <a:gd name="connsiteX20" fmla="*/ 20053 w 30605"/>
                <a:gd name="connsiteY20" fmla="*/ 31092 h 49072"/>
                <a:gd name="connsiteX21" fmla="*/ 7851 w 30605"/>
                <a:gd name="connsiteY21" fmla="*/ 43581 h 49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605" h="49072">
                  <a:moveTo>
                    <a:pt x="7851" y="43581"/>
                  </a:moveTo>
                  <a:lnTo>
                    <a:pt x="30605" y="43581"/>
                  </a:lnTo>
                  <a:lnTo>
                    <a:pt x="30605" y="49072"/>
                  </a:lnTo>
                  <a:lnTo>
                    <a:pt x="0" y="49072"/>
                  </a:lnTo>
                  <a:lnTo>
                    <a:pt x="0" y="43581"/>
                  </a:lnTo>
                  <a:cubicBezTo>
                    <a:pt x="2479" y="41022"/>
                    <a:pt x="5842" y="37587"/>
                    <a:pt x="10106" y="33283"/>
                  </a:cubicBezTo>
                  <a:cubicBezTo>
                    <a:pt x="14386" y="28955"/>
                    <a:pt x="17080" y="26174"/>
                    <a:pt x="18180" y="24923"/>
                  </a:cubicBezTo>
                  <a:cubicBezTo>
                    <a:pt x="20268" y="22571"/>
                    <a:pt x="21719" y="20595"/>
                    <a:pt x="22540" y="18985"/>
                  </a:cubicBezTo>
                  <a:cubicBezTo>
                    <a:pt x="23376" y="17351"/>
                    <a:pt x="23799" y="15741"/>
                    <a:pt x="23799" y="14171"/>
                  </a:cubicBezTo>
                  <a:cubicBezTo>
                    <a:pt x="23799" y="11612"/>
                    <a:pt x="22890" y="9524"/>
                    <a:pt x="21081" y="7906"/>
                  </a:cubicBezTo>
                  <a:cubicBezTo>
                    <a:pt x="19296" y="6288"/>
                    <a:pt x="16960" y="5483"/>
                    <a:pt x="14075" y="5483"/>
                  </a:cubicBezTo>
                  <a:cubicBezTo>
                    <a:pt x="12035" y="5483"/>
                    <a:pt x="9875" y="5842"/>
                    <a:pt x="7588" y="6551"/>
                  </a:cubicBezTo>
                  <a:cubicBezTo>
                    <a:pt x="5332" y="7261"/>
                    <a:pt x="2909" y="8337"/>
                    <a:pt x="327" y="9779"/>
                  </a:cubicBezTo>
                  <a:lnTo>
                    <a:pt x="327" y="3196"/>
                  </a:lnTo>
                  <a:cubicBezTo>
                    <a:pt x="2949" y="2136"/>
                    <a:pt x="5404" y="1339"/>
                    <a:pt x="7683" y="805"/>
                  </a:cubicBezTo>
                  <a:cubicBezTo>
                    <a:pt x="9971" y="271"/>
                    <a:pt x="12059" y="0"/>
                    <a:pt x="13948" y="0"/>
                  </a:cubicBezTo>
                  <a:cubicBezTo>
                    <a:pt x="18945" y="0"/>
                    <a:pt x="22922" y="1251"/>
                    <a:pt x="25895" y="3746"/>
                  </a:cubicBezTo>
                  <a:cubicBezTo>
                    <a:pt x="28868" y="6241"/>
                    <a:pt x="30350" y="9572"/>
                    <a:pt x="30350" y="13748"/>
                  </a:cubicBezTo>
                  <a:cubicBezTo>
                    <a:pt x="30350" y="15733"/>
                    <a:pt x="29976" y="17614"/>
                    <a:pt x="29219" y="19399"/>
                  </a:cubicBezTo>
                  <a:cubicBezTo>
                    <a:pt x="28493" y="21161"/>
                    <a:pt x="27146" y="23249"/>
                    <a:pt x="25186" y="25664"/>
                  </a:cubicBezTo>
                  <a:cubicBezTo>
                    <a:pt x="24652" y="26293"/>
                    <a:pt x="22938" y="28103"/>
                    <a:pt x="20053" y="31092"/>
                  </a:cubicBezTo>
                  <a:cubicBezTo>
                    <a:pt x="17168" y="34064"/>
                    <a:pt x="13103" y="38225"/>
                    <a:pt x="7851" y="43581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8" name="Freeform 107">
              <a:extLst>
                <a:ext uri="{FF2B5EF4-FFF2-40B4-BE49-F238E27FC236}">
                  <a16:creationId xmlns:a16="http://schemas.microsoft.com/office/drawing/2014/main" xmlns="" id="{379D8C75-CBFB-D10B-9CC5-CE7ED6B262F9}"/>
                </a:ext>
              </a:extLst>
            </p:cNvPr>
            <p:cNvSpPr/>
            <p:nvPr/>
          </p:nvSpPr>
          <p:spPr>
            <a:xfrm>
              <a:off x="8107943" y="3505989"/>
              <a:ext cx="6814" cy="8201"/>
            </a:xfrm>
            <a:custGeom>
              <a:avLst/>
              <a:gdLst>
                <a:gd name="connsiteX0" fmla="*/ 0 w 6814"/>
                <a:gd name="connsiteY0" fmla="*/ 0 h 8201"/>
                <a:gd name="connsiteX1" fmla="*/ 6815 w 6814"/>
                <a:gd name="connsiteY1" fmla="*/ 0 h 8201"/>
                <a:gd name="connsiteX2" fmla="*/ 6815 w 6814"/>
                <a:gd name="connsiteY2" fmla="*/ 8201 h 8201"/>
                <a:gd name="connsiteX3" fmla="*/ 0 w 6814"/>
                <a:gd name="connsiteY3" fmla="*/ 8201 h 8201"/>
                <a:gd name="connsiteX4" fmla="*/ 0 w 6814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4" h="8201">
                  <a:moveTo>
                    <a:pt x="0" y="0"/>
                  </a:moveTo>
                  <a:lnTo>
                    <a:pt x="6815" y="0"/>
                  </a:lnTo>
                  <a:lnTo>
                    <a:pt x="6815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09" name="Freeform 108">
              <a:extLst>
                <a:ext uri="{FF2B5EF4-FFF2-40B4-BE49-F238E27FC236}">
                  <a16:creationId xmlns:a16="http://schemas.microsoft.com/office/drawing/2014/main" xmlns="" id="{F0B9EAA2-6B8E-4BC3-4C53-15C61452C0CB}"/>
                </a:ext>
              </a:extLst>
            </p:cNvPr>
            <p:cNvSpPr/>
            <p:nvPr/>
          </p:nvSpPr>
          <p:spPr>
            <a:xfrm>
              <a:off x="8126992" y="3465987"/>
              <a:ext cx="31187" cy="49135"/>
            </a:xfrm>
            <a:custGeom>
              <a:avLst/>
              <a:gdLst>
                <a:gd name="connsiteX0" fmla="*/ 2032 w 31187"/>
                <a:gd name="connsiteY0" fmla="*/ 0 h 49135"/>
                <a:gd name="connsiteX1" fmla="*/ 27641 w 31187"/>
                <a:gd name="connsiteY1" fmla="*/ 0 h 49135"/>
                <a:gd name="connsiteX2" fmla="*/ 27641 w 31187"/>
                <a:gd name="connsiteY2" fmla="*/ 5491 h 49135"/>
                <a:gd name="connsiteX3" fmla="*/ 8010 w 31187"/>
                <a:gd name="connsiteY3" fmla="*/ 5491 h 49135"/>
                <a:gd name="connsiteX4" fmla="*/ 8010 w 31187"/>
                <a:gd name="connsiteY4" fmla="*/ 17303 h 49135"/>
                <a:gd name="connsiteX5" fmla="*/ 10847 w 31187"/>
                <a:gd name="connsiteY5" fmla="*/ 16594 h 49135"/>
                <a:gd name="connsiteX6" fmla="*/ 13693 w 31187"/>
                <a:gd name="connsiteY6" fmla="*/ 16339 h 49135"/>
                <a:gd name="connsiteX7" fmla="*/ 26477 w 31187"/>
                <a:gd name="connsiteY7" fmla="*/ 20762 h 49135"/>
                <a:gd name="connsiteX8" fmla="*/ 31187 w 31187"/>
                <a:gd name="connsiteY8" fmla="*/ 32741 h 49135"/>
                <a:gd name="connsiteX9" fmla="*/ 26349 w 31187"/>
                <a:gd name="connsiteY9" fmla="*/ 44848 h 49135"/>
                <a:gd name="connsiteX10" fmla="*/ 12689 w 31187"/>
                <a:gd name="connsiteY10" fmla="*/ 49136 h 49135"/>
                <a:gd name="connsiteX11" fmla="*/ 6488 w 31187"/>
                <a:gd name="connsiteY11" fmla="*/ 48626 h 49135"/>
                <a:gd name="connsiteX12" fmla="*/ 0 w 31187"/>
                <a:gd name="connsiteY12" fmla="*/ 47072 h 49135"/>
                <a:gd name="connsiteX13" fmla="*/ 0 w 31187"/>
                <a:gd name="connsiteY13" fmla="*/ 40520 h 49135"/>
                <a:gd name="connsiteX14" fmla="*/ 6010 w 31187"/>
                <a:gd name="connsiteY14" fmla="*/ 42879 h 49135"/>
                <a:gd name="connsiteX15" fmla="*/ 12561 w 31187"/>
                <a:gd name="connsiteY15" fmla="*/ 43652 h 49135"/>
                <a:gd name="connsiteX16" fmla="*/ 21408 w 31187"/>
                <a:gd name="connsiteY16" fmla="*/ 40712 h 49135"/>
                <a:gd name="connsiteX17" fmla="*/ 24668 w 31187"/>
                <a:gd name="connsiteY17" fmla="*/ 32741 h 49135"/>
                <a:gd name="connsiteX18" fmla="*/ 21408 w 31187"/>
                <a:gd name="connsiteY18" fmla="*/ 24763 h 49135"/>
                <a:gd name="connsiteX19" fmla="*/ 12561 w 31187"/>
                <a:gd name="connsiteY19" fmla="*/ 21822 h 49135"/>
                <a:gd name="connsiteX20" fmla="*/ 7333 w 31187"/>
                <a:gd name="connsiteY20" fmla="*/ 22404 h 49135"/>
                <a:gd name="connsiteX21" fmla="*/ 2032 w 31187"/>
                <a:gd name="connsiteY21" fmla="*/ 24213 h 49135"/>
                <a:gd name="connsiteX22" fmla="*/ 2032 w 31187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5">
                  <a:moveTo>
                    <a:pt x="2032" y="0"/>
                  </a:moveTo>
                  <a:lnTo>
                    <a:pt x="27641" y="0"/>
                  </a:lnTo>
                  <a:lnTo>
                    <a:pt x="27641" y="5491"/>
                  </a:lnTo>
                  <a:lnTo>
                    <a:pt x="8010" y="5491"/>
                  </a:lnTo>
                  <a:lnTo>
                    <a:pt x="8010" y="17303"/>
                  </a:lnTo>
                  <a:cubicBezTo>
                    <a:pt x="8958" y="16984"/>
                    <a:pt x="9899" y="16745"/>
                    <a:pt x="10847" y="16594"/>
                  </a:cubicBezTo>
                  <a:cubicBezTo>
                    <a:pt x="11796" y="16426"/>
                    <a:pt x="12744" y="16339"/>
                    <a:pt x="13693" y="16339"/>
                  </a:cubicBezTo>
                  <a:cubicBezTo>
                    <a:pt x="19073" y="16339"/>
                    <a:pt x="23329" y="17813"/>
                    <a:pt x="26477" y="20762"/>
                  </a:cubicBezTo>
                  <a:cubicBezTo>
                    <a:pt x="29617" y="23711"/>
                    <a:pt x="31187" y="27704"/>
                    <a:pt x="31187" y="32741"/>
                  </a:cubicBezTo>
                  <a:cubicBezTo>
                    <a:pt x="31187" y="37930"/>
                    <a:pt x="29577" y="41963"/>
                    <a:pt x="26349" y="44848"/>
                  </a:cubicBezTo>
                  <a:cubicBezTo>
                    <a:pt x="23121" y="47709"/>
                    <a:pt x="18563" y="49136"/>
                    <a:pt x="12689" y="49136"/>
                  </a:cubicBezTo>
                  <a:cubicBezTo>
                    <a:pt x="10664" y="49136"/>
                    <a:pt x="8600" y="48969"/>
                    <a:pt x="6488" y="48626"/>
                  </a:cubicBezTo>
                  <a:cubicBezTo>
                    <a:pt x="4400" y="48283"/>
                    <a:pt x="2240" y="47765"/>
                    <a:pt x="0" y="47072"/>
                  </a:cubicBezTo>
                  <a:lnTo>
                    <a:pt x="0" y="40520"/>
                  </a:lnTo>
                  <a:cubicBezTo>
                    <a:pt x="1937" y="41572"/>
                    <a:pt x="3945" y="42361"/>
                    <a:pt x="6010" y="42879"/>
                  </a:cubicBezTo>
                  <a:cubicBezTo>
                    <a:pt x="8074" y="43397"/>
                    <a:pt x="10258" y="43652"/>
                    <a:pt x="12561" y="43652"/>
                  </a:cubicBezTo>
                  <a:cubicBezTo>
                    <a:pt x="16283" y="43652"/>
                    <a:pt x="19232" y="42672"/>
                    <a:pt x="21408" y="40712"/>
                  </a:cubicBezTo>
                  <a:cubicBezTo>
                    <a:pt x="23584" y="38759"/>
                    <a:pt x="24668" y="36097"/>
                    <a:pt x="24668" y="32741"/>
                  </a:cubicBezTo>
                  <a:cubicBezTo>
                    <a:pt x="24668" y="29386"/>
                    <a:pt x="23584" y="26724"/>
                    <a:pt x="21408" y="24763"/>
                  </a:cubicBezTo>
                  <a:cubicBezTo>
                    <a:pt x="19232" y="22803"/>
                    <a:pt x="16283" y="21822"/>
                    <a:pt x="12561" y="21822"/>
                  </a:cubicBezTo>
                  <a:cubicBezTo>
                    <a:pt x="10816" y="21822"/>
                    <a:pt x="9078" y="22014"/>
                    <a:pt x="7333" y="22404"/>
                  </a:cubicBezTo>
                  <a:cubicBezTo>
                    <a:pt x="5611" y="22795"/>
                    <a:pt x="3842" y="23392"/>
                    <a:pt x="2032" y="24213"/>
                  </a:cubicBezTo>
                  <a:lnTo>
                    <a:pt x="2032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0" name="Freeform 109">
              <a:extLst>
                <a:ext uri="{FF2B5EF4-FFF2-40B4-BE49-F238E27FC236}">
                  <a16:creationId xmlns:a16="http://schemas.microsoft.com/office/drawing/2014/main" xmlns="" id="{636A340A-7CC9-B977-FA7A-080667EFD16E}"/>
                </a:ext>
              </a:extLst>
            </p:cNvPr>
            <p:cNvSpPr/>
            <p:nvPr/>
          </p:nvSpPr>
          <p:spPr>
            <a:xfrm>
              <a:off x="8377493" y="3465987"/>
              <a:ext cx="31187" cy="49135"/>
            </a:xfrm>
            <a:custGeom>
              <a:avLst/>
              <a:gdLst>
                <a:gd name="connsiteX0" fmla="*/ 2032 w 31187"/>
                <a:gd name="connsiteY0" fmla="*/ 0 h 49135"/>
                <a:gd name="connsiteX1" fmla="*/ 27641 w 31187"/>
                <a:gd name="connsiteY1" fmla="*/ 0 h 49135"/>
                <a:gd name="connsiteX2" fmla="*/ 27641 w 31187"/>
                <a:gd name="connsiteY2" fmla="*/ 5491 h 49135"/>
                <a:gd name="connsiteX3" fmla="*/ 8010 w 31187"/>
                <a:gd name="connsiteY3" fmla="*/ 5491 h 49135"/>
                <a:gd name="connsiteX4" fmla="*/ 8010 w 31187"/>
                <a:gd name="connsiteY4" fmla="*/ 17303 h 49135"/>
                <a:gd name="connsiteX5" fmla="*/ 10847 w 31187"/>
                <a:gd name="connsiteY5" fmla="*/ 16594 h 49135"/>
                <a:gd name="connsiteX6" fmla="*/ 13693 w 31187"/>
                <a:gd name="connsiteY6" fmla="*/ 16339 h 49135"/>
                <a:gd name="connsiteX7" fmla="*/ 26477 w 31187"/>
                <a:gd name="connsiteY7" fmla="*/ 20762 h 49135"/>
                <a:gd name="connsiteX8" fmla="*/ 31187 w 31187"/>
                <a:gd name="connsiteY8" fmla="*/ 32741 h 49135"/>
                <a:gd name="connsiteX9" fmla="*/ 26349 w 31187"/>
                <a:gd name="connsiteY9" fmla="*/ 44848 h 49135"/>
                <a:gd name="connsiteX10" fmla="*/ 12689 w 31187"/>
                <a:gd name="connsiteY10" fmla="*/ 49136 h 49135"/>
                <a:gd name="connsiteX11" fmla="*/ 6488 w 31187"/>
                <a:gd name="connsiteY11" fmla="*/ 48626 h 49135"/>
                <a:gd name="connsiteX12" fmla="*/ 0 w 31187"/>
                <a:gd name="connsiteY12" fmla="*/ 47072 h 49135"/>
                <a:gd name="connsiteX13" fmla="*/ 0 w 31187"/>
                <a:gd name="connsiteY13" fmla="*/ 40520 h 49135"/>
                <a:gd name="connsiteX14" fmla="*/ 6010 w 31187"/>
                <a:gd name="connsiteY14" fmla="*/ 42879 h 49135"/>
                <a:gd name="connsiteX15" fmla="*/ 12561 w 31187"/>
                <a:gd name="connsiteY15" fmla="*/ 43652 h 49135"/>
                <a:gd name="connsiteX16" fmla="*/ 21408 w 31187"/>
                <a:gd name="connsiteY16" fmla="*/ 40712 h 49135"/>
                <a:gd name="connsiteX17" fmla="*/ 24668 w 31187"/>
                <a:gd name="connsiteY17" fmla="*/ 32741 h 49135"/>
                <a:gd name="connsiteX18" fmla="*/ 21408 w 31187"/>
                <a:gd name="connsiteY18" fmla="*/ 24763 h 49135"/>
                <a:gd name="connsiteX19" fmla="*/ 12561 w 31187"/>
                <a:gd name="connsiteY19" fmla="*/ 21822 h 49135"/>
                <a:gd name="connsiteX20" fmla="*/ 7333 w 31187"/>
                <a:gd name="connsiteY20" fmla="*/ 22404 h 49135"/>
                <a:gd name="connsiteX21" fmla="*/ 2032 w 31187"/>
                <a:gd name="connsiteY21" fmla="*/ 24213 h 49135"/>
                <a:gd name="connsiteX22" fmla="*/ 2032 w 31187"/>
                <a:gd name="connsiteY22" fmla="*/ 0 h 49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5">
                  <a:moveTo>
                    <a:pt x="2032" y="0"/>
                  </a:moveTo>
                  <a:lnTo>
                    <a:pt x="27641" y="0"/>
                  </a:lnTo>
                  <a:lnTo>
                    <a:pt x="27641" y="5491"/>
                  </a:lnTo>
                  <a:lnTo>
                    <a:pt x="8010" y="5491"/>
                  </a:lnTo>
                  <a:lnTo>
                    <a:pt x="8010" y="17303"/>
                  </a:lnTo>
                  <a:cubicBezTo>
                    <a:pt x="8958" y="16984"/>
                    <a:pt x="9899" y="16745"/>
                    <a:pt x="10847" y="16594"/>
                  </a:cubicBezTo>
                  <a:cubicBezTo>
                    <a:pt x="11796" y="16426"/>
                    <a:pt x="12744" y="16339"/>
                    <a:pt x="13693" y="16339"/>
                  </a:cubicBezTo>
                  <a:cubicBezTo>
                    <a:pt x="19073" y="16339"/>
                    <a:pt x="23329" y="17813"/>
                    <a:pt x="26477" y="20762"/>
                  </a:cubicBezTo>
                  <a:cubicBezTo>
                    <a:pt x="29617" y="23711"/>
                    <a:pt x="31187" y="27704"/>
                    <a:pt x="31187" y="32741"/>
                  </a:cubicBezTo>
                  <a:cubicBezTo>
                    <a:pt x="31187" y="37930"/>
                    <a:pt x="29577" y="41963"/>
                    <a:pt x="26349" y="44848"/>
                  </a:cubicBezTo>
                  <a:cubicBezTo>
                    <a:pt x="23121" y="47709"/>
                    <a:pt x="18563" y="49136"/>
                    <a:pt x="12689" y="49136"/>
                  </a:cubicBezTo>
                  <a:cubicBezTo>
                    <a:pt x="10664" y="49136"/>
                    <a:pt x="8600" y="48969"/>
                    <a:pt x="6488" y="48626"/>
                  </a:cubicBezTo>
                  <a:cubicBezTo>
                    <a:pt x="4400" y="48283"/>
                    <a:pt x="2240" y="47765"/>
                    <a:pt x="0" y="47072"/>
                  </a:cubicBezTo>
                  <a:lnTo>
                    <a:pt x="0" y="40520"/>
                  </a:lnTo>
                  <a:cubicBezTo>
                    <a:pt x="1937" y="41572"/>
                    <a:pt x="3945" y="42361"/>
                    <a:pt x="6010" y="42879"/>
                  </a:cubicBezTo>
                  <a:cubicBezTo>
                    <a:pt x="8074" y="43397"/>
                    <a:pt x="10258" y="43652"/>
                    <a:pt x="12561" y="43652"/>
                  </a:cubicBezTo>
                  <a:cubicBezTo>
                    <a:pt x="16283" y="43652"/>
                    <a:pt x="19232" y="42672"/>
                    <a:pt x="21408" y="40712"/>
                  </a:cubicBezTo>
                  <a:cubicBezTo>
                    <a:pt x="23584" y="38759"/>
                    <a:pt x="24668" y="36097"/>
                    <a:pt x="24668" y="32741"/>
                  </a:cubicBezTo>
                  <a:cubicBezTo>
                    <a:pt x="24668" y="29386"/>
                    <a:pt x="23584" y="26724"/>
                    <a:pt x="21408" y="24763"/>
                  </a:cubicBezTo>
                  <a:cubicBezTo>
                    <a:pt x="19232" y="22803"/>
                    <a:pt x="16283" y="21822"/>
                    <a:pt x="12561" y="21822"/>
                  </a:cubicBezTo>
                  <a:cubicBezTo>
                    <a:pt x="10816" y="21822"/>
                    <a:pt x="9078" y="22014"/>
                    <a:pt x="7333" y="22404"/>
                  </a:cubicBezTo>
                  <a:cubicBezTo>
                    <a:pt x="5611" y="22795"/>
                    <a:pt x="3842" y="23392"/>
                    <a:pt x="2032" y="24213"/>
                  </a:cubicBezTo>
                  <a:lnTo>
                    <a:pt x="2032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1" name="Freeform 110">
              <a:extLst>
                <a:ext uri="{FF2B5EF4-FFF2-40B4-BE49-F238E27FC236}">
                  <a16:creationId xmlns:a16="http://schemas.microsoft.com/office/drawing/2014/main" xmlns="" id="{3B0A0521-D7F6-6DAE-CE93-A196809DF4F1}"/>
                </a:ext>
              </a:extLst>
            </p:cNvPr>
            <p:cNvSpPr/>
            <p:nvPr/>
          </p:nvSpPr>
          <p:spPr>
            <a:xfrm>
              <a:off x="8421528" y="3505989"/>
              <a:ext cx="6814" cy="8201"/>
            </a:xfrm>
            <a:custGeom>
              <a:avLst/>
              <a:gdLst>
                <a:gd name="connsiteX0" fmla="*/ 0 w 6814"/>
                <a:gd name="connsiteY0" fmla="*/ 0 h 8201"/>
                <a:gd name="connsiteX1" fmla="*/ 6815 w 6814"/>
                <a:gd name="connsiteY1" fmla="*/ 0 h 8201"/>
                <a:gd name="connsiteX2" fmla="*/ 6815 w 6814"/>
                <a:gd name="connsiteY2" fmla="*/ 8201 h 8201"/>
                <a:gd name="connsiteX3" fmla="*/ 0 w 6814"/>
                <a:gd name="connsiteY3" fmla="*/ 8201 h 8201"/>
                <a:gd name="connsiteX4" fmla="*/ 0 w 6814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4" h="8201">
                  <a:moveTo>
                    <a:pt x="0" y="0"/>
                  </a:moveTo>
                  <a:lnTo>
                    <a:pt x="6815" y="0"/>
                  </a:lnTo>
                  <a:lnTo>
                    <a:pt x="6815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2" name="Freeform 111">
              <a:extLst>
                <a:ext uri="{FF2B5EF4-FFF2-40B4-BE49-F238E27FC236}">
                  <a16:creationId xmlns:a16="http://schemas.microsoft.com/office/drawing/2014/main" xmlns="" id="{853C9CAF-B64C-5AB4-AE13-F6B8F484AFAD}"/>
                </a:ext>
              </a:extLst>
            </p:cNvPr>
            <p:cNvSpPr/>
            <p:nvPr/>
          </p:nvSpPr>
          <p:spPr>
            <a:xfrm>
              <a:off x="8439836" y="3465118"/>
              <a:ext cx="33323" cy="50004"/>
            </a:xfrm>
            <a:custGeom>
              <a:avLst/>
              <a:gdLst>
                <a:gd name="connsiteX0" fmla="*/ 16666 w 33323"/>
                <a:gd name="connsiteY0" fmla="*/ 5165 h 50004"/>
                <a:gd name="connsiteX1" fmla="*/ 9078 w 33323"/>
                <a:gd name="connsiteY1" fmla="*/ 10138 h 50004"/>
                <a:gd name="connsiteX2" fmla="*/ 6559 w 33323"/>
                <a:gd name="connsiteY2" fmla="*/ 25018 h 50004"/>
                <a:gd name="connsiteX3" fmla="*/ 9078 w 33323"/>
                <a:gd name="connsiteY3" fmla="*/ 39906 h 50004"/>
                <a:gd name="connsiteX4" fmla="*/ 16666 w 33323"/>
                <a:gd name="connsiteY4" fmla="*/ 44840 h 50004"/>
                <a:gd name="connsiteX5" fmla="*/ 24253 w 33323"/>
                <a:gd name="connsiteY5" fmla="*/ 39906 h 50004"/>
                <a:gd name="connsiteX6" fmla="*/ 26804 w 33323"/>
                <a:gd name="connsiteY6" fmla="*/ 25018 h 50004"/>
                <a:gd name="connsiteX7" fmla="*/ 24253 w 33323"/>
                <a:gd name="connsiteY7" fmla="*/ 10138 h 50004"/>
                <a:gd name="connsiteX8" fmla="*/ 16666 w 33323"/>
                <a:gd name="connsiteY8" fmla="*/ 5165 h 50004"/>
                <a:gd name="connsiteX9" fmla="*/ 16666 w 33323"/>
                <a:gd name="connsiteY9" fmla="*/ 0 h 50004"/>
                <a:gd name="connsiteX10" fmla="*/ 29027 w 33323"/>
                <a:gd name="connsiteY10" fmla="*/ 6424 h 50004"/>
                <a:gd name="connsiteX11" fmla="*/ 33323 w 33323"/>
                <a:gd name="connsiteY11" fmla="*/ 25018 h 50004"/>
                <a:gd name="connsiteX12" fmla="*/ 29027 w 33323"/>
                <a:gd name="connsiteY12" fmla="*/ 43613 h 50004"/>
                <a:gd name="connsiteX13" fmla="*/ 16666 w 33323"/>
                <a:gd name="connsiteY13" fmla="*/ 50005 h 50004"/>
                <a:gd name="connsiteX14" fmla="*/ 4264 w 33323"/>
                <a:gd name="connsiteY14" fmla="*/ 43613 h 50004"/>
                <a:gd name="connsiteX15" fmla="*/ 0 w 33323"/>
                <a:gd name="connsiteY15" fmla="*/ 25018 h 50004"/>
                <a:gd name="connsiteX16" fmla="*/ 4264 w 33323"/>
                <a:gd name="connsiteY16" fmla="*/ 6424 h 50004"/>
                <a:gd name="connsiteX17" fmla="*/ 16666 w 33323"/>
                <a:gd name="connsiteY17" fmla="*/ 0 h 5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23" h="50004">
                  <a:moveTo>
                    <a:pt x="16666" y="5165"/>
                  </a:moveTo>
                  <a:cubicBezTo>
                    <a:pt x="13310" y="5165"/>
                    <a:pt x="10775" y="6822"/>
                    <a:pt x="9078" y="10138"/>
                  </a:cubicBezTo>
                  <a:cubicBezTo>
                    <a:pt x="7396" y="13430"/>
                    <a:pt x="6559" y="18387"/>
                    <a:pt x="6559" y="25018"/>
                  </a:cubicBezTo>
                  <a:cubicBezTo>
                    <a:pt x="6559" y="31625"/>
                    <a:pt x="7396" y="36591"/>
                    <a:pt x="9078" y="39906"/>
                  </a:cubicBezTo>
                  <a:cubicBezTo>
                    <a:pt x="10775" y="43198"/>
                    <a:pt x="13310" y="44840"/>
                    <a:pt x="16666" y="44840"/>
                  </a:cubicBezTo>
                  <a:cubicBezTo>
                    <a:pt x="20045" y="44840"/>
                    <a:pt x="22571" y="43198"/>
                    <a:pt x="24253" y="39906"/>
                  </a:cubicBezTo>
                  <a:cubicBezTo>
                    <a:pt x="25951" y="36591"/>
                    <a:pt x="26804" y="31625"/>
                    <a:pt x="26804" y="25018"/>
                  </a:cubicBezTo>
                  <a:cubicBezTo>
                    <a:pt x="26804" y="18387"/>
                    <a:pt x="25951" y="13430"/>
                    <a:pt x="24253" y="10138"/>
                  </a:cubicBezTo>
                  <a:cubicBezTo>
                    <a:pt x="22571" y="6822"/>
                    <a:pt x="20045" y="5165"/>
                    <a:pt x="16666" y="5165"/>
                  </a:cubicBezTo>
                  <a:moveTo>
                    <a:pt x="16666" y="0"/>
                  </a:moveTo>
                  <a:cubicBezTo>
                    <a:pt x="22061" y="0"/>
                    <a:pt x="26182" y="2144"/>
                    <a:pt x="29027" y="6424"/>
                  </a:cubicBezTo>
                  <a:cubicBezTo>
                    <a:pt x="31889" y="10688"/>
                    <a:pt x="33323" y="16881"/>
                    <a:pt x="33323" y="25018"/>
                  </a:cubicBezTo>
                  <a:cubicBezTo>
                    <a:pt x="33323" y="33132"/>
                    <a:pt x="31889" y="39333"/>
                    <a:pt x="29027" y="43613"/>
                  </a:cubicBezTo>
                  <a:cubicBezTo>
                    <a:pt x="26182" y="47877"/>
                    <a:pt x="22061" y="50005"/>
                    <a:pt x="16666" y="50005"/>
                  </a:cubicBezTo>
                  <a:cubicBezTo>
                    <a:pt x="11262" y="50005"/>
                    <a:pt x="7125" y="47877"/>
                    <a:pt x="4264" y="43613"/>
                  </a:cubicBezTo>
                  <a:cubicBezTo>
                    <a:pt x="1419" y="39333"/>
                    <a:pt x="0" y="33132"/>
                    <a:pt x="0" y="25018"/>
                  </a:cubicBezTo>
                  <a:cubicBezTo>
                    <a:pt x="0" y="16881"/>
                    <a:pt x="1419" y="10688"/>
                    <a:pt x="4264" y="6424"/>
                  </a:cubicBezTo>
                  <a:cubicBezTo>
                    <a:pt x="7125" y="2144"/>
                    <a:pt x="11262" y="0"/>
                    <a:pt x="16666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3" name="Freeform 112">
              <a:extLst>
                <a:ext uri="{FF2B5EF4-FFF2-40B4-BE49-F238E27FC236}">
                  <a16:creationId xmlns:a16="http://schemas.microsoft.com/office/drawing/2014/main" xmlns="" id="{EE76B6A3-4071-F57E-F290-F55AD8EF269B}"/>
                </a:ext>
              </a:extLst>
            </p:cNvPr>
            <p:cNvSpPr/>
            <p:nvPr/>
          </p:nvSpPr>
          <p:spPr>
            <a:xfrm>
              <a:off x="7782841" y="3548103"/>
              <a:ext cx="23480" cy="48721"/>
            </a:xfrm>
            <a:custGeom>
              <a:avLst/>
              <a:gdLst>
                <a:gd name="connsiteX0" fmla="*/ 23480 w 23480"/>
                <a:gd name="connsiteY0" fmla="*/ 15757 h 48721"/>
                <a:gd name="connsiteX1" fmla="*/ 22994 w 23480"/>
                <a:gd name="connsiteY1" fmla="*/ 17064 h 48721"/>
                <a:gd name="connsiteX2" fmla="*/ 21169 w 23480"/>
                <a:gd name="connsiteY2" fmla="*/ 17287 h 48721"/>
                <a:gd name="connsiteX3" fmla="*/ 13996 w 23480"/>
                <a:gd name="connsiteY3" fmla="*/ 17287 h 48721"/>
                <a:gd name="connsiteX4" fmla="*/ 8321 w 23480"/>
                <a:gd name="connsiteY4" fmla="*/ 39835 h 48721"/>
                <a:gd name="connsiteX5" fmla="*/ 7875 w 23480"/>
                <a:gd name="connsiteY5" fmla="*/ 43493 h 48721"/>
                <a:gd name="connsiteX6" fmla="*/ 8432 w 23480"/>
                <a:gd name="connsiteY6" fmla="*/ 46179 h 48721"/>
                <a:gd name="connsiteX7" fmla="*/ 10266 w 23480"/>
                <a:gd name="connsiteY7" fmla="*/ 47008 h 48721"/>
                <a:gd name="connsiteX8" fmla="*/ 15303 w 23480"/>
                <a:gd name="connsiteY8" fmla="*/ 44800 h 48721"/>
                <a:gd name="connsiteX9" fmla="*/ 20196 w 23480"/>
                <a:gd name="connsiteY9" fmla="*/ 37221 h 48721"/>
                <a:gd name="connsiteX10" fmla="*/ 20643 w 23480"/>
                <a:gd name="connsiteY10" fmla="*/ 36360 h 48721"/>
                <a:gd name="connsiteX11" fmla="*/ 21320 w 23480"/>
                <a:gd name="connsiteY11" fmla="*/ 36176 h 48721"/>
                <a:gd name="connsiteX12" fmla="*/ 22253 w 23480"/>
                <a:gd name="connsiteY12" fmla="*/ 36926 h 48721"/>
                <a:gd name="connsiteX13" fmla="*/ 21727 w 23480"/>
                <a:gd name="connsiteY13" fmla="*/ 38376 h 48721"/>
                <a:gd name="connsiteX14" fmla="*/ 20156 w 23480"/>
                <a:gd name="connsiteY14" fmla="*/ 41325 h 48721"/>
                <a:gd name="connsiteX15" fmla="*/ 17734 w 23480"/>
                <a:gd name="connsiteY15" fmla="*/ 44728 h 48721"/>
                <a:gd name="connsiteX16" fmla="*/ 14338 w 23480"/>
                <a:gd name="connsiteY16" fmla="*/ 47566 h 48721"/>
                <a:gd name="connsiteX17" fmla="*/ 10082 w 23480"/>
                <a:gd name="connsiteY17" fmla="*/ 48721 h 48721"/>
                <a:gd name="connsiteX18" fmla="*/ 4997 w 23480"/>
                <a:gd name="connsiteY18" fmla="*/ 46745 h 48721"/>
                <a:gd name="connsiteX19" fmla="*/ 3061 w 23480"/>
                <a:gd name="connsiteY19" fmla="*/ 41668 h 48721"/>
                <a:gd name="connsiteX20" fmla="*/ 3842 w 23480"/>
                <a:gd name="connsiteY20" fmla="*/ 37444 h 48721"/>
                <a:gd name="connsiteX21" fmla="*/ 8887 w 23480"/>
                <a:gd name="connsiteY21" fmla="*/ 17287 h 48721"/>
                <a:gd name="connsiteX22" fmla="*/ 2128 w 23480"/>
                <a:gd name="connsiteY22" fmla="*/ 17287 h 48721"/>
                <a:gd name="connsiteX23" fmla="*/ 821 w 23480"/>
                <a:gd name="connsiteY23" fmla="*/ 17247 h 48721"/>
                <a:gd name="connsiteX24" fmla="*/ 223 w 23480"/>
                <a:gd name="connsiteY24" fmla="*/ 17024 h 48721"/>
                <a:gd name="connsiteX25" fmla="*/ 0 w 23480"/>
                <a:gd name="connsiteY25" fmla="*/ 16355 h 48721"/>
                <a:gd name="connsiteX26" fmla="*/ 295 w 23480"/>
                <a:gd name="connsiteY26" fmla="*/ 15343 h 48721"/>
                <a:gd name="connsiteX27" fmla="*/ 964 w 23480"/>
                <a:gd name="connsiteY27" fmla="*/ 14968 h 48721"/>
                <a:gd name="connsiteX28" fmla="*/ 2311 w 23480"/>
                <a:gd name="connsiteY28" fmla="*/ 14896 h 48721"/>
                <a:gd name="connsiteX29" fmla="*/ 9484 w 23480"/>
                <a:gd name="connsiteY29" fmla="*/ 14896 h 48721"/>
                <a:gd name="connsiteX30" fmla="*/ 12465 w 23480"/>
                <a:gd name="connsiteY30" fmla="*/ 2758 h 48721"/>
                <a:gd name="connsiteX31" fmla="*/ 13509 w 23480"/>
                <a:gd name="connsiteY31" fmla="*/ 893 h 48721"/>
                <a:gd name="connsiteX32" fmla="*/ 14745 w 23480"/>
                <a:gd name="connsiteY32" fmla="*/ 112 h 48721"/>
                <a:gd name="connsiteX33" fmla="*/ 15526 w 23480"/>
                <a:gd name="connsiteY33" fmla="*/ 0 h 48721"/>
                <a:gd name="connsiteX34" fmla="*/ 17136 w 23480"/>
                <a:gd name="connsiteY34" fmla="*/ 558 h 48721"/>
                <a:gd name="connsiteX35" fmla="*/ 17734 w 23480"/>
                <a:gd name="connsiteY35" fmla="*/ 2048 h 48721"/>
                <a:gd name="connsiteX36" fmla="*/ 14593 w 23480"/>
                <a:gd name="connsiteY36" fmla="*/ 14896 h 48721"/>
                <a:gd name="connsiteX37" fmla="*/ 21320 w 23480"/>
                <a:gd name="connsiteY37" fmla="*/ 14896 h 48721"/>
                <a:gd name="connsiteX38" fmla="*/ 22508 w 23480"/>
                <a:gd name="connsiteY38" fmla="*/ 14936 h 48721"/>
                <a:gd name="connsiteX39" fmla="*/ 23185 w 23480"/>
                <a:gd name="connsiteY39" fmla="*/ 15159 h 48721"/>
                <a:gd name="connsiteX40" fmla="*/ 23480 w 23480"/>
                <a:gd name="connsiteY40" fmla="*/ 15757 h 48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23480" h="48721">
                  <a:moveTo>
                    <a:pt x="23480" y="15757"/>
                  </a:moveTo>
                  <a:cubicBezTo>
                    <a:pt x="23480" y="16450"/>
                    <a:pt x="23321" y="16889"/>
                    <a:pt x="22994" y="17064"/>
                  </a:cubicBezTo>
                  <a:cubicBezTo>
                    <a:pt x="22667" y="17215"/>
                    <a:pt x="22061" y="17287"/>
                    <a:pt x="21169" y="17287"/>
                  </a:cubicBezTo>
                  <a:lnTo>
                    <a:pt x="13996" y="17287"/>
                  </a:lnTo>
                  <a:lnTo>
                    <a:pt x="8321" y="39835"/>
                  </a:lnTo>
                  <a:cubicBezTo>
                    <a:pt x="8026" y="41150"/>
                    <a:pt x="7875" y="42369"/>
                    <a:pt x="7875" y="43493"/>
                  </a:cubicBezTo>
                  <a:cubicBezTo>
                    <a:pt x="7875" y="44736"/>
                    <a:pt x="8058" y="45629"/>
                    <a:pt x="8432" y="46179"/>
                  </a:cubicBezTo>
                  <a:cubicBezTo>
                    <a:pt x="8831" y="46729"/>
                    <a:pt x="9445" y="47008"/>
                    <a:pt x="10266" y="47008"/>
                  </a:cubicBezTo>
                  <a:cubicBezTo>
                    <a:pt x="11883" y="47008"/>
                    <a:pt x="13557" y="46275"/>
                    <a:pt x="15303" y="44800"/>
                  </a:cubicBezTo>
                  <a:cubicBezTo>
                    <a:pt x="17072" y="43334"/>
                    <a:pt x="18706" y="40807"/>
                    <a:pt x="20196" y="37221"/>
                  </a:cubicBezTo>
                  <a:cubicBezTo>
                    <a:pt x="20396" y="36750"/>
                    <a:pt x="20539" y="36463"/>
                    <a:pt x="20643" y="36360"/>
                  </a:cubicBezTo>
                  <a:cubicBezTo>
                    <a:pt x="20770" y="36240"/>
                    <a:pt x="20993" y="36176"/>
                    <a:pt x="21320" y="36176"/>
                  </a:cubicBezTo>
                  <a:cubicBezTo>
                    <a:pt x="21942" y="36176"/>
                    <a:pt x="22253" y="36424"/>
                    <a:pt x="22253" y="36926"/>
                  </a:cubicBezTo>
                  <a:cubicBezTo>
                    <a:pt x="22253" y="37101"/>
                    <a:pt x="22077" y="37587"/>
                    <a:pt x="21727" y="38376"/>
                  </a:cubicBezTo>
                  <a:cubicBezTo>
                    <a:pt x="21400" y="39173"/>
                    <a:pt x="20882" y="40154"/>
                    <a:pt x="20156" y="41325"/>
                  </a:cubicBezTo>
                  <a:cubicBezTo>
                    <a:pt x="19463" y="42497"/>
                    <a:pt x="18650" y="43637"/>
                    <a:pt x="17734" y="44728"/>
                  </a:cubicBezTo>
                  <a:cubicBezTo>
                    <a:pt x="16833" y="45820"/>
                    <a:pt x="15701" y="46769"/>
                    <a:pt x="14338" y="47566"/>
                  </a:cubicBezTo>
                  <a:cubicBezTo>
                    <a:pt x="12967" y="48339"/>
                    <a:pt x="11549" y="48721"/>
                    <a:pt x="10082" y="48721"/>
                  </a:cubicBezTo>
                  <a:cubicBezTo>
                    <a:pt x="8018" y="48721"/>
                    <a:pt x="6320" y="48060"/>
                    <a:pt x="4997" y="46745"/>
                  </a:cubicBezTo>
                  <a:cubicBezTo>
                    <a:pt x="3706" y="45422"/>
                    <a:pt x="3061" y="43732"/>
                    <a:pt x="3061" y="41668"/>
                  </a:cubicBezTo>
                  <a:cubicBezTo>
                    <a:pt x="3061" y="40990"/>
                    <a:pt x="3323" y="39588"/>
                    <a:pt x="3842" y="37444"/>
                  </a:cubicBezTo>
                  <a:cubicBezTo>
                    <a:pt x="4368" y="35284"/>
                    <a:pt x="6049" y="28565"/>
                    <a:pt x="8887" y="17287"/>
                  </a:cubicBezTo>
                  <a:lnTo>
                    <a:pt x="2128" y="17287"/>
                  </a:lnTo>
                  <a:cubicBezTo>
                    <a:pt x="1506" y="17287"/>
                    <a:pt x="1068" y="17271"/>
                    <a:pt x="821" y="17247"/>
                  </a:cubicBezTo>
                  <a:cubicBezTo>
                    <a:pt x="598" y="17223"/>
                    <a:pt x="399" y="17144"/>
                    <a:pt x="223" y="17024"/>
                  </a:cubicBezTo>
                  <a:cubicBezTo>
                    <a:pt x="72" y="16873"/>
                    <a:pt x="0" y="16650"/>
                    <a:pt x="0" y="16355"/>
                  </a:cubicBezTo>
                  <a:cubicBezTo>
                    <a:pt x="0" y="15884"/>
                    <a:pt x="96" y="15542"/>
                    <a:pt x="295" y="15343"/>
                  </a:cubicBezTo>
                  <a:cubicBezTo>
                    <a:pt x="494" y="15119"/>
                    <a:pt x="717" y="14992"/>
                    <a:pt x="964" y="14968"/>
                  </a:cubicBezTo>
                  <a:cubicBezTo>
                    <a:pt x="1243" y="14920"/>
                    <a:pt x="1690" y="14896"/>
                    <a:pt x="2311" y="14896"/>
                  </a:cubicBezTo>
                  <a:lnTo>
                    <a:pt x="9484" y="14896"/>
                  </a:lnTo>
                  <a:lnTo>
                    <a:pt x="12465" y="2758"/>
                  </a:lnTo>
                  <a:cubicBezTo>
                    <a:pt x="12665" y="1969"/>
                    <a:pt x="13015" y="1347"/>
                    <a:pt x="13509" y="893"/>
                  </a:cubicBezTo>
                  <a:cubicBezTo>
                    <a:pt x="14035" y="422"/>
                    <a:pt x="14450" y="159"/>
                    <a:pt x="14745" y="112"/>
                  </a:cubicBezTo>
                  <a:cubicBezTo>
                    <a:pt x="15040" y="40"/>
                    <a:pt x="15303" y="0"/>
                    <a:pt x="15526" y="0"/>
                  </a:cubicBezTo>
                  <a:cubicBezTo>
                    <a:pt x="16203" y="0"/>
                    <a:pt x="16737" y="183"/>
                    <a:pt x="17136" y="558"/>
                  </a:cubicBezTo>
                  <a:cubicBezTo>
                    <a:pt x="17534" y="909"/>
                    <a:pt x="17734" y="1403"/>
                    <a:pt x="17734" y="2048"/>
                  </a:cubicBezTo>
                  <a:cubicBezTo>
                    <a:pt x="17734" y="2399"/>
                    <a:pt x="16689" y="6679"/>
                    <a:pt x="14593" y="14896"/>
                  </a:cubicBezTo>
                  <a:lnTo>
                    <a:pt x="21320" y="14896"/>
                  </a:lnTo>
                  <a:cubicBezTo>
                    <a:pt x="21886" y="14896"/>
                    <a:pt x="22284" y="14912"/>
                    <a:pt x="22508" y="14936"/>
                  </a:cubicBezTo>
                  <a:cubicBezTo>
                    <a:pt x="22755" y="14960"/>
                    <a:pt x="22986" y="15032"/>
                    <a:pt x="23185" y="15159"/>
                  </a:cubicBezTo>
                  <a:cubicBezTo>
                    <a:pt x="23384" y="15279"/>
                    <a:pt x="23480" y="15478"/>
                    <a:pt x="23480" y="15757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4" name="Freeform 113">
              <a:extLst>
                <a:ext uri="{FF2B5EF4-FFF2-40B4-BE49-F238E27FC236}">
                  <a16:creationId xmlns:a16="http://schemas.microsoft.com/office/drawing/2014/main" xmlns="" id="{6FC2102E-63E9-A49C-F73D-8F14C441A60A}"/>
                </a:ext>
              </a:extLst>
            </p:cNvPr>
            <p:cNvSpPr/>
            <p:nvPr/>
          </p:nvSpPr>
          <p:spPr>
            <a:xfrm>
              <a:off x="6996636" y="3408666"/>
              <a:ext cx="1599733" cy="797"/>
            </a:xfrm>
            <a:custGeom>
              <a:avLst/>
              <a:gdLst>
                <a:gd name="connsiteX0" fmla="*/ 0 w 1599733"/>
                <a:gd name="connsiteY0" fmla="*/ 0 h 797"/>
                <a:gd name="connsiteX1" fmla="*/ 1599733 w 1599733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99733" h="797">
                  <a:moveTo>
                    <a:pt x="0" y="0"/>
                  </a:moveTo>
                  <a:lnTo>
                    <a:pt x="1599733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5" name="Freeform 114">
              <a:extLst>
                <a:ext uri="{FF2B5EF4-FFF2-40B4-BE49-F238E27FC236}">
                  <a16:creationId xmlns:a16="http://schemas.microsoft.com/office/drawing/2014/main" xmlns="" id="{CB4D2E01-109E-2D9D-339E-EFB78FB96808}"/>
                </a:ext>
              </a:extLst>
            </p:cNvPr>
            <p:cNvSpPr/>
            <p:nvPr/>
          </p:nvSpPr>
          <p:spPr>
            <a:xfrm>
              <a:off x="6996636" y="3152824"/>
              <a:ext cx="1599733" cy="797"/>
            </a:xfrm>
            <a:custGeom>
              <a:avLst/>
              <a:gdLst>
                <a:gd name="connsiteX0" fmla="*/ 0 w 1599733"/>
                <a:gd name="connsiteY0" fmla="*/ 0 h 797"/>
                <a:gd name="connsiteX1" fmla="*/ 1599733 w 1599733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99733" h="797">
                  <a:moveTo>
                    <a:pt x="0" y="0"/>
                  </a:moveTo>
                  <a:lnTo>
                    <a:pt x="1599733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6" name="Freeform 115">
              <a:extLst>
                <a:ext uri="{FF2B5EF4-FFF2-40B4-BE49-F238E27FC236}">
                  <a16:creationId xmlns:a16="http://schemas.microsoft.com/office/drawing/2014/main" xmlns="" id="{54DFF2A6-795D-833C-A936-0B367FC3D437}"/>
                </a:ext>
              </a:extLst>
            </p:cNvPr>
            <p:cNvSpPr/>
            <p:nvPr/>
          </p:nvSpPr>
          <p:spPr>
            <a:xfrm>
              <a:off x="6996636" y="2896976"/>
              <a:ext cx="1599733" cy="797"/>
            </a:xfrm>
            <a:custGeom>
              <a:avLst/>
              <a:gdLst>
                <a:gd name="connsiteX0" fmla="*/ 0 w 1599733"/>
                <a:gd name="connsiteY0" fmla="*/ 0 h 797"/>
                <a:gd name="connsiteX1" fmla="*/ 1599733 w 1599733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99733" h="797">
                  <a:moveTo>
                    <a:pt x="0" y="0"/>
                  </a:moveTo>
                  <a:lnTo>
                    <a:pt x="1599733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7" name="Freeform 116">
              <a:extLst>
                <a:ext uri="{FF2B5EF4-FFF2-40B4-BE49-F238E27FC236}">
                  <a16:creationId xmlns:a16="http://schemas.microsoft.com/office/drawing/2014/main" xmlns="" id="{ACAD919D-3125-C594-B468-15AB878F5DFA}"/>
                </a:ext>
              </a:extLst>
            </p:cNvPr>
            <p:cNvSpPr/>
            <p:nvPr/>
          </p:nvSpPr>
          <p:spPr>
            <a:xfrm>
              <a:off x="6996636" y="2641130"/>
              <a:ext cx="1599733" cy="797"/>
            </a:xfrm>
            <a:custGeom>
              <a:avLst/>
              <a:gdLst>
                <a:gd name="connsiteX0" fmla="*/ 0 w 1599733"/>
                <a:gd name="connsiteY0" fmla="*/ 0 h 797"/>
                <a:gd name="connsiteX1" fmla="*/ 1599733 w 1599733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99733" h="797">
                  <a:moveTo>
                    <a:pt x="0" y="0"/>
                  </a:moveTo>
                  <a:lnTo>
                    <a:pt x="1599733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8" name="Freeform 117">
              <a:extLst>
                <a:ext uri="{FF2B5EF4-FFF2-40B4-BE49-F238E27FC236}">
                  <a16:creationId xmlns:a16="http://schemas.microsoft.com/office/drawing/2014/main" xmlns="" id="{74D0F25E-8675-478E-9324-6716FC0C9D2B}"/>
                </a:ext>
              </a:extLst>
            </p:cNvPr>
            <p:cNvSpPr/>
            <p:nvPr/>
          </p:nvSpPr>
          <p:spPr>
            <a:xfrm>
              <a:off x="6996636" y="2385283"/>
              <a:ext cx="1599733" cy="797"/>
            </a:xfrm>
            <a:custGeom>
              <a:avLst/>
              <a:gdLst>
                <a:gd name="connsiteX0" fmla="*/ 0 w 1599733"/>
                <a:gd name="connsiteY0" fmla="*/ 0 h 797"/>
                <a:gd name="connsiteX1" fmla="*/ 1599733 w 1599733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99733" h="797">
                  <a:moveTo>
                    <a:pt x="0" y="0"/>
                  </a:moveTo>
                  <a:lnTo>
                    <a:pt x="1599733" y="0"/>
                  </a:lnTo>
                </a:path>
              </a:pathLst>
            </a:custGeom>
            <a:noFill/>
            <a:ln w="1588" cap="rnd">
              <a:solidFill>
                <a:srgbClr val="000000">
                  <a:alpha val="10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19" name="Freeform 118">
              <a:extLst>
                <a:ext uri="{FF2B5EF4-FFF2-40B4-BE49-F238E27FC236}">
                  <a16:creationId xmlns:a16="http://schemas.microsoft.com/office/drawing/2014/main" xmlns="" id="{B2E451A8-05A6-8CAF-C36F-D0B091A0D5E0}"/>
                </a:ext>
              </a:extLst>
            </p:cNvPr>
            <p:cNvSpPr/>
            <p:nvPr/>
          </p:nvSpPr>
          <p:spPr>
            <a:xfrm>
              <a:off x="6996636" y="2379867"/>
              <a:ext cx="797" cy="1058766"/>
            </a:xfrm>
            <a:custGeom>
              <a:avLst/>
              <a:gdLst>
                <a:gd name="connsiteX0" fmla="*/ 0 w 797"/>
                <a:gd name="connsiteY0" fmla="*/ 1058767 h 1058766"/>
                <a:gd name="connsiteX1" fmla="*/ 0 w 797"/>
                <a:gd name="connsiteY1" fmla="*/ 0 h 1058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7" h="1058766">
                  <a:moveTo>
                    <a:pt x="0" y="1058767"/>
                  </a:moveTo>
                  <a:lnTo>
                    <a:pt x="0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0" name="Freeform 119">
              <a:extLst>
                <a:ext uri="{FF2B5EF4-FFF2-40B4-BE49-F238E27FC236}">
                  <a16:creationId xmlns:a16="http://schemas.microsoft.com/office/drawing/2014/main" xmlns="" id="{89CACE79-09D1-6BE4-64C4-AEE16C2037D3}"/>
                </a:ext>
              </a:extLst>
            </p:cNvPr>
            <p:cNvSpPr/>
            <p:nvPr/>
          </p:nvSpPr>
          <p:spPr>
            <a:xfrm>
              <a:off x="6996636" y="3408666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1" name="Freeform 120">
              <a:extLst>
                <a:ext uri="{FF2B5EF4-FFF2-40B4-BE49-F238E27FC236}">
                  <a16:creationId xmlns:a16="http://schemas.microsoft.com/office/drawing/2014/main" xmlns="" id="{3BF86181-7E7C-84F5-656F-FBE3CE3C054C}"/>
                </a:ext>
              </a:extLst>
            </p:cNvPr>
            <p:cNvSpPr/>
            <p:nvPr/>
          </p:nvSpPr>
          <p:spPr>
            <a:xfrm>
              <a:off x="6996636" y="3152824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2" name="Freeform 121">
              <a:extLst>
                <a:ext uri="{FF2B5EF4-FFF2-40B4-BE49-F238E27FC236}">
                  <a16:creationId xmlns:a16="http://schemas.microsoft.com/office/drawing/2014/main" xmlns="" id="{D1F72765-A41B-0830-7ABD-9626BFB3B3EB}"/>
                </a:ext>
              </a:extLst>
            </p:cNvPr>
            <p:cNvSpPr/>
            <p:nvPr/>
          </p:nvSpPr>
          <p:spPr>
            <a:xfrm>
              <a:off x="6996636" y="2896976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3" name="Freeform 122">
              <a:extLst>
                <a:ext uri="{FF2B5EF4-FFF2-40B4-BE49-F238E27FC236}">
                  <a16:creationId xmlns:a16="http://schemas.microsoft.com/office/drawing/2014/main" xmlns="" id="{BCB12A50-574B-62CF-A42F-A09923F36225}"/>
                </a:ext>
              </a:extLst>
            </p:cNvPr>
            <p:cNvSpPr/>
            <p:nvPr/>
          </p:nvSpPr>
          <p:spPr>
            <a:xfrm>
              <a:off x="6996636" y="2641130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4" name="Freeform 123">
              <a:extLst>
                <a:ext uri="{FF2B5EF4-FFF2-40B4-BE49-F238E27FC236}">
                  <a16:creationId xmlns:a16="http://schemas.microsoft.com/office/drawing/2014/main" xmlns="" id="{CC977E47-9711-9A58-6D26-9356459B9B99}"/>
                </a:ext>
              </a:extLst>
            </p:cNvPr>
            <p:cNvSpPr/>
            <p:nvPr/>
          </p:nvSpPr>
          <p:spPr>
            <a:xfrm>
              <a:off x="6996636" y="2385283"/>
              <a:ext cx="15061" cy="797"/>
            </a:xfrm>
            <a:custGeom>
              <a:avLst/>
              <a:gdLst>
                <a:gd name="connsiteX0" fmla="*/ 0 w 15061"/>
                <a:gd name="connsiteY0" fmla="*/ 0 h 797"/>
                <a:gd name="connsiteX1" fmla="*/ 15062 w 15061"/>
                <a:gd name="connsiteY1" fmla="*/ 0 h 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061" h="797">
                  <a:moveTo>
                    <a:pt x="0" y="0"/>
                  </a:moveTo>
                  <a:lnTo>
                    <a:pt x="15062" y="0"/>
                  </a:ln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xmlns="" id="{F5212364-EF27-4D19-3641-AD22ED1746C3}"/>
                </a:ext>
              </a:extLst>
            </p:cNvPr>
            <p:cNvSpPr/>
            <p:nvPr/>
          </p:nvSpPr>
          <p:spPr>
            <a:xfrm>
              <a:off x="6829468" y="3383695"/>
              <a:ext cx="33319" cy="50012"/>
            </a:xfrm>
            <a:custGeom>
              <a:avLst/>
              <a:gdLst>
                <a:gd name="connsiteX0" fmla="*/ 16660 w 33319"/>
                <a:gd name="connsiteY0" fmla="*/ 5165 h 50012"/>
                <a:gd name="connsiteX1" fmla="*/ 9072 w 33319"/>
                <a:gd name="connsiteY1" fmla="*/ 10138 h 50012"/>
                <a:gd name="connsiteX2" fmla="*/ 6554 w 33319"/>
                <a:gd name="connsiteY2" fmla="*/ 25018 h 50012"/>
                <a:gd name="connsiteX3" fmla="*/ 9072 w 33319"/>
                <a:gd name="connsiteY3" fmla="*/ 39907 h 50012"/>
                <a:gd name="connsiteX4" fmla="*/ 16660 w 33319"/>
                <a:gd name="connsiteY4" fmla="*/ 44848 h 50012"/>
                <a:gd name="connsiteX5" fmla="*/ 24247 w 33319"/>
                <a:gd name="connsiteY5" fmla="*/ 39907 h 50012"/>
                <a:gd name="connsiteX6" fmla="*/ 26798 w 33319"/>
                <a:gd name="connsiteY6" fmla="*/ 25018 h 50012"/>
                <a:gd name="connsiteX7" fmla="*/ 24247 w 33319"/>
                <a:gd name="connsiteY7" fmla="*/ 10138 h 50012"/>
                <a:gd name="connsiteX8" fmla="*/ 16660 w 33319"/>
                <a:gd name="connsiteY8" fmla="*/ 5165 h 50012"/>
                <a:gd name="connsiteX9" fmla="*/ 16660 w 33319"/>
                <a:gd name="connsiteY9" fmla="*/ 0 h 50012"/>
                <a:gd name="connsiteX10" fmla="*/ 29026 w 33319"/>
                <a:gd name="connsiteY10" fmla="*/ 6424 h 50012"/>
                <a:gd name="connsiteX11" fmla="*/ 33319 w 33319"/>
                <a:gd name="connsiteY11" fmla="*/ 25018 h 50012"/>
                <a:gd name="connsiteX12" fmla="*/ 29026 w 33319"/>
                <a:gd name="connsiteY12" fmla="*/ 43621 h 50012"/>
                <a:gd name="connsiteX13" fmla="*/ 16660 w 33319"/>
                <a:gd name="connsiteY13" fmla="*/ 50013 h 50012"/>
                <a:gd name="connsiteX14" fmla="*/ 4262 w 33319"/>
                <a:gd name="connsiteY14" fmla="*/ 43621 h 50012"/>
                <a:gd name="connsiteX15" fmla="*/ 0 w 33319"/>
                <a:gd name="connsiteY15" fmla="*/ 25018 h 50012"/>
                <a:gd name="connsiteX16" fmla="*/ 4262 w 33319"/>
                <a:gd name="connsiteY16" fmla="*/ 6424 h 50012"/>
                <a:gd name="connsiteX17" fmla="*/ 16660 w 33319"/>
                <a:gd name="connsiteY17" fmla="*/ 0 h 50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2">
                  <a:moveTo>
                    <a:pt x="16660" y="5165"/>
                  </a:moveTo>
                  <a:cubicBezTo>
                    <a:pt x="13302" y="5165"/>
                    <a:pt x="10772" y="6822"/>
                    <a:pt x="9072" y="10138"/>
                  </a:cubicBezTo>
                  <a:cubicBezTo>
                    <a:pt x="7393" y="13430"/>
                    <a:pt x="6554" y="18395"/>
                    <a:pt x="6554" y="25018"/>
                  </a:cubicBezTo>
                  <a:cubicBezTo>
                    <a:pt x="6554" y="31626"/>
                    <a:pt x="7393" y="36591"/>
                    <a:pt x="9072" y="39907"/>
                  </a:cubicBezTo>
                  <a:cubicBezTo>
                    <a:pt x="10772" y="43198"/>
                    <a:pt x="13302" y="44848"/>
                    <a:pt x="16660" y="44848"/>
                  </a:cubicBezTo>
                  <a:cubicBezTo>
                    <a:pt x="20039" y="44848"/>
                    <a:pt x="22568" y="43198"/>
                    <a:pt x="24247" y="39907"/>
                  </a:cubicBezTo>
                  <a:cubicBezTo>
                    <a:pt x="25948" y="36591"/>
                    <a:pt x="26798" y="31626"/>
                    <a:pt x="26798" y="25018"/>
                  </a:cubicBezTo>
                  <a:cubicBezTo>
                    <a:pt x="26798" y="18395"/>
                    <a:pt x="25948" y="13430"/>
                    <a:pt x="24247" y="10138"/>
                  </a:cubicBezTo>
                  <a:cubicBezTo>
                    <a:pt x="22568" y="6822"/>
                    <a:pt x="20039" y="5165"/>
                    <a:pt x="16660" y="5165"/>
                  </a:cubicBezTo>
                  <a:moveTo>
                    <a:pt x="16660" y="0"/>
                  </a:moveTo>
                  <a:cubicBezTo>
                    <a:pt x="22063" y="0"/>
                    <a:pt x="26184" y="2144"/>
                    <a:pt x="29026" y="6424"/>
                  </a:cubicBezTo>
                  <a:cubicBezTo>
                    <a:pt x="31888" y="10688"/>
                    <a:pt x="33319" y="16881"/>
                    <a:pt x="33319" y="25018"/>
                  </a:cubicBezTo>
                  <a:cubicBezTo>
                    <a:pt x="33319" y="33140"/>
                    <a:pt x="31888" y="39341"/>
                    <a:pt x="29026" y="43621"/>
                  </a:cubicBezTo>
                  <a:cubicBezTo>
                    <a:pt x="26184" y="47885"/>
                    <a:pt x="22063" y="50013"/>
                    <a:pt x="16660" y="50013"/>
                  </a:cubicBezTo>
                  <a:cubicBezTo>
                    <a:pt x="11257" y="50013"/>
                    <a:pt x="7125" y="47885"/>
                    <a:pt x="4262" y="43621"/>
                  </a:cubicBezTo>
                  <a:cubicBezTo>
                    <a:pt x="1420" y="39341"/>
                    <a:pt x="0" y="33140"/>
                    <a:pt x="0" y="25018"/>
                  </a:cubicBezTo>
                  <a:cubicBezTo>
                    <a:pt x="0" y="16881"/>
                    <a:pt x="1420" y="10688"/>
                    <a:pt x="4262" y="6424"/>
                  </a:cubicBezTo>
                  <a:cubicBezTo>
                    <a:pt x="7125" y="2144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6" name="Freeform 125">
              <a:extLst>
                <a:ext uri="{FF2B5EF4-FFF2-40B4-BE49-F238E27FC236}">
                  <a16:creationId xmlns:a16="http://schemas.microsoft.com/office/drawing/2014/main" xmlns="" id="{76DB8EDB-78DD-CE1F-8B57-32E5A1E9697C}"/>
                </a:ext>
              </a:extLst>
            </p:cNvPr>
            <p:cNvSpPr/>
            <p:nvPr/>
          </p:nvSpPr>
          <p:spPr>
            <a:xfrm>
              <a:off x="6874249" y="3424566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3 w 6812"/>
                <a:gd name="connsiteY1" fmla="*/ 0 h 8201"/>
                <a:gd name="connsiteX2" fmla="*/ 6813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3" y="0"/>
                  </a:lnTo>
                  <a:lnTo>
                    <a:pt x="6813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7" name="Freeform 126">
              <a:extLst>
                <a:ext uri="{FF2B5EF4-FFF2-40B4-BE49-F238E27FC236}">
                  <a16:creationId xmlns:a16="http://schemas.microsoft.com/office/drawing/2014/main" xmlns="" id="{99917F5D-0D16-9E51-251A-5775270C2A15}"/>
                </a:ext>
              </a:extLst>
            </p:cNvPr>
            <p:cNvSpPr/>
            <p:nvPr/>
          </p:nvSpPr>
          <p:spPr>
            <a:xfrm>
              <a:off x="6892556" y="3383695"/>
              <a:ext cx="33319" cy="50012"/>
            </a:xfrm>
            <a:custGeom>
              <a:avLst/>
              <a:gdLst>
                <a:gd name="connsiteX0" fmla="*/ 16659 w 33319"/>
                <a:gd name="connsiteY0" fmla="*/ 5165 h 50012"/>
                <a:gd name="connsiteX1" fmla="*/ 9072 w 33319"/>
                <a:gd name="connsiteY1" fmla="*/ 10138 h 50012"/>
                <a:gd name="connsiteX2" fmla="*/ 6554 w 33319"/>
                <a:gd name="connsiteY2" fmla="*/ 25018 h 50012"/>
                <a:gd name="connsiteX3" fmla="*/ 9072 w 33319"/>
                <a:gd name="connsiteY3" fmla="*/ 39907 h 50012"/>
                <a:gd name="connsiteX4" fmla="*/ 16659 w 33319"/>
                <a:gd name="connsiteY4" fmla="*/ 44848 h 50012"/>
                <a:gd name="connsiteX5" fmla="*/ 24247 w 33319"/>
                <a:gd name="connsiteY5" fmla="*/ 39907 h 50012"/>
                <a:gd name="connsiteX6" fmla="*/ 26797 w 33319"/>
                <a:gd name="connsiteY6" fmla="*/ 25018 h 50012"/>
                <a:gd name="connsiteX7" fmla="*/ 24247 w 33319"/>
                <a:gd name="connsiteY7" fmla="*/ 10138 h 50012"/>
                <a:gd name="connsiteX8" fmla="*/ 16659 w 33319"/>
                <a:gd name="connsiteY8" fmla="*/ 5165 h 50012"/>
                <a:gd name="connsiteX9" fmla="*/ 16659 w 33319"/>
                <a:gd name="connsiteY9" fmla="*/ 0 h 50012"/>
                <a:gd name="connsiteX10" fmla="*/ 29025 w 33319"/>
                <a:gd name="connsiteY10" fmla="*/ 6424 h 50012"/>
                <a:gd name="connsiteX11" fmla="*/ 33319 w 33319"/>
                <a:gd name="connsiteY11" fmla="*/ 25018 h 50012"/>
                <a:gd name="connsiteX12" fmla="*/ 29025 w 33319"/>
                <a:gd name="connsiteY12" fmla="*/ 43621 h 50012"/>
                <a:gd name="connsiteX13" fmla="*/ 16659 w 33319"/>
                <a:gd name="connsiteY13" fmla="*/ 50013 h 50012"/>
                <a:gd name="connsiteX14" fmla="*/ 4262 w 33319"/>
                <a:gd name="connsiteY14" fmla="*/ 43621 h 50012"/>
                <a:gd name="connsiteX15" fmla="*/ 0 w 33319"/>
                <a:gd name="connsiteY15" fmla="*/ 25018 h 50012"/>
                <a:gd name="connsiteX16" fmla="*/ 4262 w 33319"/>
                <a:gd name="connsiteY16" fmla="*/ 6424 h 50012"/>
                <a:gd name="connsiteX17" fmla="*/ 16659 w 33319"/>
                <a:gd name="connsiteY17" fmla="*/ 0 h 50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2">
                  <a:moveTo>
                    <a:pt x="16659" y="5165"/>
                  </a:moveTo>
                  <a:cubicBezTo>
                    <a:pt x="13301" y="5165"/>
                    <a:pt x="10772" y="6822"/>
                    <a:pt x="9072" y="10138"/>
                  </a:cubicBezTo>
                  <a:cubicBezTo>
                    <a:pt x="7393" y="13430"/>
                    <a:pt x="6554" y="18395"/>
                    <a:pt x="6554" y="25018"/>
                  </a:cubicBezTo>
                  <a:cubicBezTo>
                    <a:pt x="6554" y="31626"/>
                    <a:pt x="7393" y="36591"/>
                    <a:pt x="9072" y="39907"/>
                  </a:cubicBezTo>
                  <a:cubicBezTo>
                    <a:pt x="10772" y="43198"/>
                    <a:pt x="13301" y="44848"/>
                    <a:pt x="16659" y="44848"/>
                  </a:cubicBezTo>
                  <a:cubicBezTo>
                    <a:pt x="20039" y="44848"/>
                    <a:pt x="22567" y="43198"/>
                    <a:pt x="24247" y="39907"/>
                  </a:cubicBezTo>
                  <a:cubicBezTo>
                    <a:pt x="25947" y="36591"/>
                    <a:pt x="26797" y="31626"/>
                    <a:pt x="26797" y="25018"/>
                  </a:cubicBezTo>
                  <a:cubicBezTo>
                    <a:pt x="26797" y="18395"/>
                    <a:pt x="25947" y="13430"/>
                    <a:pt x="24247" y="10138"/>
                  </a:cubicBezTo>
                  <a:cubicBezTo>
                    <a:pt x="22567" y="6822"/>
                    <a:pt x="20039" y="5165"/>
                    <a:pt x="16659" y="5165"/>
                  </a:cubicBezTo>
                  <a:moveTo>
                    <a:pt x="16659" y="0"/>
                  </a:moveTo>
                  <a:cubicBezTo>
                    <a:pt x="22062" y="0"/>
                    <a:pt x="26184" y="2144"/>
                    <a:pt x="29025" y="6424"/>
                  </a:cubicBezTo>
                  <a:cubicBezTo>
                    <a:pt x="31888" y="10688"/>
                    <a:pt x="33319" y="16881"/>
                    <a:pt x="33319" y="25018"/>
                  </a:cubicBezTo>
                  <a:cubicBezTo>
                    <a:pt x="33319" y="33140"/>
                    <a:pt x="31888" y="39341"/>
                    <a:pt x="29025" y="43621"/>
                  </a:cubicBezTo>
                  <a:cubicBezTo>
                    <a:pt x="26184" y="47885"/>
                    <a:pt x="22062" y="50013"/>
                    <a:pt x="16659" y="50013"/>
                  </a:cubicBezTo>
                  <a:cubicBezTo>
                    <a:pt x="11257" y="50013"/>
                    <a:pt x="7125" y="47885"/>
                    <a:pt x="4262" y="43621"/>
                  </a:cubicBezTo>
                  <a:cubicBezTo>
                    <a:pt x="1420" y="39341"/>
                    <a:pt x="0" y="33140"/>
                    <a:pt x="0" y="25018"/>
                  </a:cubicBezTo>
                  <a:cubicBezTo>
                    <a:pt x="0" y="16881"/>
                    <a:pt x="1420" y="10688"/>
                    <a:pt x="4262" y="6424"/>
                  </a:cubicBezTo>
                  <a:cubicBezTo>
                    <a:pt x="7125" y="2144"/>
                    <a:pt x="11257" y="0"/>
                    <a:pt x="16659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8" name="Freeform 127">
              <a:extLst>
                <a:ext uri="{FF2B5EF4-FFF2-40B4-BE49-F238E27FC236}">
                  <a16:creationId xmlns:a16="http://schemas.microsoft.com/office/drawing/2014/main" xmlns="" id="{D8EEE90D-9289-4EA0-217A-ADE639BDD2FD}"/>
                </a:ext>
              </a:extLst>
            </p:cNvPr>
            <p:cNvSpPr/>
            <p:nvPr/>
          </p:nvSpPr>
          <p:spPr>
            <a:xfrm>
              <a:off x="6934624" y="3383695"/>
              <a:ext cx="33319" cy="50012"/>
            </a:xfrm>
            <a:custGeom>
              <a:avLst/>
              <a:gdLst>
                <a:gd name="connsiteX0" fmla="*/ 16660 w 33319"/>
                <a:gd name="connsiteY0" fmla="*/ 5165 h 50012"/>
                <a:gd name="connsiteX1" fmla="*/ 9072 w 33319"/>
                <a:gd name="connsiteY1" fmla="*/ 10138 h 50012"/>
                <a:gd name="connsiteX2" fmla="*/ 6554 w 33319"/>
                <a:gd name="connsiteY2" fmla="*/ 25018 h 50012"/>
                <a:gd name="connsiteX3" fmla="*/ 9072 w 33319"/>
                <a:gd name="connsiteY3" fmla="*/ 39907 h 50012"/>
                <a:gd name="connsiteX4" fmla="*/ 16660 w 33319"/>
                <a:gd name="connsiteY4" fmla="*/ 44848 h 50012"/>
                <a:gd name="connsiteX5" fmla="*/ 24247 w 33319"/>
                <a:gd name="connsiteY5" fmla="*/ 39907 h 50012"/>
                <a:gd name="connsiteX6" fmla="*/ 26798 w 33319"/>
                <a:gd name="connsiteY6" fmla="*/ 25018 h 50012"/>
                <a:gd name="connsiteX7" fmla="*/ 24247 w 33319"/>
                <a:gd name="connsiteY7" fmla="*/ 10138 h 50012"/>
                <a:gd name="connsiteX8" fmla="*/ 16660 w 33319"/>
                <a:gd name="connsiteY8" fmla="*/ 5165 h 50012"/>
                <a:gd name="connsiteX9" fmla="*/ 16660 w 33319"/>
                <a:gd name="connsiteY9" fmla="*/ 0 h 50012"/>
                <a:gd name="connsiteX10" fmla="*/ 29026 w 33319"/>
                <a:gd name="connsiteY10" fmla="*/ 6424 h 50012"/>
                <a:gd name="connsiteX11" fmla="*/ 33319 w 33319"/>
                <a:gd name="connsiteY11" fmla="*/ 25018 h 50012"/>
                <a:gd name="connsiteX12" fmla="*/ 29026 w 33319"/>
                <a:gd name="connsiteY12" fmla="*/ 43621 h 50012"/>
                <a:gd name="connsiteX13" fmla="*/ 16660 w 33319"/>
                <a:gd name="connsiteY13" fmla="*/ 50013 h 50012"/>
                <a:gd name="connsiteX14" fmla="*/ 4262 w 33319"/>
                <a:gd name="connsiteY14" fmla="*/ 43621 h 50012"/>
                <a:gd name="connsiteX15" fmla="*/ 0 w 33319"/>
                <a:gd name="connsiteY15" fmla="*/ 25018 h 50012"/>
                <a:gd name="connsiteX16" fmla="*/ 4262 w 33319"/>
                <a:gd name="connsiteY16" fmla="*/ 6424 h 50012"/>
                <a:gd name="connsiteX17" fmla="*/ 16660 w 33319"/>
                <a:gd name="connsiteY17" fmla="*/ 0 h 50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2">
                  <a:moveTo>
                    <a:pt x="16660" y="5165"/>
                  </a:moveTo>
                  <a:cubicBezTo>
                    <a:pt x="13302" y="5165"/>
                    <a:pt x="10772" y="6822"/>
                    <a:pt x="9072" y="10138"/>
                  </a:cubicBezTo>
                  <a:cubicBezTo>
                    <a:pt x="7393" y="13430"/>
                    <a:pt x="6554" y="18395"/>
                    <a:pt x="6554" y="25018"/>
                  </a:cubicBezTo>
                  <a:cubicBezTo>
                    <a:pt x="6554" y="31626"/>
                    <a:pt x="7393" y="36591"/>
                    <a:pt x="9072" y="39907"/>
                  </a:cubicBezTo>
                  <a:cubicBezTo>
                    <a:pt x="10772" y="43198"/>
                    <a:pt x="13302" y="44848"/>
                    <a:pt x="16660" y="44848"/>
                  </a:cubicBezTo>
                  <a:cubicBezTo>
                    <a:pt x="20039" y="44848"/>
                    <a:pt x="22568" y="43198"/>
                    <a:pt x="24247" y="39907"/>
                  </a:cubicBezTo>
                  <a:cubicBezTo>
                    <a:pt x="25948" y="36591"/>
                    <a:pt x="26798" y="31626"/>
                    <a:pt x="26798" y="25018"/>
                  </a:cubicBezTo>
                  <a:cubicBezTo>
                    <a:pt x="26798" y="18395"/>
                    <a:pt x="25948" y="13430"/>
                    <a:pt x="24247" y="10138"/>
                  </a:cubicBezTo>
                  <a:cubicBezTo>
                    <a:pt x="22568" y="6822"/>
                    <a:pt x="20039" y="5165"/>
                    <a:pt x="16660" y="5165"/>
                  </a:cubicBezTo>
                  <a:moveTo>
                    <a:pt x="16660" y="0"/>
                  </a:moveTo>
                  <a:cubicBezTo>
                    <a:pt x="22063" y="0"/>
                    <a:pt x="26184" y="2144"/>
                    <a:pt x="29026" y="6424"/>
                  </a:cubicBezTo>
                  <a:cubicBezTo>
                    <a:pt x="31888" y="10688"/>
                    <a:pt x="33319" y="16881"/>
                    <a:pt x="33319" y="25018"/>
                  </a:cubicBezTo>
                  <a:cubicBezTo>
                    <a:pt x="33319" y="33140"/>
                    <a:pt x="31888" y="39341"/>
                    <a:pt x="29026" y="43621"/>
                  </a:cubicBezTo>
                  <a:cubicBezTo>
                    <a:pt x="26184" y="47885"/>
                    <a:pt x="22063" y="50013"/>
                    <a:pt x="16660" y="50013"/>
                  </a:cubicBezTo>
                  <a:cubicBezTo>
                    <a:pt x="11257" y="50013"/>
                    <a:pt x="7125" y="47885"/>
                    <a:pt x="4262" y="43621"/>
                  </a:cubicBezTo>
                  <a:cubicBezTo>
                    <a:pt x="1420" y="39341"/>
                    <a:pt x="0" y="33140"/>
                    <a:pt x="0" y="25018"/>
                  </a:cubicBezTo>
                  <a:cubicBezTo>
                    <a:pt x="0" y="16881"/>
                    <a:pt x="1420" y="10688"/>
                    <a:pt x="4262" y="6424"/>
                  </a:cubicBezTo>
                  <a:cubicBezTo>
                    <a:pt x="7125" y="2144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29" name="Freeform 128">
              <a:extLst>
                <a:ext uri="{FF2B5EF4-FFF2-40B4-BE49-F238E27FC236}">
                  <a16:creationId xmlns:a16="http://schemas.microsoft.com/office/drawing/2014/main" xmlns="" id="{DA380782-C025-73D1-C2D6-D63EF6888954}"/>
                </a:ext>
              </a:extLst>
            </p:cNvPr>
            <p:cNvSpPr/>
            <p:nvPr/>
          </p:nvSpPr>
          <p:spPr>
            <a:xfrm>
              <a:off x="6830856" y="3127849"/>
              <a:ext cx="33319" cy="50009"/>
            </a:xfrm>
            <a:custGeom>
              <a:avLst/>
              <a:gdLst>
                <a:gd name="connsiteX0" fmla="*/ 16660 w 33319"/>
                <a:gd name="connsiteY0" fmla="*/ 5165 h 50009"/>
                <a:gd name="connsiteX1" fmla="*/ 9072 w 33319"/>
                <a:gd name="connsiteY1" fmla="*/ 10138 h 50009"/>
                <a:gd name="connsiteX2" fmla="*/ 6554 w 33319"/>
                <a:gd name="connsiteY2" fmla="*/ 25023 h 50009"/>
                <a:gd name="connsiteX3" fmla="*/ 9072 w 33319"/>
                <a:gd name="connsiteY3" fmla="*/ 39903 h 50009"/>
                <a:gd name="connsiteX4" fmla="*/ 16660 w 33319"/>
                <a:gd name="connsiteY4" fmla="*/ 44845 h 50009"/>
                <a:gd name="connsiteX5" fmla="*/ 24247 w 33319"/>
                <a:gd name="connsiteY5" fmla="*/ 39903 h 50009"/>
                <a:gd name="connsiteX6" fmla="*/ 26798 w 33319"/>
                <a:gd name="connsiteY6" fmla="*/ 25023 h 50009"/>
                <a:gd name="connsiteX7" fmla="*/ 24247 w 33319"/>
                <a:gd name="connsiteY7" fmla="*/ 10138 h 50009"/>
                <a:gd name="connsiteX8" fmla="*/ 16660 w 33319"/>
                <a:gd name="connsiteY8" fmla="*/ 5165 h 50009"/>
                <a:gd name="connsiteX9" fmla="*/ 16660 w 33319"/>
                <a:gd name="connsiteY9" fmla="*/ 0 h 50009"/>
                <a:gd name="connsiteX10" fmla="*/ 29026 w 33319"/>
                <a:gd name="connsiteY10" fmla="*/ 6425 h 50009"/>
                <a:gd name="connsiteX11" fmla="*/ 33319 w 33319"/>
                <a:gd name="connsiteY11" fmla="*/ 25023 h 50009"/>
                <a:gd name="connsiteX12" fmla="*/ 29026 w 33319"/>
                <a:gd name="connsiteY12" fmla="*/ 43617 h 50009"/>
                <a:gd name="connsiteX13" fmla="*/ 16660 w 33319"/>
                <a:gd name="connsiteY13" fmla="*/ 50009 h 50009"/>
                <a:gd name="connsiteX14" fmla="*/ 4262 w 33319"/>
                <a:gd name="connsiteY14" fmla="*/ 43617 h 50009"/>
                <a:gd name="connsiteX15" fmla="*/ 0 w 33319"/>
                <a:gd name="connsiteY15" fmla="*/ 25023 h 50009"/>
                <a:gd name="connsiteX16" fmla="*/ 4262 w 33319"/>
                <a:gd name="connsiteY16" fmla="*/ 6425 h 50009"/>
                <a:gd name="connsiteX17" fmla="*/ 16660 w 33319"/>
                <a:gd name="connsiteY17" fmla="*/ 0 h 50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09">
                  <a:moveTo>
                    <a:pt x="16660" y="5165"/>
                  </a:moveTo>
                  <a:cubicBezTo>
                    <a:pt x="13302" y="5165"/>
                    <a:pt x="10772" y="6823"/>
                    <a:pt x="9072" y="10138"/>
                  </a:cubicBezTo>
                  <a:cubicBezTo>
                    <a:pt x="7393" y="13427"/>
                    <a:pt x="6554" y="18392"/>
                    <a:pt x="6554" y="25023"/>
                  </a:cubicBezTo>
                  <a:cubicBezTo>
                    <a:pt x="6554" y="31630"/>
                    <a:pt x="7393" y="36588"/>
                    <a:pt x="9072" y="39903"/>
                  </a:cubicBezTo>
                  <a:cubicBezTo>
                    <a:pt x="10772" y="43195"/>
                    <a:pt x="13302" y="44845"/>
                    <a:pt x="16660" y="44845"/>
                  </a:cubicBezTo>
                  <a:cubicBezTo>
                    <a:pt x="20039" y="44845"/>
                    <a:pt x="22568" y="43195"/>
                    <a:pt x="24247" y="39903"/>
                  </a:cubicBezTo>
                  <a:cubicBezTo>
                    <a:pt x="25948" y="36588"/>
                    <a:pt x="26798" y="31630"/>
                    <a:pt x="26798" y="25023"/>
                  </a:cubicBezTo>
                  <a:cubicBezTo>
                    <a:pt x="26798" y="18392"/>
                    <a:pt x="25948" y="13427"/>
                    <a:pt x="24247" y="10138"/>
                  </a:cubicBezTo>
                  <a:cubicBezTo>
                    <a:pt x="22568" y="6823"/>
                    <a:pt x="20039" y="5165"/>
                    <a:pt x="16660" y="5165"/>
                  </a:cubicBezTo>
                  <a:moveTo>
                    <a:pt x="16660" y="0"/>
                  </a:moveTo>
                  <a:cubicBezTo>
                    <a:pt x="22062" y="0"/>
                    <a:pt x="26184" y="2142"/>
                    <a:pt x="29026" y="6425"/>
                  </a:cubicBezTo>
                  <a:cubicBezTo>
                    <a:pt x="31888" y="10689"/>
                    <a:pt x="33319" y="16886"/>
                    <a:pt x="33319" y="25023"/>
                  </a:cubicBezTo>
                  <a:cubicBezTo>
                    <a:pt x="33319" y="33137"/>
                    <a:pt x="31888" y="39337"/>
                    <a:pt x="29026" y="43617"/>
                  </a:cubicBezTo>
                  <a:cubicBezTo>
                    <a:pt x="26184" y="47881"/>
                    <a:pt x="22062" y="50009"/>
                    <a:pt x="16660" y="50009"/>
                  </a:cubicBezTo>
                  <a:cubicBezTo>
                    <a:pt x="11257" y="50009"/>
                    <a:pt x="7125" y="47881"/>
                    <a:pt x="4262" y="43617"/>
                  </a:cubicBezTo>
                  <a:cubicBezTo>
                    <a:pt x="1420" y="39337"/>
                    <a:pt x="0" y="33137"/>
                    <a:pt x="0" y="25023"/>
                  </a:cubicBezTo>
                  <a:cubicBezTo>
                    <a:pt x="0" y="16886"/>
                    <a:pt x="1420" y="10689"/>
                    <a:pt x="4262" y="6425"/>
                  </a:cubicBezTo>
                  <a:cubicBezTo>
                    <a:pt x="7125" y="2142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0" name="Freeform 129">
              <a:extLst>
                <a:ext uri="{FF2B5EF4-FFF2-40B4-BE49-F238E27FC236}">
                  <a16:creationId xmlns:a16="http://schemas.microsoft.com/office/drawing/2014/main" xmlns="" id="{B0F003FC-2F2B-71C3-437F-B3AFE9D1756B}"/>
                </a:ext>
              </a:extLst>
            </p:cNvPr>
            <p:cNvSpPr/>
            <p:nvPr/>
          </p:nvSpPr>
          <p:spPr>
            <a:xfrm>
              <a:off x="6875637" y="3168724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2 w 6812"/>
                <a:gd name="connsiteY1" fmla="*/ 0 h 8201"/>
                <a:gd name="connsiteX2" fmla="*/ 6812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2" y="0"/>
                  </a:lnTo>
                  <a:lnTo>
                    <a:pt x="6812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1" name="Freeform 130">
              <a:extLst>
                <a:ext uri="{FF2B5EF4-FFF2-40B4-BE49-F238E27FC236}">
                  <a16:creationId xmlns:a16="http://schemas.microsoft.com/office/drawing/2014/main" xmlns="" id="{801314D1-BA7A-9B26-8286-9BF464512D1C}"/>
                </a:ext>
              </a:extLst>
            </p:cNvPr>
            <p:cNvSpPr/>
            <p:nvPr/>
          </p:nvSpPr>
          <p:spPr>
            <a:xfrm>
              <a:off x="6894428" y="3127849"/>
              <a:ext cx="30607" cy="49076"/>
            </a:xfrm>
            <a:custGeom>
              <a:avLst/>
              <a:gdLst>
                <a:gd name="connsiteX0" fmla="*/ 7846 w 30607"/>
                <a:gd name="connsiteY0" fmla="*/ 43586 h 49076"/>
                <a:gd name="connsiteX1" fmla="*/ 30608 w 30607"/>
                <a:gd name="connsiteY1" fmla="*/ 43586 h 49076"/>
                <a:gd name="connsiteX2" fmla="*/ 30608 w 30607"/>
                <a:gd name="connsiteY2" fmla="*/ 49077 h 49076"/>
                <a:gd name="connsiteX3" fmla="*/ 0 w 30607"/>
                <a:gd name="connsiteY3" fmla="*/ 49077 h 49076"/>
                <a:gd name="connsiteX4" fmla="*/ 0 w 30607"/>
                <a:gd name="connsiteY4" fmla="*/ 43586 h 49076"/>
                <a:gd name="connsiteX5" fmla="*/ 10106 w 30607"/>
                <a:gd name="connsiteY5" fmla="*/ 33288 h 49076"/>
                <a:gd name="connsiteX6" fmla="*/ 18178 w 30607"/>
                <a:gd name="connsiteY6" fmla="*/ 24927 h 49076"/>
                <a:gd name="connsiteX7" fmla="*/ 22536 w 30607"/>
                <a:gd name="connsiteY7" fmla="*/ 18982 h 49076"/>
                <a:gd name="connsiteX8" fmla="*/ 23796 w 30607"/>
                <a:gd name="connsiteY8" fmla="*/ 14176 h 49076"/>
                <a:gd name="connsiteX9" fmla="*/ 21083 w 30607"/>
                <a:gd name="connsiteY9" fmla="*/ 7910 h 49076"/>
                <a:gd name="connsiteX10" fmla="*/ 14077 w 30607"/>
                <a:gd name="connsiteY10" fmla="*/ 5488 h 49076"/>
                <a:gd name="connsiteX11" fmla="*/ 7588 w 30607"/>
                <a:gd name="connsiteY11" fmla="*/ 6554 h 49076"/>
                <a:gd name="connsiteX12" fmla="*/ 323 w 30607"/>
                <a:gd name="connsiteY12" fmla="*/ 9783 h 49076"/>
                <a:gd name="connsiteX13" fmla="*/ 323 w 30607"/>
                <a:gd name="connsiteY13" fmla="*/ 3196 h 49076"/>
                <a:gd name="connsiteX14" fmla="*/ 7685 w 30607"/>
                <a:gd name="connsiteY14" fmla="*/ 807 h 49076"/>
                <a:gd name="connsiteX15" fmla="*/ 13948 w 30607"/>
                <a:gd name="connsiteY15" fmla="*/ 0 h 49076"/>
                <a:gd name="connsiteX16" fmla="*/ 25894 w 30607"/>
                <a:gd name="connsiteY16" fmla="*/ 3745 h 49076"/>
                <a:gd name="connsiteX17" fmla="*/ 30350 w 30607"/>
                <a:gd name="connsiteY17" fmla="*/ 13753 h 49076"/>
                <a:gd name="connsiteX18" fmla="*/ 29219 w 30607"/>
                <a:gd name="connsiteY18" fmla="*/ 19404 h 49076"/>
                <a:gd name="connsiteX19" fmla="*/ 25183 w 30607"/>
                <a:gd name="connsiteY19" fmla="*/ 25669 h 49076"/>
                <a:gd name="connsiteX20" fmla="*/ 20050 w 30607"/>
                <a:gd name="connsiteY20" fmla="*/ 31088 h 49076"/>
                <a:gd name="connsiteX21" fmla="*/ 7846 w 30607"/>
                <a:gd name="connsiteY21" fmla="*/ 43586 h 49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607" h="49076">
                  <a:moveTo>
                    <a:pt x="7846" y="43586"/>
                  </a:moveTo>
                  <a:lnTo>
                    <a:pt x="30608" y="43586"/>
                  </a:lnTo>
                  <a:lnTo>
                    <a:pt x="30608" y="49077"/>
                  </a:lnTo>
                  <a:lnTo>
                    <a:pt x="0" y="49077"/>
                  </a:lnTo>
                  <a:lnTo>
                    <a:pt x="0" y="43586"/>
                  </a:lnTo>
                  <a:cubicBezTo>
                    <a:pt x="2476" y="41027"/>
                    <a:pt x="5845" y="37592"/>
                    <a:pt x="10106" y="33288"/>
                  </a:cubicBezTo>
                  <a:cubicBezTo>
                    <a:pt x="14389" y="28960"/>
                    <a:pt x="17080" y="26179"/>
                    <a:pt x="18178" y="24927"/>
                  </a:cubicBezTo>
                  <a:cubicBezTo>
                    <a:pt x="20265" y="22576"/>
                    <a:pt x="21718" y="20600"/>
                    <a:pt x="22536" y="18982"/>
                  </a:cubicBezTo>
                  <a:cubicBezTo>
                    <a:pt x="23376" y="17348"/>
                    <a:pt x="23796" y="15746"/>
                    <a:pt x="23796" y="14176"/>
                  </a:cubicBezTo>
                  <a:cubicBezTo>
                    <a:pt x="23796" y="11609"/>
                    <a:pt x="22892" y="9524"/>
                    <a:pt x="21083" y="7910"/>
                  </a:cubicBezTo>
                  <a:cubicBezTo>
                    <a:pt x="19297" y="6296"/>
                    <a:pt x="16961" y="5488"/>
                    <a:pt x="14077" y="5488"/>
                  </a:cubicBezTo>
                  <a:cubicBezTo>
                    <a:pt x="12033" y="5488"/>
                    <a:pt x="9869" y="5844"/>
                    <a:pt x="7588" y="6554"/>
                  </a:cubicBezTo>
                  <a:cubicBezTo>
                    <a:pt x="5328" y="7264"/>
                    <a:pt x="2906" y="8341"/>
                    <a:pt x="323" y="9783"/>
                  </a:cubicBezTo>
                  <a:lnTo>
                    <a:pt x="323" y="3196"/>
                  </a:lnTo>
                  <a:cubicBezTo>
                    <a:pt x="2949" y="2142"/>
                    <a:pt x="5403" y="1345"/>
                    <a:pt x="7685" y="807"/>
                  </a:cubicBezTo>
                  <a:cubicBezTo>
                    <a:pt x="9966" y="269"/>
                    <a:pt x="12053" y="0"/>
                    <a:pt x="13948" y="0"/>
                  </a:cubicBezTo>
                  <a:cubicBezTo>
                    <a:pt x="18941" y="0"/>
                    <a:pt x="22924" y="1248"/>
                    <a:pt x="25894" y="3745"/>
                  </a:cubicBezTo>
                  <a:cubicBezTo>
                    <a:pt x="28865" y="6242"/>
                    <a:pt x="30350" y="9578"/>
                    <a:pt x="30350" y="13753"/>
                  </a:cubicBezTo>
                  <a:cubicBezTo>
                    <a:pt x="30350" y="15738"/>
                    <a:pt x="29973" y="17619"/>
                    <a:pt x="29219" y="19404"/>
                  </a:cubicBezTo>
                  <a:cubicBezTo>
                    <a:pt x="28488" y="21166"/>
                    <a:pt x="27142" y="23254"/>
                    <a:pt x="25183" y="25669"/>
                  </a:cubicBezTo>
                  <a:cubicBezTo>
                    <a:pt x="24645" y="26290"/>
                    <a:pt x="22934" y="28100"/>
                    <a:pt x="20050" y="31088"/>
                  </a:cubicBezTo>
                  <a:cubicBezTo>
                    <a:pt x="17165" y="34061"/>
                    <a:pt x="13097" y="38222"/>
                    <a:pt x="7846" y="43586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2" name="Freeform 131">
              <a:extLst>
                <a:ext uri="{FF2B5EF4-FFF2-40B4-BE49-F238E27FC236}">
                  <a16:creationId xmlns:a16="http://schemas.microsoft.com/office/drawing/2014/main" xmlns="" id="{304645A6-9983-6BEB-58E0-99A86ED7CA9E}"/>
                </a:ext>
              </a:extLst>
            </p:cNvPr>
            <p:cNvSpPr/>
            <p:nvPr/>
          </p:nvSpPr>
          <p:spPr>
            <a:xfrm>
              <a:off x="6936756" y="3128720"/>
              <a:ext cx="31187" cy="49138"/>
            </a:xfrm>
            <a:custGeom>
              <a:avLst/>
              <a:gdLst>
                <a:gd name="connsiteX0" fmla="*/ 2034 w 31187"/>
                <a:gd name="connsiteY0" fmla="*/ 0 h 49138"/>
                <a:gd name="connsiteX1" fmla="*/ 27636 w 31187"/>
                <a:gd name="connsiteY1" fmla="*/ 0 h 49138"/>
                <a:gd name="connsiteX2" fmla="*/ 27636 w 31187"/>
                <a:gd name="connsiteY2" fmla="*/ 5489 h 49138"/>
                <a:gd name="connsiteX3" fmla="*/ 8007 w 31187"/>
                <a:gd name="connsiteY3" fmla="*/ 5489 h 49138"/>
                <a:gd name="connsiteX4" fmla="*/ 8007 w 31187"/>
                <a:gd name="connsiteY4" fmla="*/ 17306 h 49138"/>
                <a:gd name="connsiteX5" fmla="*/ 10848 w 31187"/>
                <a:gd name="connsiteY5" fmla="*/ 16596 h 49138"/>
                <a:gd name="connsiteX6" fmla="*/ 13690 w 31187"/>
                <a:gd name="connsiteY6" fmla="*/ 16341 h 49138"/>
                <a:gd name="connsiteX7" fmla="*/ 26474 w 31187"/>
                <a:gd name="connsiteY7" fmla="*/ 20757 h 49138"/>
                <a:gd name="connsiteX8" fmla="*/ 31188 w 31187"/>
                <a:gd name="connsiteY8" fmla="*/ 32736 h 49138"/>
                <a:gd name="connsiteX9" fmla="*/ 26345 w 31187"/>
                <a:gd name="connsiteY9" fmla="*/ 44842 h 49138"/>
                <a:gd name="connsiteX10" fmla="*/ 12688 w 31187"/>
                <a:gd name="connsiteY10" fmla="*/ 49138 h 49138"/>
                <a:gd name="connsiteX11" fmla="*/ 6489 w 31187"/>
                <a:gd name="connsiteY11" fmla="*/ 48620 h 49138"/>
                <a:gd name="connsiteX12" fmla="*/ 0 w 31187"/>
                <a:gd name="connsiteY12" fmla="*/ 47074 h 49138"/>
                <a:gd name="connsiteX13" fmla="*/ 0 w 31187"/>
                <a:gd name="connsiteY13" fmla="*/ 40523 h 49138"/>
                <a:gd name="connsiteX14" fmla="*/ 6005 w 31187"/>
                <a:gd name="connsiteY14" fmla="*/ 42874 h 49138"/>
                <a:gd name="connsiteX15" fmla="*/ 12559 w 31187"/>
                <a:gd name="connsiteY15" fmla="*/ 43655 h 49138"/>
                <a:gd name="connsiteX16" fmla="*/ 21405 w 31187"/>
                <a:gd name="connsiteY16" fmla="*/ 40714 h 49138"/>
                <a:gd name="connsiteX17" fmla="*/ 24667 w 31187"/>
                <a:gd name="connsiteY17" fmla="*/ 32736 h 49138"/>
                <a:gd name="connsiteX18" fmla="*/ 21405 w 31187"/>
                <a:gd name="connsiteY18" fmla="*/ 24766 h 49138"/>
                <a:gd name="connsiteX19" fmla="*/ 12559 w 31187"/>
                <a:gd name="connsiteY19" fmla="*/ 21825 h 49138"/>
                <a:gd name="connsiteX20" fmla="*/ 7329 w 31187"/>
                <a:gd name="connsiteY20" fmla="*/ 22406 h 49138"/>
                <a:gd name="connsiteX21" fmla="*/ 2034 w 31187"/>
                <a:gd name="connsiteY21" fmla="*/ 24216 h 49138"/>
                <a:gd name="connsiteX22" fmla="*/ 2034 w 31187"/>
                <a:gd name="connsiteY22" fmla="*/ 0 h 49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8">
                  <a:moveTo>
                    <a:pt x="2034" y="0"/>
                  </a:moveTo>
                  <a:lnTo>
                    <a:pt x="27636" y="0"/>
                  </a:lnTo>
                  <a:lnTo>
                    <a:pt x="27636" y="5489"/>
                  </a:lnTo>
                  <a:lnTo>
                    <a:pt x="8007" y="5489"/>
                  </a:lnTo>
                  <a:lnTo>
                    <a:pt x="8007" y="17306"/>
                  </a:lnTo>
                  <a:cubicBezTo>
                    <a:pt x="8954" y="16979"/>
                    <a:pt x="9901" y="16748"/>
                    <a:pt x="10848" y="16596"/>
                  </a:cubicBezTo>
                  <a:cubicBezTo>
                    <a:pt x="11795" y="16429"/>
                    <a:pt x="12742" y="16341"/>
                    <a:pt x="13690" y="16341"/>
                  </a:cubicBezTo>
                  <a:cubicBezTo>
                    <a:pt x="19070" y="16341"/>
                    <a:pt x="23332" y="17816"/>
                    <a:pt x="26474" y="20757"/>
                  </a:cubicBezTo>
                  <a:cubicBezTo>
                    <a:pt x="29617" y="23706"/>
                    <a:pt x="31188" y="27699"/>
                    <a:pt x="31188" y="32736"/>
                  </a:cubicBezTo>
                  <a:cubicBezTo>
                    <a:pt x="31188" y="37924"/>
                    <a:pt x="29574" y="41965"/>
                    <a:pt x="26345" y="44842"/>
                  </a:cubicBezTo>
                  <a:cubicBezTo>
                    <a:pt x="23117" y="47704"/>
                    <a:pt x="18565" y="49138"/>
                    <a:pt x="12688" y="49138"/>
                  </a:cubicBezTo>
                  <a:cubicBezTo>
                    <a:pt x="10665" y="49138"/>
                    <a:pt x="8599" y="48963"/>
                    <a:pt x="6489" y="48620"/>
                  </a:cubicBezTo>
                  <a:cubicBezTo>
                    <a:pt x="4402" y="48278"/>
                    <a:pt x="2239" y="47767"/>
                    <a:pt x="0" y="47074"/>
                  </a:cubicBezTo>
                  <a:lnTo>
                    <a:pt x="0" y="40523"/>
                  </a:lnTo>
                  <a:cubicBezTo>
                    <a:pt x="1938" y="41575"/>
                    <a:pt x="3939" y="42356"/>
                    <a:pt x="6005" y="42874"/>
                  </a:cubicBezTo>
                  <a:cubicBezTo>
                    <a:pt x="8071" y="43392"/>
                    <a:pt x="10256" y="43655"/>
                    <a:pt x="12559" y="43655"/>
                  </a:cubicBezTo>
                  <a:cubicBezTo>
                    <a:pt x="16283" y="43655"/>
                    <a:pt x="19232" y="42675"/>
                    <a:pt x="21405" y="40714"/>
                  </a:cubicBezTo>
                  <a:cubicBezTo>
                    <a:pt x="23580" y="38753"/>
                    <a:pt x="24667" y="36091"/>
                    <a:pt x="24667" y="32736"/>
                  </a:cubicBezTo>
                  <a:cubicBezTo>
                    <a:pt x="24667" y="29380"/>
                    <a:pt x="23580" y="26718"/>
                    <a:pt x="21405" y="24766"/>
                  </a:cubicBezTo>
                  <a:cubicBezTo>
                    <a:pt x="19232" y="22805"/>
                    <a:pt x="16283" y="21825"/>
                    <a:pt x="12559" y="21825"/>
                  </a:cubicBezTo>
                  <a:cubicBezTo>
                    <a:pt x="10815" y="21825"/>
                    <a:pt x="9072" y="22016"/>
                    <a:pt x="7329" y="22406"/>
                  </a:cubicBezTo>
                  <a:cubicBezTo>
                    <a:pt x="5607" y="22797"/>
                    <a:pt x="3842" y="23395"/>
                    <a:pt x="2034" y="24216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3" name="Freeform 132">
              <a:extLst>
                <a:ext uri="{FF2B5EF4-FFF2-40B4-BE49-F238E27FC236}">
                  <a16:creationId xmlns:a16="http://schemas.microsoft.com/office/drawing/2014/main" xmlns="" id="{144A3A5A-A72D-D3B9-EFF3-3BFF60977AB1}"/>
                </a:ext>
              </a:extLst>
            </p:cNvPr>
            <p:cNvSpPr/>
            <p:nvPr/>
          </p:nvSpPr>
          <p:spPr>
            <a:xfrm>
              <a:off x="6829468" y="2872002"/>
              <a:ext cx="33319" cy="50011"/>
            </a:xfrm>
            <a:custGeom>
              <a:avLst/>
              <a:gdLst>
                <a:gd name="connsiteX0" fmla="*/ 16660 w 33319"/>
                <a:gd name="connsiteY0" fmla="*/ 5165 h 50011"/>
                <a:gd name="connsiteX1" fmla="*/ 9072 w 33319"/>
                <a:gd name="connsiteY1" fmla="*/ 10138 h 50011"/>
                <a:gd name="connsiteX2" fmla="*/ 6554 w 33319"/>
                <a:gd name="connsiteY2" fmla="*/ 25021 h 50011"/>
                <a:gd name="connsiteX3" fmla="*/ 9072 w 33319"/>
                <a:gd name="connsiteY3" fmla="*/ 39906 h 50011"/>
                <a:gd name="connsiteX4" fmla="*/ 16660 w 33319"/>
                <a:gd name="connsiteY4" fmla="*/ 44846 h 50011"/>
                <a:gd name="connsiteX5" fmla="*/ 24247 w 33319"/>
                <a:gd name="connsiteY5" fmla="*/ 39906 h 50011"/>
                <a:gd name="connsiteX6" fmla="*/ 26798 w 33319"/>
                <a:gd name="connsiteY6" fmla="*/ 25021 h 50011"/>
                <a:gd name="connsiteX7" fmla="*/ 24247 w 33319"/>
                <a:gd name="connsiteY7" fmla="*/ 10138 h 50011"/>
                <a:gd name="connsiteX8" fmla="*/ 16660 w 33319"/>
                <a:gd name="connsiteY8" fmla="*/ 5165 h 50011"/>
                <a:gd name="connsiteX9" fmla="*/ 16660 w 33319"/>
                <a:gd name="connsiteY9" fmla="*/ 0 h 50011"/>
                <a:gd name="connsiteX10" fmla="*/ 29026 w 33319"/>
                <a:gd name="connsiteY10" fmla="*/ 6425 h 50011"/>
                <a:gd name="connsiteX11" fmla="*/ 33319 w 33319"/>
                <a:gd name="connsiteY11" fmla="*/ 25021 h 50011"/>
                <a:gd name="connsiteX12" fmla="*/ 29026 w 33319"/>
                <a:gd name="connsiteY12" fmla="*/ 43619 h 50011"/>
                <a:gd name="connsiteX13" fmla="*/ 16660 w 33319"/>
                <a:gd name="connsiteY13" fmla="*/ 50011 h 50011"/>
                <a:gd name="connsiteX14" fmla="*/ 4262 w 33319"/>
                <a:gd name="connsiteY14" fmla="*/ 43619 h 50011"/>
                <a:gd name="connsiteX15" fmla="*/ 0 w 33319"/>
                <a:gd name="connsiteY15" fmla="*/ 25021 h 50011"/>
                <a:gd name="connsiteX16" fmla="*/ 4262 w 33319"/>
                <a:gd name="connsiteY16" fmla="*/ 6425 h 50011"/>
                <a:gd name="connsiteX17" fmla="*/ 16660 w 33319"/>
                <a:gd name="connsiteY17" fmla="*/ 0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1">
                  <a:moveTo>
                    <a:pt x="16660" y="5165"/>
                  </a:moveTo>
                  <a:cubicBezTo>
                    <a:pt x="13302" y="5165"/>
                    <a:pt x="10772" y="6823"/>
                    <a:pt x="9072" y="10138"/>
                  </a:cubicBezTo>
                  <a:cubicBezTo>
                    <a:pt x="7393" y="13431"/>
                    <a:pt x="6554" y="18393"/>
                    <a:pt x="6554" y="25021"/>
                  </a:cubicBezTo>
                  <a:cubicBezTo>
                    <a:pt x="6554" y="31630"/>
                    <a:pt x="7393" y="36591"/>
                    <a:pt x="9072" y="39906"/>
                  </a:cubicBezTo>
                  <a:cubicBezTo>
                    <a:pt x="10772" y="43199"/>
                    <a:pt x="13302" y="44846"/>
                    <a:pt x="16660" y="44846"/>
                  </a:cubicBezTo>
                  <a:cubicBezTo>
                    <a:pt x="20039" y="44846"/>
                    <a:pt x="22568" y="43199"/>
                    <a:pt x="24247" y="39906"/>
                  </a:cubicBezTo>
                  <a:cubicBezTo>
                    <a:pt x="25948" y="36591"/>
                    <a:pt x="26798" y="31630"/>
                    <a:pt x="26798" y="25021"/>
                  </a:cubicBezTo>
                  <a:cubicBezTo>
                    <a:pt x="26798" y="18393"/>
                    <a:pt x="25948" y="13431"/>
                    <a:pt x="24247" y="10138"/>
                  </a:cubicBezTo>
                  <a:cubicBezTo>
                    <a:pt x="22568" y="6823"/>
                    <a:pt x="20039" y="5165"/>
                    <a:pt x="16660" y="5165"/>
                  </a:cubicBezTo>
                  <a:moveTo>
                    <a:pt x="16660" y="0"/>
                  </a:moveTo>
                  <a:cubicBezTo>
                    <a:pt x="22063" y="0"/>
                    <a:pt x="26184" y="2142"/>
                    <a:pt x="29026" y="6425"/>
                  </a:cubicBezTo>
                  <a:cubicBezTo>
                    <a:pt x="31888" y="10686"/>
                    <a:pt x="33319" y="16886"/>
                    <a:pt x="33319" y="25021"/>
                  </a:cubicBezTo>
                  <a:cubicBezTo>
                    <a:pt x="33319" y="33136"/>
                    <a:pt x="31888" y="39335"/>
                    <a:pt x="29026" y="43619"/>
                  </a:cubicBezTo>
                  <a:cubicBezTo>
                    <a:pt x="26184" y="47881"/>
                    <a:pt x="22063" y="50011"/>
                    <a:pt x="16660" y="50011"/>
                  </a:cubicBezTo>
                  <a:cubicBezTo>
                    <a:pt x="11257" y="50011"/>
                    <a:pt x="7125" y="47881"/>
                    <a:pt x="4262" y="43619"/>
                  </a:cubicBezTo>
                  <a:cubicBezTo>
                    <a:pt x="1420" y="39335"/>
                    <a:pt x="0" y="33136"/>
                    <a:pt x="0" y="25021"/>
                  </a:cubicBezTo>
                  <a:cubicBezTo>
                    <a:pt x="0" y="16886"/>
                    <a:pt x="1420" y="10686"/>
                    <a:pt x="4262" y="6425"/>
                  </a:cubicBezTo>
                  <a:cubicBezTo>
                    <a:pt x="7125" y="2142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4" name="Freeform 133">
              <a:extLst>
                <a:ext uri="{FF2B5EF4-FFF2-40B4-BE49-F238E27FC236}">
                  <a16:creationId xmlns:a16="http://schemas.microsoft.com/office/drawing/2014/main" xmlns="" id="{E170F7A9-FC3D-5EBB-A436-ED4A43E21CBF}"/>
                </a:ext>
              </a:extLst>
            </p:cNvPr>
            <p:cNvSpPr/>
            <p:nvPr/>
          </p:nvSpPr>
          <p:spPr>
            <a:xfrm>
              <a:off x="6874249" y="2912876"/>
              <a:ext cx="6812" cy="8201"/>
            </a:xfrm>
            <a:custGeom>
              <a:avLst/>
              <a:gdLst>
                <a:gd name="connsiteX0" fmla="*/ 0 w 6812"/>
                <a:gd name="connsiteY0" fmla="*/ 0 h 8201"/>
                <a:gd name="connsiteX1" fmla="*/ 6813 w 6812"/>
                <a:gd name="connsiteY1" fmla="*/ 0 h 8201"/>
                <a:gd name="connsiteX2" fmla="*/ 6813 w 6812"/>
                <a:gd name="connsiteY2" fmla="*/ 8201 h 8201"/>
                <a:gd name="connsiteX3" fmla="*/ 0 w 6812"/>
                <a:gd name="connsiteY3" fmla="*/ 8201 h 8201"/>
                <a:gd name="connsiteX4" fmla="*/ 0 w 6812"/>
                <a:gd name="connsiteY4" fmla="*/ 0 h 8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1">
                  <a:moveTo>
                    <a:pt x="0" y="0"/>
                  </a:moveTo>
                  <a:lnTo>
                    <a:pt x="6813" y="0"/>
                  </a:lnTo>
                  <a:lnTo>
                    <a:pt x="6813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5" name="Freeform 134">
              <a:extLst>
                <a:ext uri="{FF2B5EF4-FFF2-40B4-BE49-F238E27FC236}">
                  <a16:creationId xmlns:a16="http://schemas.microsoft.com/office/drawing/2014/main" xmlns="" id="{00E17595-995F-B444-15C3-B1D24CA1E0C1}"/>
                </a:ext>
              </a:extLst>
            </p:cNvPr>
            <p:cNvSpPr/>
            <p:nvPr/>
          </p:nvSpPr>
          <p:spPr>
            <a:xfrm>
              <a:off x="6893298" y="2872874"/>
              <a:ext cx="31187" cy="49139"/>
            </a:xfrm>
            <a:custGeom>
              <a:avLst/>
              <a:gdLst>
                <a:gd name="connsiteX0" fmla="*/ 2034 w 31187"/>
                <a:gd name="connsiteY0" fmla="*/ 0 h 49139"/>
                <a:gd name="connsiteX1" fmla="*/ 27636 w 31187"/>
                <a:gd name="connsiteY1" fmla="*/ 0 h 49139"/>
                <a:gd name="connsiteX2" fmla="*/ 27636 w 31187"/>
                <a:gd name="connsiteY2" fmla="*/ 5488 h 49139"/>
                <a:gd name="connsiteX3" fmla="*/ 8007 w 31187"/>
                <a:gd name="connsiteY3" fmla="*/ 5488 h 49139"/>
                <a:gd name="connsiteX4" fmla="*/ 8007 w 31187"/>
                <a:gd name="connsiteY4" fmla="*/ 17305 h 49139"/>
                <a:gd name="connsiteX5" fmla="*/ 10848 w 31187"/>
                <a:gd name="connsiteY5" fmla="*/ 16595 h 49139"/>
                <a:gd name="connsiteX6" fmla="*/ 13689 w 31187"/>
                <a:gd name="connsiteY6" fmla="*/ 16336 h 49139"/>
                <a:gd name="connsiteX7" fmla="*/ 26474 w 31187"/>
                <a:gd name="connsiteY7" fmla="*/ 20760 h 49139"/>
                <a:gd name="connsiteX8" fmla="*/ 31188 w 31187"/>
                <a:gd name="connsiteY8" fmla="*/ 32738 h 49139"/>
                <a:gd name="connsiteX9" fmla="*/ 26345 w 31187"/>
                <a:gd name="connsiteY9" fmla="*/ 44846 h 49139"/>
                <a:gd name="connsiteX10" fmla="*/ 12688 w 31187"/>
                <a:gd name="connsiteY10" fmla="*/ 49139 h 49139"/>
                <a:gd name="connsiteX11" fmla="*/ 6489 w 31187"/>
                <a:gd name="connsiteY11" fmla="*/ 48623 h 49139"/>
                <a:gd name="connsiteX12" fmla="*/ 0 w 31187"/>
                <a:gd name="connsiteY12" fmla="*/ 47073 h 49139"/>
                <a:gd name="connsiteX13" fmla="*/ 0 w 31187"/>
                <a:gd name="connsiteY13" fmla="*/ 40519 h 49139"/>
                <a:gd name="connsiteX14" fmla="*/ 6005 w 31187"/>
                <a:gd name="connsiteY14" fmla="*/ 42876 h 49139"/>
                <a:gd name="connsiteX15" fmla="*/ 12559 w 31187"/>
                <a:gd name="connsiteY15" fmla="*/ 43651 h 49139"/>
                <a:gd name="connsiteX16" fmla="*/ 21405 w 31187"/>
                <a:gd name="connsiteY16" fmla="*/ 40713 h 49139"/>
                <a:gd name="connsiteX17" fmla="*/ 24666 w 31187"/>
                <a:gd name="connsiteY17" fmla="*/ 32738 h 49139"/>
                <a:gd name="connsiteX18" fmla="*/ 21405 w 31187"/>
                <a:gd name="connsiteY18" fmla="*/ 24763 h 49139"/>
                <a:gd name="connsiteX19" fmla="*/ 12559 w 31187"/>
                <a:gd name="connsiteY19" fmla="*/ 21825 h 49139"/>
                <a:gd name="connsiteX20" fmla="*/ 7329 w 31187"/>
                <a:gd name="connsiteY20" fmla="*/ 22406 h 49139"/>
                <a:gd name="connsiteX21" fmla="*/ 2034 w 31187"/>
                <a:gd name="connsiteY21" fmla="*/ 24214 h 49139"/>
                <a:gd name="connsiteX22" fmla="*/ 2034 w 31187"/>
                <a:gd name="connsiteY22" fmla="*/ 0 h 491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9">
                  <a:moveTo>
                    <a:pt x="2034" y="0"/>
                  </a:moveTo>
                  <a:lnTo>
                    <a:pt x="27636" y="0"/>
                  </a:lnTo>
                  <a:lnTo>
                    <a:pt x="27636" y="5488"/>
                  </a:lnTo>
                  <a:lnTo>
                    <a:pt x="8007" y="5488"/>
                  </a:lnTo>
                  <a:lnTo>
                    <a:pt x="8007" y="17305"/>
                  </a:lnTo>
                  <a:cubicBezTo>
                    <a:pt x="8954" y="16982"/>
                    <a:pt x="9901" y="16745"/>
                    <a:pt x="10848" y="16595"/>
                  </a:cubicBezTo>
                  <a:cubicBezTo>
                    <a:pt x="11795" y="16422"/>
                    <a:pt x="12742" y="16336"/>
                    <a:pt x="13689" y="16336"/>
                  </a:cubicBezTo>
                  <a:cubicBezTo>
                    <a:pt x="19070" y="16336"/>
                    <a:pt x="23332" y="17811"/>
                    <a:pt x="26474" y="20760"/>
                  </a:cubicBezTo>
                  <a:cubicBezTo>
                    <a:pt x="29617" y="23709"/>
                    <a:pt x="31188" y="27702"/>
                    <a:pt x="31188" y="32738"/>
                  </a:cubicBezTo>
                  <a:cubicBezTo>
                    <a:pt x="31188" y="37925"/>
                    <a:pt x="29574" y="41961"/>
                    <a:pt x="26345" y="44846"/>
                  </a:cubicBezTo>
                  <a:cubicBezTo>
                    <a:pt x="23117" y="47708"/>
                    <a:pt x="18565" y="49139"/>
                    <a:pt x="12688" y="49139"/>
                  </a:cubicBezTo>
                  <a:cubicBezTo>
                    <a:pt x="10665" y="49139"/>
                    <a:pt x="8599" y="48967"/>
                    <a:pt x="6489" y="48623"/>
                  </a:cubicBezTo>
                  <a:cubicBezTo>
                    <a:pt x="4401" y="48278"/>
                    <a:pt x="2238" y="47762"/>
                    <a:pt x="0" y="47073"/>
                  </a:cubicBezTo>
                  <a:lnTo>
                    <a:pt x="0" y="40519"/>
                  </a:lnTo>
                  <a:cubicBezTo>
                    <a:pt x="1937" y="41573"/>
                    <a:pt x="3938" y="42359"/>
                    <a:pt x="6005" y="42876"/>
                  </a:cubicBezTo>
                  <a:cubicBezTo>
                    <a:pt x="8071" y="43393"/>
                    <a:pt x="10256" y="43651"/>
                    <a:pt x="12559" y="43651"/>
                  </a:cubicBezTo>
                  <a:cubicBezTo>
                    <a:pt x="16283" y="43651"/>
                    <a:pt x="19232" y="42671"/>
                    <a:pt x="21405" y="40713"/>
                  </a:cubicBezTo>
                  <a:cubicBezTo>
                    <a:pt x="23579" y="38754"/>
                    <a:pt x="24666" y="36096"/>
                    <a:pt x="24666" y="32738"/>
                  </a:cubicBezTo>
                  <a:cubicBezTo>
                    <a:pt x="24666" y="29380"/>
                    <a:pt x="23579" y="26721"/>
                    <a:pt x="21405" y="24763"/>
                  </a:cubicBezTo>
                  <a:cubicBezTo>
                    <a:pt x="19232" y="22805"/>
                    <a:pt x="16283" y="21825"/>
                    <a:pt x="12559" y="21825"/>
                  </a:cubicBezTo>
                  <a:cubicBezTo>
                    <a:pt x="10815" y="21825"/>
                    <a:pt x="9072" y="22019"/>
                    <a:pt x="7329" y="22406"/>
                  </a:cubicBezTo>
                  <a:cubicBezTo>
                    <a:pt x="5606" y="22794"/>
                    <a:pt x="3842" y="23396"/>
                    <a:pt x="2034" y="24214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6" name="Freeform 135">
              <a:extLst>
                <a:ext uri="{FF2B5EF4-FFF2-40B4-BE49-F238E27FC236}">
                  <a16:creationId xmlns:a16="http://schemas.microsoft.com/office/drawing/2014/main" xmlns="" id="{5921B03B-89E8-6C3F-37FC-28273FE6ADB2}"/>
                </a:ext>
              </a:extLst>
            </p:cNvPr>
            <p:cNvSpPr/>
            <p:nvPr/>
          </p:nvSpPr>
          <p:spPr>
            <a:xfrm>
              <a:off x="6934624" y="2872002"/>
              <a:ext cx="33319" cy="50011"/>
            </a:xfrm>
            <a:custGeom>
              <a:avLst/>
              <a:gdLst>
                <a:gd name="connsiteX0" fmla="*/ 16660 w 33319"/>
                <a:gd name="connsiteY0" fmla="*/ 5165 h 50011"/>
                <a:gd name="connsiteX1" fmla="*/ 9072 w 33319"/>
                <a:gd name="connsiteY1" fmla="*/ 10138 h 50011"/>
                <a:gd name="connsiteX2" fmla="*/ 6554 w 33319"/>
                <a:gd name="connsiteY2" fmla="*/ 25021 h 50011"/>
                <a:gd name="connsiteX3" fmla="*/ 9072 w 33319"/>
                <a:gd name="connsiteY3" fmla="*/ 39906 h 50011"/>
                <a:gd name="connsiteX4" fmla="*/ 16660 w 33319"/>
                <a:gd name="connsiteY4" fmla="*/ 44846 h 50011"/>
                <a:gd name="connsiteX5" fmla="*/ 24247 w 33319"/>
                <a:gd name="connsiteY5" fmla="*/ 39906 h 50011"/>
                <a:gd name="connsiteX6" fmla="*/ 26798 w 33319"/>
                <a:gd name="connsiteY6" fmla="*/ 25021 h 50011"/>
                <a:gd name="connsiteX7" fmla="*/ 24247 w 33319"/>
                <a:gd name="connsiteY7" fmla="*/ 10138 h 50011"/>
                <a:gd name="connsiteX8" fmla="*/ 16660 w 33319"/>
                <a:gd name="connsiteY8" fmla="*/ 5165 h 50011"/>
                <a:gd name="connsiteX9" fmla="*/ 16660 w 33319"/>
                <a:gd name="connsiteY9" fmla="*/ 0 h 50011"/>
                <a:gd name="connsiteX10" fmla="*/ 29026 w 33319"/>
                <a:gd name="connsiteY10" fmla="*/ 6425 h 50011"/>
                <a:gd name="connsiteX11" fmla="*/ 33319 w 33319"/>
                <a:gd name="connsiteY11" fmla="*/ 25021 h 50011"/>
                <a:gd name="connsiteX12" fmla="*/ 29026 w 33319"/>
                <a:gd name="connsiteY12" fmla="*/ 43619 h 50011"/>
                <a:gd name="connsiteX13" fmla="*/ 16660 w 33319"/>
                <a:gd name="connsiteY13" fmla="*/ 50011 h 50011"/>
                <a:gd name="connsiteX14" fmla="*/ 4262 w 33319"/>
                <a:gd name="connsiteY14" fmla="*/ 43619 h 50011"/>
                <a:gd name="connsiteX15" fmla="*/ 0 w 33319"/>
                <a:gd name="connsiteY15" fmla="*/ 25021 h 50011"/>
                <a:gd name="connsiteX16" fmla="*/ 4262 w 33319"/>
                <a:gd name="connsiteY16" fmla="*/ 6425 h 50011"/>
                <a:gd name="connsiteX17" fmla="*/ 16660 w 33319"/>
                <a:gd name="connsiteY17" fmla="*/ 0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1">
                  <a:moveTo>
                    <a:pt x="16660" y="5165"/>
                  </a:moveTo>
                  <a:cubicBezTo>
                    <a:pt x="13302" y="5165"/>
                    <a:pt x="10772" y="6823"/>
                    <a:pt x="9072" y="10138"/>
                  </a:cubicBezTo>
                  <a:cubicBezTo>
                    <a:pt x="7393" y="13431"/>
                    <a:pt x="6554" y="18393"/>
                    <a:pt x="6554" y="25021"/>
                  </a:cubicBezTo>
                  <a:cubicBezTo>
                    <a:pt x="6554" y="31630"/>
                    <a:pt x="7393" y="36591"/>
                    <a:pt x="9072" y="39906"/>
                  </a:cubicBezTo>
                  <a:cubicBezTo>
                    <a:pt x="10772" y="43199"/>
                    <a:pt x="13302" y="44846"/>
                    <a:pt x="16660" y="44846"/>
                  </a:cubicBezTo>
                  <a:cubicBezTo>
                    <a:pt x="20039" y="44846"/>
                    <a:pt x="22568" y="43199"/>
                    <a:pt x="24247" y="39906"/>
                  </a:cubicBezTo>
                  <a:cubicBezTo>
                    <a:pt x="25948" y="36591"/>
                    <a:pt x="26798" y="31630"/>
                    <a:pt x="26798" y="25021"/>
                  </a:cubicBezTo>
                  <a:cubicBezTo>
                    <a:pt x="26798" y="18393"/>
                    <a:pt x="25948" y="13431"/>
                    <a:pt x="24247" y="10138"/>
                  </a:cubicBezTo>
                  <a:cubicBezTo>
                    <a:pt x="22568" y="6823"/>
                    <a:pt x="20039" y="5165"/>
                    <a:pt x="16660" y="5165"/>
                  </a:cubicBezTo>
                  <a:moveTo>
                    <a:pt x="16660" y="0"/>
                  </a:moveTo>
                  <a:cubicBezTo>
                    <a:pt x="22063" y="0"/>
                    <a:pt x="26184" y="2142"/>
                    <a:pt x="29026" y="6425"/>
                  </a:cubicBezTo>
                  <a:cubicBezTo>
                    <a:pt x="31888" y="10686"/>
                    <a:pt x="33319" y="16886"/>
                    <a:pt x="33319" y="25021"/>
                  </a:cubicBezTo>
                  <a:cubicBezTo>
                    <a:pt x="33319" y="33136"/>
                    <a:pt x="31888" y="39335"/>
                    <a:pt x="29026" y="43619"/>
                  </a:cubicBezTo>
                  <a:cubicBezTo>
                    <a:pt x="26184" y="47881"/>
                    <a:pt x="22063" y="50011"/>
                    <a:pt x="16660" y="50011"/>
                  </a:cubicBezTo>
                  <a:cubicBezTo>
                    <a:pt x="11257" y="50011"/>
                    <a:pt x="7125" y="47881"/>
                    <a:pt x="4262" y="43619"/>
                  </a:cubicBezTo>
                  <a:cubicBezTo>
                    <a:pt x="1420" y="39335"/>
                    <a:pt x="0" y="33136"/>
                    <a:pt x="0" y="25021"/>
                  </a:cubicBezTo>
                  <a:cubicBezTo>
                    <a:pt x="0" y="16886"/>
                    <a:pt x="1420" y="10686"/>
                    <a:pt x="4262" y="6425"/>
                  </a:cubicBezTo>
                  <a:cubicBezTo>
                    <a:pt x="7125" y="2142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7" name="Freeform 136">
              <a:extLst>
                <a:ext uri="{FF2B5EF4-FFF2-40B4-BE49-F238E27FC236}">
                  <a16:creationId xmlns:a16="http://schemas.microsoft.com/office/drawing/2014/main" xmlns="" id="{C514F3E4-8F59-2BEA-C78D-C2D552FB3528}"/>
                </a:ext>
              </a:extLst>
            </p:cNvPr>
            <p:cNvSpPr/>
            <p:nvPr/>
          </p:nvSpPr>
          <p:spPr>
            <a:xfrm>
              <a:off x="6830856" y="2616156"/>
              <a:ext cx="33319" cy="50011"/>
            </a:xfrm>
            <a:custGeom>
              <a:avLst/>
              <a:gdLst>
                <a:gd name="connsiteX0" fmla="*/ 16660 w 33319"/>
                <a:gd name="connsiteY0" fmla="*/ 5166 h 50011"/>
                <a:gd name="connsiteX1" fmla="*/ 9072 w 33319"/>
                <a:gd name="connsiteY1" fmla="*/ 10138 h 50011"/>
                <a:gd name="connsiteX2" fmla="*/ 6554 w 33319"/>
                <a:gd name="connsiteY2" fmla="*/ 25022 h 50011"/>
                <a:gd name="connsiteX3" fmla="*/ 9072 w 33319"/>
                <a:gd name="connsiteY3" fmla="*/ 39906 h 50011"/>
                <a:gd name="connsiteX4" fmla="*/ 16660 w 33319"/>
                <a:gd name="connsiteY4" fmla="*/ 44846 h 50011"/>
                <a:gd name="connsiteX5" fmla="*/ 24247 w 33319"/>
                <a:gd name="connsiteY5" fmla="*/ 39906 h 50011"/>
                <a:gd name="connsiteX6" fmla="*/ 26798 w 33319"/>
                <a:gd name="connsiteY6" fmla="*/ 25022 h 50011"/>
                <a:gd name="connsiteX7" fmla="*/ 24247 w 33319"/>
                <a:gd name="connsiteY7" fmla="*/ 10138 h 50011"/>
                <a:gd name="connsiteX8" fmla="*/ 16660 w 33319"/>
                <a:gd name="connsiteY8" fmla="*/ 5166 h 50011"/>
                <a:gd name="connsiteX9" fmla="*/ 16660 w 33319"/>
                <a:gd name="connsiteY9" fmla="*/ 0 h 50011"/>
                <a:gd name="connsiteX10" fmla="*/ 29026 w 33319"/>
                <a:gd name="connsiteY10" fmla="*/ 6425 h 50011"/>
                <a:gd name="connsiteX11" fmla="*/ 33319 w 33319"/>
                <a:gd name="connsiteY11" fmla="*/ 25022 h 50011"/>
                <a:gd name="connsiteX12" fmla="*/ 29026 w 33319"/>
                <a:gd name="connsiteY12" fmla="*/ 43619 h 50011"/>
                <a:gd name="connsiteX13" fmla="*/ 16660 w 33319"/>
                <a:gd name="connsiteY13" fmla="*/ 50012 h 50011"/>
                <a:gd name="connsiteX14" fmla="*/ 4262 w 33319"/>
                <a:gd name="connsiteY14" fmla="*/ 43619 h 50011"/>
                <a:gd name="connsiteX15" fmla="*/ 0 w 33319"/>
                <a:gd name="connsiteY15" fmla="*/ 25022 h 50011"/>
                <a:gd name="connsiteX16" fmla="*/ 4262 w 33319"/>
                <a:gd name="connsiteY16" fmla="*/ 6425 h 50011"/>
                <a:gd name="connsiteX17" fmla="*/ 16660 w 33319"/>
                <a:gd name="connsiteY17" fmla="*/ 0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1">
                  <a:moveTo>
                    <a:pt x="16660" y="5166"/>
                  </a:moveTo>
                  <a:cubicBezTo>
                    <a:pt x="13302" y="5166"/>
                    <a:pt x="10772" y="6823"/>
                    <a:pt x="9072" y="10138"/>
                  </a:cubicBezTo>
                  <a:cubicBezTo>
                    <a:pt x="7393" y="13431"/>
                    <a:pt x="6554" y="18393"/>
                    <a:pt x="6554" y="25022"/>
                  </a:cubicBezTo>
                  <a:cubicBezTo>
                    <a:pt x="6554" y="31630"/>
                    <a:pt x="7393" y="36591"/>
                    <a:pt x="9072" y="39906"/>
                  </a:cubicBezTo>
                  <a:cubicBezTo>
                    <a:pt x="10772" y="43199"/>
                    <a:pt x="13302" y="44846"/>
                    <a:pt x="16660" y="44846"/>
                  </a:cubicBezTo>
                  <a:cubicBezTo>
                    <a:pt x="20039" y="44846"/>
                    <a:pt x="22568" y="43199"/>
                    <a:pt x="24247" y="39906"/>
                  </a:cubicBezTo>
                  <a:cubicBezTo>
                    <a:pt x="25948" y="36591"/>
                    <a:pt x="26798" y="31630"/>
                    <a:pt x="26798" y="25022"/>
                  </a:cubicBezTo>
                  <a:cubicBezTo>
                    <a:pt x="26798" y="18393"/>
                    <a:pt x="25948" y="13431"/>
                    <a:pt x="24247" y="10138"/>
                  </a:cubicBezTo>
                  <a:cubicBezTo>
                    <a:pt x="22568" y="6823"/>
                    <a:pt x="20039" y="5166"/>
                    <a:pt x="16660" y="5166"/>
                  </a:cubicBezTo>
                  <a:moveTo>
                    <a:pt x="16660" y="0"/>
                  </a:moveTo>
                  <a:cubicBezTo>
                    <a:pt x="22062" y="0"/>
                    <a:pt x="26184" y="2142"/>
                    <a:pt x="29026" y="6425"/>
                  </a:cubicBezTo>
                  <a:cubicBezTo>
                    <a:pt x="31888" y="10686"/>
                    <a:pt x="33319" y="16886"/>
                    <a:pt x="33319" y="25022"/>
                  </a:cubicBezTo>
                  <a:cubicBezTo>
                    <a:pt x="33319" y="33137"/>
                    <a:pt x="31888" y="39336"/>
                    <a:pt x="29026" y="43619"/>
                  </a:cubicBezTo>
                  <a:cubicBezTo>
                    <a:pt x="26184" y="47881"/>
                    <a:pt x="22062" y="50012"/>
                    <a:pt x="16660" y="50012"/>
                  </a:cubicBezTo>
                  <a:cubicBezTo>
                    <a:pt x="11257" y="50012"/>
                    <a:pt x="7125" y="47881"/>
                    <a:pt x="4262" y="43619"/>
                  </a:cubicBezTo>
                  <a:cubicBezTo>
                    <a:pt x="1420" y="39336"/>
                    <a:pt x="0" y="33137"/>
                    <a:pt x="0" y="25022"/>
                  </a:cubicBezTo>
                  <a:cubicBezTo>
                    <a:pt x="0" y="16886"/>
                    <a:pt x="1420" y="10686"/>
                    <a:pt x="4262" y="6425"/>
                  </a:cubicBezTo>
                  <a:cubicBezTo>
                    <a:pt x="7125" y="2142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8" name="Freeform 137">
              <a:extLst>
                <a:ext uri="{FF2B5EF4-FFF2-40B4-BE49-F238E27FC236}">
                  <a16:creationId xmlns:a16="http://schemas.microsoft.com/office/drawing/2014/main" xmlns="" id="{B2D18F44-2941-BA23-A251-CE59C25BC31D}"/>
                </a:ext>
              </a:extLst>
            </p:cNvPr>
            <p:cNvSpPr/>
            <p:nvPr/>
          </p:nvSpPr>
          <p:spPr>
            <a:xfrm>
              <a:off x="6875637" y="2657031"/>
              <a:ext cx="6812" cy="8200"/>
            </a:xfrm>
            <a:custGeom>
              <a:avLst/>
              <a:gdLst>
                <a:gd name="connsiteX0" fmla="*/ 0 w 6812"/>
                <a:gd name="connsiteY0" fmla="*/ 0 h 8200"/>
                <a:gd name="connsiteX1" fmla="*/ 6812 w 6812"/>
                <a:gd name="connsiteY1" fmla="*/ 0 h 8200"/>
                <a:gd name="connsiteX2" fmla="*/ 6812 w 6812"/>
                <a:gd name="connsiteY2" fmla="*/ 8200 h 8200"/>
                <a:gd name="connsiteX3" fmla="*/ 0 w 6812"/>
                <a:gd name="connsiteY3" fmla="*/ 8200 h 8200"/>
                <a:gd name="connsiteX4" fmla="*/ 0 w 6812"/>
                <a:gd name="connsiteY4" fmla="*/ 0 h 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0">
                  <a:moveTo>
                    <a:pt x="0" y="0"/>
                  </a:moveTo>
                  <a:lnTo>
                    <a:pt x="6812" y="0"/>
                  </a:lnTo>
                  <a:lnTo>
                    <a:pt x="6812" y="8200"/>
                  </a:lnTo>
                  <a:lnTo>
                    <a:pt x="0" y="82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39" name="Freeform 138">
              <a:extLst>
                <a:ext uri="{FF2B5EF4-FFF2-40B4-BE49-F238E27FC236}">
                  <a16:creationId xmlns:a16="http://schemas.microsoft.com/office/drawing/2014/main" xmlns="" id="{6AB06714-68FB-93DA-5153-ED59036FFC97}"/>
                </a:ext>
              </a:extLst>
            </p:cNvPr>
            <p:cNvSpPr/>
            <p:nvPr/>
          </p:nvSpPr>
          <p:spPr>
            <a:xfrm>
              <a:off x="6895010" y="2617028"/>
              <a:ext cx="30994" cy="48203"/>
            </a:xfrm>
            <a:custGeom>
              <a:avLst/>
              <a:gdLst>
                <a:gd name="connsiteX0" fmla="*/ 0 w 30994"/>
                <a:gd name="connsiteY0" fmla="*/ 0 h 48203"/>
                <a:gd name="connsiteX1" fmla="*/ 30994 w 30994"/>
                <a:gd name="connsiteY1" fmla="*/ 0 h 48203"/>
                <a:gd name="connsiteX2" fmla="*/ 30994 w 30994"/>
                <a:gd name="connsiteY2" fmla="*/ 2777 h 48203"/>
                <a:gd name="connsiteX3" fmla="*/ 13495 w 30994"/>
                <a:gd name="connsiteY3" fmla="*/ 48203 h 48203"/>
                <a:gd name="connsiteX4" fmla="*/ 6683 w 30994"/>
                <a:gd name="connsiteY4" fmla="*/ 48203 h 48203"/>
                <a:gd name="connsiteX5" fmla="*/ 23148 w 30994"/>
                <a:gd name="connsiteY5" fmla="*/ 5488 h 48203"/>
                <a:gd name="connsiteX6" fmla="*/ 0 w 30994"/>
                <a:gd name="connsiteY6" fmla="*/ 5488 h 48203"/>
                <a:gd name="connsiteX7" fmla="*/ 0 w 30994"/>
                <a:gd name="connsiteY7" fmla="*/ 0 h 48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994" h="48203">
                  <a:moveTo>
                    <a:pt x="0" y="0"/>
                  </a:moveTo>
                  <a:lnTo>
                    <a:pt x="30994" y="0"/>
                  </a:lnTo>
                  <a:lnTo>
                    <a:pt x="30994" y="2777"/>
                  </a:lnTo>
                  <a:lnTo>
                    <a:pt x="13495" y="48203"/>
                  </a:lnTo>
                  <a:lnTo>
                    <a:pt x="6683" y="48203"/>
                  </a:lnTo>
                  <a:lnTo>
                    <a:pt x="23148" y="5488"/>
                  </a:lnTo>
                  <a:lnTo>
                    <a:pt x="0" y="54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0" name="Freeform 139">
              <a:extLst>
                <a:ext uri="{FF2B5EF4-FFF2-40B4-BE49-F238E27FC236}">
                  <a16:creationId xmlns:a16="http://schemas.microsoft.com/office/drawing/2014/main" xmlns="" id="{2D302951-64EF-B375-F0A1-99E9ABDA6A56}"/>
                </a:ext>
              </a:extLst>
            </p:cNvPr>
            <p:cNvSpPr/>
            <p:nvPr/>
          </p:nvSpPr>
          <p:spPr>
            <a:xfrm>
              <a:off x="6936756" y="2617028"/>
              <a:ext cx="31187" cy="49139"/>
            </a:xfrm>
            <a:custGeom>
              <a:avLst/>
              <a:gdLst>
                <a:gd name="connsiteX0" fmla="*/ 2034 w 31187"/>
                <a:gd name="connsiteY0" fmla="*/ 0 h 49139"/>
                <a:gd name="connsiteX1" fmla="*/ 27636 w 31187"/>
                <a:gd name="connsiteY1" fmla="*/ 0 h 49139"/>
                <a:gd name="connsiteX2" fmla="*/ 27636 w 31187"/>
                <a:gd name="connsiteY2" fmla="*/ 5488 h 49139"/>
                <a:gd name="connsiteX3" fmla="*/ 8007 w 31187"/>
                <a:gd name="connsiteY3" fmla="*/ 5488 h 49139"/>
                <a:gd name="connsiteX4" fmla="*/ 8007 w 31187"/>
                <a:gd name="connsiteY4" fmla="*/ 17306 h 49139"/>
                <a:gd name="connsiteX5" fmla="*/ 10848 w 31187"/>
                <a:gd name="connsiteY5" fmla="*/ 16595 h 49139"/>
                <a:gd name="connsiteX6" fmla="*/ 13690 w 31187"/>
                <a:gd name="connsiteY6" fmla="*/ 16336 h 49139"/>
                <a:gd name="connsiteX7" fmla="*/ 26474 w 31187"/>
                <a:gd name="connsiteY7" fmla="*/ 20760 h 49139"/>
                <a:gd name="connsiteX8" fmla="*/ 31188 w 31187"/>
                <a:gd name="connsiteY8" fmla="*/ 32738 h 49139"/>
                <a:gd name="connsiteX9" fmla="*/ 26345 w 31187"/>
                <a:gd name="connsiteY9" fmla="*/ 44846 h 49139"/>
                <a:gd name="connsiteX10" fmla="*/ 12688 w 31187"/>
                <a:gd name="connsiteY10" fmla="*/ 49140 h 49139"/>
                <a:gd name="connsiteX11" fmla="*/ 6489 w 31187"/>
                <a:gd name="connsiteY11" fmla="*/ 48623 h 49139"/>
                <a:gd name="connsiteX12" fmla="*/ 0 w 31187"/>
                <a:gd name="connsiteY12" fmla="*/ 47073 h 49139"/>
                <a:gd name="connsiteX13" fmla="*/ 0 w 31187"/>
                <a:gd name="connsiteY13" fmla="*/ 40519 h 49139"/>
                <a:gd name="connsiteX14" fmla="*/ 6005 w 31187"/>
                <a:gd name="connsiteY14" fmla="*/ 42876 h 49139"/>
                <a:gd name="connsiteX15" fmla="*/ 12559 w 31187"/>
                <a:gd name="connsiteY15" fmla="*/ 43651 h 49139"/>
                <a:gd name="connsiteX16" fmla="*/ 21405 w 31187"/>
                <a:gd name="connsiteY16" fmla="*/ 40713 h 49139"/>
                <a:gd name="connsiteX17" fmla="*/ 24667 w 31187"/>
                <a:gd name="connsiteY17" fmla="*/ 32738 h 49139"/>
                <a:gd name="connsiteX18" fmla="*/ 21405 w 31187"/>
                <a:gd name="connsiteY18" fmla="*/ 24763 h 49139"/>
                <a:gd name="connsiteX19" fmla="*/ 12559 w 31187"/>
                <a:gd name="connsiteY19" fmla="*/ 21825 h 49139"/>
                <a:gd name="connsiteX20" fmla="*/ 7329 w 31187"/>
                <a:gd name="connsiteY20" fmla="*/ 22406 h 49139"/>
                <a:gd name="connsiteX21" fmla="*/ 2034 w 31187"/>
                <a:gd name="connsiteY21" fmla="*/ 24215 h 49139"/>
                <a:gd name="connsiteX22" fmla="*/ 2034 w 31187"/>
                <a:gd name="connsiteY22" fmla="*/ 0 h 491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1187" h="49139">
                  <a:moveTo>
                    <a:pt x="2034" y="0"/>
                  </a:moveTo>
                  <a:lnTo>
                    <a:pt x="27636" y="0"/>
                  </a:lnTo>
                  <a:lnTo>
                    <a:pt x="27636" y="5488"/>
                  </a:lnTo>
                  <a:lnTo>
                    <a:pt x="8007" y="5488"/>
                  </a:lnTo>
                  <a:lnTo>
                    <a:pt x="8007" y="17306"/>
                  </a:lnTo>
                  <a:cubicBezTo>
                    <a:pt x="8954" y="16983"/>
                    <a:pt x="9901" y="16746"/>
                    <a:pt x="10848" y="16595"/>
                  </a:cubicBezTo>
                  <a:cubicBezTo>
                    <a:pt x="11795" y="16422"/>
                    <a:pt x="12742" y="16336"/>
                    <a:pt x="13690" y="16336"/>
                  </a:cubicBezTo>
                  <a:cubicBezTo>
                    <a:pt x="19070" y="16336"/>
                    <a:pt x="23332" y="17811"/>
                    <a:pt x="26474" y="20760"/>
                  </a:cubicBezTo>
                  <a:cubicBezTo>
                    <a:pt x="29617" y="23709"/>
                    <a:pt x="31188" y="27702"/>
                    <a:pt x="31188" y="32738"/>
                  </a:cubicBezTo>
                  <a:cubicBezTo>
                    <a:pt x="31188" y="37926"/>
                    <a:pt x="29574" y="41961"/>
                    <a:pt x="26345" y="44846"/>
                  </a:cubicBezTo>
                  <a:cubicBezTo>
                    <a:pt x="23117" y="47708"/>
                    <a:pt x="18565" y="49140"/>
                    <a:pt x="12688" y="49140"/>
                  </a:cubicBezTo>
                  <a:cubicBezTo>
                    <a:pt x="10665" y="49140"/>
                    <a:pt x="8599" y="48968"/>
                    <a:pt x="6489" y="48623"/>
                  </a:cubicBezTo>
                  <a:cubicBezTo>
                    <a:pt x="4402" y="48278"/>
                    <a:pt x="2239" y="47762"/>
                    <a:pt x="0" y="47073"/>
                  </a:cubicBezTo>
                  <a:lnTo>
                    <a:pt x="0" y="40519"/>
                  </a:lnTo>
                  <a:cubicBezTo>
                    <a:pt x="1938" y="41574"/>
                    <a:pt x="3939" y="42360"/>
                    <a:pt x="6005" y="42876"/>
                  </a:cubicBezTo>
                  <a:cubicBezTo>
                    <a:pt x="8071" y="43393"/>
                    <a:pt x="10256" y="43651"/>
                    <a:pt x="12559" y="43651"/>
                  </a:cubicBezTo>
                  <a:cubicBezTo>
                    <a:pt x="16283" y="43651"/>
                    <a:pt x="19232" y="42671"/>
                    <a:pt x="21405" y="40713"/>
                  </a:cubicBezTo>
                  <a:cubicBezTo>
                    <a:pt x="23580" y="38754"/>
                    <a:pt x="24667" y="36096"/>
                    <a:pt x="24667" y="32738"/>
                  </a:cubicBezTo>
                  <a:cubicBezTo>
                    <a:pt x="24667" y="29380"/>
                    <a:pt x="23580" y="26722"/>
                    <a:pt x="21405" y="24763"/>
                  </a:cubicBezTo>
                  <a:cubicBezTo>
                    <a:pt x="19232" y="22805"/>
                    <a:pt x="16283" y="21825"/>
                    <a:pt x="12559" y="21825"/>
                  </a:cubicBezTo>
                  <a:cubicBezTo>
                    <a:pt x="10815" y="21825"/>
                    <a:pt x="9072" y="22019"/>
                    <a:pt x="7329" y="22406"/>
                  </a:cubicBezTo>
                  <a:cubicBezTo>
                    <a:pt x="5607" y="22794"/>
                    <a:pt x="3842" y="23396"/>
                    <a:pt x="2034" y="24215"/>
                  </a:cubicBezTo>
                  <a:lnTo>
                    <a:pt x="2034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1" name="Freeform 140">
              <a:extLst>
                <a:ext uri="{FF2B5EF4-FFF2-40B4-BE49-F238E27FC236}">
                  <a16:creationId xmlns:a16="http://schemas.microsoft.com/office/drawing/2014/main" xmlns="" id="{F101AE68-42FB-3A03-4FDF-D435CEB85D0B}"/>
                </a:ext>
              </a:extLst>
            </p:cNvPr>
            <p:cNvSpPr/>
            <p:nvPr/>
          </p:nvSpPr>
          <p:spPr>
            <a:xfrm>
              <a:off x="6832374" y="2361182"/>
              <a:ext cx="28702" cy="48203"/>
            </a:xfrm>
            <a:custGeom>
              <a:avLst/>
              <a:gdLst>
                <a:gd name="connsiteX0" fmla="*/ 936 w 28702"/>
                <a:gd name="connsiteY0" fmla="*/ 42715 h 48203"/>
                <a:gd name="connsiteX1" fmla="*/ 11591 w 28702"/>
                <a:gd name="connsiteY1" fmla="*/ 42715 h 48203"/>
                <a:gd name="connsiteX2" fmla="*/ 11591 w 28702"/>
                <a:gd name="connsiteY2" fmla="*/ 5941 h 48203"/>
                <a:gd name="connsiteX3" fmla="*/ 0 w 28702"/>
                <a:gd name="connsiteY3" fmla="*/ 8265 h 48203"/>
                <a:gd name="connsiteX4" fmla="*/ 0 w 28702"/>
                <a:gd name="connsiteY4" fmla="*/ 2325 h 48203"/>
                <a:gd name="connsiteX5" fmla="*/ 11526 w 28702"/>
                <a:gd name="connsiteY5" fmla="*/ 0 h 48203"/>
                <a:gd name="connsiteX6" fmla="*/ 18048 w 28702"/>
                <a:gd name="connsiteY6" fmla="*/ 0 h 48203"/>
                <a:gd name="connsiteX7" fmla="*/ 18048 w 28702"/>
                <a:gd name="connsiteY7" fmla="*/ 42715 h 48203"/>
                <a:gd name="connsiteX8" fmla="*/ 28703 w 28702"/>
                <a:gd name="connsiteY8" fmla="*/ 42715 h 48203"/>
                <a:gd name="connsiteX9" fmla="*/ 28703 w 28702"/>
                <a:gd name="connsiteY9" fmla="*/ 48203 h 48203"/>
                <a:gd name="connsiteX10" fmla="*/ 936 w 28702"/>
                <a:gd name="connsiteY10" fmla="*/ 48203 h 48203"/>
                <a:gd name="connsiteX11" fmla="*/ 936 w 28702"/>
                <a:gd name="connsiteY11" fmla="*/ 42715 h 48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8702" h="48203">
                  <a:moveTo>
                    <a:pt x="936" y="42715"/>
                  </a:moveTo>
                  <a:lnTo>
                    <a:pt x="11591" y="42715"/>
                  </a:lnTo>
                  <a:lnTo>
                    <a:pt x="11591" y="5941"/>
                  </a:lnTo>
                  <a:lnTo>
                    <a:pt x="0" y="8265"/>
                  </a:lnTo>
                  <a:lnTo>
                    <a:pt x="0" y="2325"/>
                  </a:lnTo>
                  <a:lnTo>
                    <a:pt x="11526" y="0"/>
                  </a:lnTo>
                  <a:lnTo>
                    <a:pt x="18048" y="0"/>
                  </a:lnTo>
                  <a:lnTo>
                    <a:pt x="18048" y="42715"/>
                  </a:lnTo>
                  <a:lnTo>
                    <a:pt x="28703" y="42715"/>
                  </a:lnTo>
                  <a:lnTo>
                    <a:pt x="28703" y="48203"/>
                  </a:lnTo>
                  <a:lnTo>
                    <a:pt x="936" y="48203"/>
                  </a:lnTo>
                  <a:lnTo>
                    <a:pt x="936" y="42715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2" name="Freeform 141">
              <a:extLst>
                <a:ext uri="{FF2B5EF4-FFF2-40B4-BE49-F238E27FC236}">
                  <a16:creationId xmlns:a16="http://schemas.microsoft.com/office/drawing/2014/main" xmlns="" id="{01494DAE-BCD9-AA94-3C53-D0DBF23C05D0}"/>
                </a:ext>
              </a:extLst>
            </p:cNvPr>
            <p:cNvSpPr/>
            <p:nvPr/>
          </p:nvSpPr>
          <p:spPr>
            <a:xfrm>
              <a:off x="6874249" y="2401184"/>
              <a:ext cx="6812" cy="8200"/>
            </a:xfrm>
            <a:custGeom>
              <a:avLst/>
              <a:gdLst>
                <a:gd name="connsiteX0" fmla="*/ 0 w 6812"/>
                <a:gd name="connsiteY0" fmla="*/ 0 h 8200"/>
                <a:gd name="connsiteX1" fmla="*/ 6813 w 6812"/>
                <a:gd name="connsiteY1" fmla="*/ 0 h 8200"/>
                <a:gd name="connsiteX2" fmla="*/ 6813 w 6812"/>
                <a:gd name="connsiteY2" fmla="*/ 8201 h 8200"/>
                <a:gd name="connsiteX3" fmla="*/ 0 w 6812"/>
                <a:gd name="connsiteY3" fmla="*/ 8201 h 8200"/>
                <a:gd name="connsiteX4" fmla="*/ 0 w 6812"/>
                <a:gd name="connsiteY4" fmla="*/ 0 h 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2" h="8200">
                  <a:moveTo>
                    <a:pt x="0" y="0"/>
                  </a:moveTo>
                  <a:lnTo>
                    <a:pt x="6813" y="0"/>
                  </a:lnTo>
                  <a:lnTo>
                    <a:pt x="6813" y="8201"/>
                  </a:lnTo>
                  <a:lnTo>
                    <a:pt x="0" y="8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3" name="Freeform 142">
              <a:extLst>
                <a:ext uri="{FF2B5EF4-FFF2-40B4-BE49-F238E27FC236}">
                  <a16:creationId xmlns:a16="http://schemas.microsoft.com/office/drawing/2014/main" xmlns="" id="{6F8A1D3C-5CB7-552D-B494-FACD9B9EEA2B}"/>
                </a:ext>
              </a:extLst>
            </p:cNvPr>
            <p:cNvSpPr/>
            <p:nvPr/>
          </p:nvSpPr>
          <p:spPr>
            <a:xfrm>
              <a:off x="6892556" y="2360310"/>
              <a:ext cx="33319" cy="50011"/>
            </a:xfrm>
            <a:custGeom>
              <a:avLst/>
              <a:gdLst>
                <a:gd name="connsiteX0" fmla="*/ 16659 w 33319"/>
                <a:gd name="connsiteY0" fmla="*/ 5166 h 50011"/>
                <a:gd name="connsiteX1" fmla="*/ 9072 w 33319"/>
                <a:gd name="connsiteY1" fmla="*/ 10138 h 50011"/>
                <a:gd name="connsiteX2" fmla="*/ 6554 w 33319"/>
                <a:gd name="connsiteY2" fmla="*/ 25022 h 50011"/>
                <a:gd name="connsiteX3" fmla="*/ 9072 w 33319"/>
                <a:gd name="connsiteY3" fmla="*/ 39906 h 50011"/>
                <a:gd name="connsiteX4" fmla="*/ 16659 w 33319"/>
                <a:gd name="connsiteY4" fmla="*/ 44846 h 50011"/>
                <a:gd name="connsiteX5" fmla="*/ 24247 w 33319"/>
                <a:gd name="connsiteY5" fmla="*/ 39906 h 50011"/>
                <a:gd name="connsiteX6" fmla="*/ 26797 w 33319"/>
                <a:gd name="connsiteY6" fmla="*/ 25022 h 50011"/>
                <a:gd name="connsiteX7" fmla="*/ 24247 w 33319"/>
                <a:gd name="connsiteY7" fmla="*/ 10138 h 50011"/>
                <a:gd name="connsiteX8" fmla="*/ 16659 w 33319"/>
                <a:gd name="connsiteY8" fmla="*/ 5166 h 50011"/>
                <a:gd name="connsiteX9" fmla="*/ 16659 w 33319"/>
                <a:gd name="connsiteY9" fmla="*/ 0 h 50011"/>
                <a:gd name="connsiteX10" fmla="*/ 29025 w 33319"/>
                <a:gd name="connsiteY10" fmla="*/ 6425 h 50011"/>
                <a:gd name="connsiteX11" fmla="*/ 33319 w 33319"/>
                <a:gd name="connsiteY11" fmla="*/ 25022 h 50011"/>
                <a:gd name="connsiteX12" fmla="*/ 29025 w 33319"/>
                <a:gd name="connsiteY12" fmla="*/ 43619 h 50011"/>
                <a:gd name="connsiteX13" fmla="*/ 16659 w 33319"/>
                <a:gd name="connsiteY13" fmla="*/ 50011 h 50011"/>
                <a:gd name="connsiteX14" fmla="*/ 4262 w 33319"/>
                <a:gd name="connsiteY14" fmla="*/ 43619 h 50011"/>
                <a:gd name="connsiteX15" fmla="*/ 0 w 33319"/>
                <a:gd name="connsiteY15" fmla="*/ 25022 h 50011"/>
                <a:gd name="connsiteX16" fmla="*/ 4262 w 33319"/>
                <a:gd name="connsiteY16" fmla="*/ 6425 h 50011"/>
                <a:gd name="connsiteX17" fmla="*/ 16659 w 33319"/>
                <a:gd name="connsiteY17" fmla="*/ 0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1">
                  <a:moveTo>
                    <a:pt x="16659" y="5166"/>
                  </a:moveTo>
                  <a:cubicBezTo>
                    <a:pt x="13301" y="5166"/>
                    <a:pt x="10772" y="6823"/>
                    <a:pt x="9072" y="10138"/>
                  </a:cubicBezTo>
                  <a:cubicBezTo>
                    <a:pt x="7393" y="13431"/>
                    <a:pt x="6554" y="18392"/>
                    <a:pt x="6554" y="25022"/>
                  </a:cubicBezTo>
                  <a:cubicBezTo>
                    <a:pt x="6554" y="31630"/>
                    <a:pt x="7393" y="36591"/>
                    <a:pt x="9072" y="39906"/>
                  </a:cubicBezTo>
                  <a:cubicBezTo>
                    <a:pt x="10772" y="43199"/>
                    <a:pt x="13301" y="44846"/>
                    <a:pt x="16659" y="44846"/>
                  </a:cubicBezTo>
                  <a:cubicBezTo>
                    <a:pt x="20039" y="44846"/>
                    <a:pt x="22567" y="43199"/>
                    <a:pt x="24247" y="39906"/>
                  </a:cubicBezTo>
                  <a:cubicBezTo>
                    <a:pt x="25947" y="36591"/>
                    <a:pt x="26797" y="31630"/>
                    <a:pt x="26797" y="25022"/>
                  </a:cubicBezTo>
                  <a:cubicBezTo>
                    <a:pt x="26797" y="18392"/>
                    <a:pt x="25947" y="13431"/>
                    <a:pt x="24247" y="10138"/>
                  </a:cubicBezTo>
                  <a:cubicBezTo>
                    <a:pt x="22567" y="6823"/>
                    <a:pt x="20039" y="5166"/>
                    <a:pt x="16659" y="5166"/>
                  </a:cubicBezTo>
                  <a:moveTo>
                    <a:pt x="16659" y="0"/>
                  </a:moveTo>
                  <a:cubicBezTo>
                    <a:pt x="22062" y="0"/>
                    <a:pt x="26184" y="2142"/>
                    <a:pt x="29025" y="6425"/>
                  </a:cubicBezTo>
                  <a:cubicBezTo>
                    <a:pt x="31888" y="10687"/>
                    <a:pt x="33319" y="16886"/>
                    <a:pt x="33319" y="25022"/>
                  </a:cubicBezTo>
                  <a:cubicBezTo>
                    <a:pt x="33319" y="33137"/>
                    <a:pt x="31888" y="39336"/>
                    <a:pt x="29025" y="43619"/>
                  </a:cubicBezTo>
                  <a:cubicBezTo>
                    <a:pt x="26184" y="47881"/>
                    <a:pt x="22062" y="50011"/>
                    <a:pt x="16659" y="50011"/>
                  </a:cubicBezTo>
                  <a:cubicBezTo>
                    <a:pt x="11257" y="50011"/>
                    <a:pt x="7125" y="47881"/>
                    <a:pt x="4262" y="43619"/>
                  </a:cubicBezTo>
                  <a:cubicBezTo>
                    <a:pt x="1420" y="39336"/>
                    <a:pt x="0" y="33137"/>
                    <a:pt x="0" y="25022"/>
                  </a:cubicBezTo>
                  <a:cubicBezTo>
                    <a:pt x="0" y="16886"/>
                    <a:pt x="1420" y="10687"/>
                    <a:pt x="4262" y="6425"/>
                  </a:cubicBezTo>
                  <a:cubicBezTo>
                    <a:pt x="7125" y="2142"/>
                    <a:pt x="11257" y="0"/>
                    <a:pt x="16659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4" name="Freeform 143">
              <a:extLst>
                <a:ext uri="{FF2B5EF4-FFF2-40B4-BE49-F238E27FC236}">
                  <a16:creationId xmlns:a16="http://schemas.microsoft.com/office/drawing/2014/main" xmlns="" id="{A230489A-72EB-D44B-9FBF-D68EAB648CB5}"/>
                </a:ext>
              </a:extLst>
            </p:cNvPr>
            <p:cNvSpPr/>
            <p:nvPr/>
          </p:nvSpPr>
          <p:spPr>
            <a:xfrm>
              <a:off x="6934624" y="2360310"/>
              <a:ext cx="33319" cy="50011"/>
            </a:xfrm>
            <a:custGeom>
              <a:avLst/>
              <a:gdLst>
                <a:gd name="connsiteX0" fmla="*/ 16660 w 33319"/>
                <a:gd name="connsiteY0" fmla="*/ 5166 h 50011"/>
                <a:gd name="connsiteX1" fmla="*/ 9072 w 33319"/>
                <a:gd name="connsiteY1" fmla="*/ 10138 h 50011"/>
                <a:gd name="connsiteX2" fmla="*/ 6554 w 33319"/>
                <a:gd name="connsiteY2" fmla="*/ 25022 h 50011"/>
                <a:gd name="connsiteX3" fmla="*/ 9072 w 33319"/>
                <a:gd name="connsiteY3" fmla="*/ 39906 h 50011"/>
                <a:gd name="connsiteX4" fmla="*/ 16660 w 33319"/>
                <a:gd name="connsiteY4" fmla="*/ 44846 h 50011"/>
                <a:gd name="connsiteX5" fmla="*/ 24247 w 33319"/>
                <a:gd name="connsiteY5" fmla="*/ 39906 h 50011"/>
                <a:gd name="connsiteX6" fmla="*/ 26798 w 33319"/>
                <a:gd name="connsiteY6" fmla="*/ 25022 h 50011"/>
                <a:gd name="connsiteX7" fmla="*/ 24247 w 33319"/>
                <a:gd name="connsiteY7" fmla="*/ 10138 h 50011"/>
                <a:gd name="connsiteX8" fmla="*/ 16660 w 33319"/>
                <a:gd name="connsiteY8" fmla="*/ 5166 h 50011"/>
                <a:gd name="connsiteX9" fmla="*/ 16660 w 33319"/>
                <a:gd name="connsiteY9" fmla="*/ 0 h 50011"/>
                <a:gd name="connsiteX10" fmla="*/ 29026 w 33319"/>
                <a:gd name="connsiteY10" fmla="*/ 6425 h 50011"/>
                <a:gd name="connsiteX11" fmla="*/ 33319 w 33319"/>
                <a:gd name="connsiteY11" fmla="*/ 25022 h 50011"/>
                <a:gd name="connsiteX12" fmla="*/ 29026 w 33319"/>
                <a:gd name="connsiteY12" fmla="*/ 43619 h 50011"/>
                <a:gd name="connsiteX13" fmla="*/ 16660 w 33319"/>
                <a:gd name="connsiteY13" fmla="*/ 50011 h 50011"/>
                <a:gd name="connsiteX14" fmla="*/ 4262 w 33319"/>
                <a:gd name="connsiteY14" fmla="*/ 43619 h 50011"/>
                <a:gd name="connsiteX15" fmla="*/ 0 w 33319"/>
                <a:gd name="connsiteY15" fmla="*/ 25022 h 50011"/>
                <a:gd name="connsiteX16" fmla="*/ 4262 w 33319"/>
                <a:gd name="connsiteY16" fmla="*/ 6425 h 50011"/>
                <a:gd name="connsiteX17" fmla="*/ 16660 w 33319"/>
                <a:gd name="connsiteY17" fmla="*/ 0 h 5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319" h="50011">
                  <a:moveTo>
                    <a:pt x="16660" y="5166"/>
                  </a:moveTo>
                  <a:cubicBezTo>
                    <a:pt x="13302" y="5166"/>
                    <a:pt x="10772" y="6823"/>
                    <a:pt x="9072" y="10138"/>
                  </a:cubicBezTo>
                  <a:cubicBezTo>
                    <a:pt x="7393" y="13431"/>
                    <a:pt x="6554" y="18392"/>
                    <a:pt x="6554" y="25022"/>
                  </a:cubicBezTo>
                  <a:cubicBezTo>
                    <a:pt x="6554" y="31630"/>
                    <a:pt x="7393" y="36591"/>
                    <a:pt x="9072" y="39906"/>
                  </a:cubicBezTo>
                  <a:cubicBezTo>
                    <a:pt x="10772" y="43199"/>
                    <a:pt x="13302" y="44846"/>
                    <a:pt x="16660" y="44846"/>
                  </a:cubicBezTo>
                  <a:cubicBezTo>
                    <a:pt x="20039" y="44846"/>
                    <a:pt x="22568" y="43199"/>
                    <a:pt x="24247" y="39906"/>
                  </a:cubicBezTo>
                  <a:cubicBezTo>
                    <a:pt x="25948" y="36591"/>
                    <a:pt x="26798" y="31630"/>
                    <a:pt x="26798" y="25022"/>
                  </a:cubicBezTo>
                  <a:cubicBezTo>
                    <a:pt x="26798" y="18392"/>
                    <a:pt x="25948" y="13431"/>
                    <a:pt x="24247" y="10138"/>
                  </a:cubicBezTo>
                  <a:cubicBezTo>
                    <a:pt x="22568" y="6823"/>
                    <a:pt x="20039" y="5166"/>
                    <a:pt x="16660" y="5166"/>
                  </a:cubicBezTo>
                  <a:moveTo>
                    <a:pt x="16660" y="0"/>
                  </a:moveTo>
                  <a:cubicBezTo>
                    <a:pt x="22063" y="0"/>
                    <a:pt x="26184" y="2142"/>
                    <a:pt x="29026" y="6425"/>
                  </a:cubicBezTo>
                  <a:cubicBezTo>
                    <a:pt x="31888" y="10687"/>
                    <a:pt x="33319" y="16886"/>
                    <a:pt x="33319" y="25022"/>
                  </a:cubicBezTo>
                  <a:cubicBezTo>
                    <a:pt x="33319" y="33137"/>
                    <a:pt x="31888" y="39336"/>
                    <a:pt x="29026" y="43619"/>
                  </a:cubicBezTo>
                  <a:cubicBezTo>
                    <a:pt x="26184" y="47881"/>
                    <a:pt x="22063" y="50011"/>
                    <a:pt x="16660" y="50011"/>
                  </a:cubicBezTo>
                  <a:cubicBezTo>
                    <a:pt x="11257" y="50011"/>
                    <a:pt x="7125" y="47881"/>
                    <a:pt x="4262" y="43619"/>
                  </a:cubicBezTo>
                  <a:cubicBezTo>
                    <a:pt x="1420" y="39336"/>
                    <a:pt x="0" y="33137"/>
                    <a:pt x="0" y="25022"/>
                  </a:cubicBezTo>
                  <a:cubicBezTo>
                    <a:pt x="0" y="16886"/>
                    <a:pt x="1420" y="10687"/>
                    <a:pt x="4262" y="6425"/>
                  </a:cubicBezTo>
                  <a:cubicBezTo>
                    <a:pt x="7125" y="2142"/>
                    <a:pt x="11257" y="0"/>
                    <a:pt x="16660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5" name="Freeform 144">
              <a:extLst>
                <a:ext uri="{FF2B5EF4-FFF2-40B4-BE49-F238E27FC236}">
                  <a16:creationId xmlns:a16="http://schemas.microsoft.com/office/drawing/2014/main" xmlns="" id="{5C849338-4F42-AA23-A714-672E303CDD84}"/>
                </a:ext>
              </a:extLst>
            </p:cNvPr>
            <p:cNvSpPr/>
            <p:nvPr/>
          </p:nvSpPr>
          <p:spPr>
            <a:xfrm>
              <a:off x="6752868" y="2930585"/>
              <a:ext cx="34647" cy="50627"/>
            </a:xfrm>
            <a:custGeom>
              <a:avLst/>
              <a:gdLst>
                <a:gd name="connsiteX0" fmla="*/ 5339 w 34647"/>
                <a:gd name="connsiteY0" fmla="*/ 0 h 50627"/>
                <a:gd name="connsiteX1" fmla="*/ 14561 w 34647"/>
                <a:gd name="connsiteY1" fmla="*/ 1569 h 50627"/>
                <a:gd name="connsiteX2" fmla="*/ 25239 w 34647"/>
                <a:gd name="connsiteY2" fmla="*/ 5040 h 50627"/>
                <a:gd name="connsiteX3" fmla="*/ 34648 w 34647"/>
                <a:gd name="connsiteY3" fmla="*/ 16129 h 50627"/>
                <a:gd name="connsiteX4" fmla="*/ 34573 w 34647"/>
                <a:gd name="connsiteY4" fmla="*/ 17847 h 50627"/>
                <a:gd name="connsiteX5" fmla="*/ 34163 w 34647"/>
                <a:gd name="connsiteY5" fmla="*/ 19901 h 50627"/>
                <a:gd name="connsiteX6" fmla="*/ 33304 w 34647"/>
                <a:gd name="connsiteY6" fmla="*/ 22140 h 50627"/>
                <a:gd name="connsiteX7" fmla="*/ 31698 w 34647"/>
                <a:gd name="connsiteY7" fmla="*/ 24157 h 50627"/>
                <a:gd name="connsiteX8" fmla="*/ 29271 w 34647"/>
                <a:gd name="connsiteY8" fmla="*/ 25687 h 50627"/>
                <a:gd name="connsiteX9" fmla="*/ 34648 w 34647"/>
                <a:gd name="connsiteY9" fmla="*/ 33640 h 50627"/>
                <a:gd name="connsiteX10" fmla="*/ 32258 w 34647"/>
                <a:gd name="connsiteY10" fmla="*/ 41443 h 50627"/>
                <a:gd name="connsiteX11" fmla="*/ 24978 w 34647"/>
                <a:gd name="connsiteY11" fmla="*/ 44504 h 50627"/>
                <a:gd name="connsiteX12" fmla="*/ 19527 w 34647"/>
                <a:gd name="connsiteY12" fmla="*/ 43609 h 50627"/>
                <a:gd name="connsiteX13" fmla="*/ 9558 w 34647"/>
                <a:gd name="connsiteY13" fmla="*/ 40211 h 50627"/>
                <a:gd name="connsiteX14" fmla="*/ 4182 w 34647"/>
                <a:gd name="connsiteY14" fmla="*/ 38830 h 50627"/>
                <a:gd name="connsiteX15" fmla="*/ 2763 w 34647"/>
                <a:gd name="connsiteY15" fmla="*/ 39016 h 50627"/>
                <a:gd name="connsiteX16" fmla="*/ 2016 w 34647"/>
                <a:gd name="connsiteY16" fmla="*/ 39577 h 50627"/>
                <a:gd name="connsiteX17" fmla="*/ 1755 w 34647"/>
                <a:gd name="connsiteY17" fmla="*/ 40136 h 50627"/>
                <a:gd name="connsiteX18" fmla="*/ 1680 w 34647"/>
                <a:gd name="connsiteY18" fmla="*/ 40734 h 50627"/>
                <a:gd name="connsiteX19" fmla="*/ 3958 w 34647"/>
                <a:gd name="connsiteY19" fmla="*/ 44990 h 50627"/>
                <a:gd name="connsiteX20" fmla="*/ 11164 w 34647"/>
                <a:gd name="connsiteY20" fmla="*/ 48462 h 50627"/>
                <a:gd name="connsiteX21" fmla="*/ 12321 w 34647"/>
                <a:gd name="connsiteY21" fmla="*/ 48948 h 50627"/>
                <a:gd name="connsiteX22" fmla="*/ 12545 w 34647"/>
                <a:gd name="connsiteY22" fmla="*/ 49695 h 50627"/>
                <a:gd name="connsiteX23" fmla="*/ 11761 w 34647"/>
                <a:gd name="connsiteY23" fmla="*/ 50628 h 50627"/>
                <a:gd name="connsiteX24" fmla="*/ 10305 w 34647"/>
                <a:gd name="connsiteY24" fmla="*/ 50292 h 50627"/>
                <a:gd name="connsiteX25" fmla="*/ 7355 w 34647"/>
                <a:gd name="connsiteY25" fmla="*/ 49172 h 50627"/>
                <a:gd name="connsiteX26" fmla="*/ 3958 w 34647"/>
                <a:gd name="connsiteY26" fmla="*/ 47230 h 50627"/>
                <a:gd name="connsiteX27" fmla="*/ 1157 w 34647"/>
                <a:gd name="connsiteY27" fmla="*/ 44355 h 50627"/>
                <a:gd name="connsiteX28" fmla="*/ 0 w 34647"/>
                <a:gd name="connsiteY28" fmla="*/ 40510 h 50627"/>
                <a:gd name="connsiteX29" fmla="*/ 1829 w 34647"/>
                <a:gd name="connsiteY29" fmla="*/ 35992 h 50627"/>
                <a:gd name="connsiteX30" fmla="*/ 6273 w 34647"/>
                <a:gd name="connsiteY30" fmla="*/ 34237 h 50627"/>
                <a:gd name="connsiteX31" fmla="*/ 7841 w 34647"/>
                <a:gd name="connsiteY31" fmla="*/ 34424 h 50627"/>
                <a:gd name="connsiteX32" fmla="*/ 9147 w 34647"/>
                <a:gd name="connsiteY32" fmla="*/ 34798 h 50627"/>
                <a:gd name="connsiteX33" fmla="*/ 11164 w 34647"/>
                <a:gd name="connsiteY33" fmla="*/ 35544 h 50627"/>
                <a:gd name="connsiteX34" fmla="*/ 20722 w 34647"/>
                <a:gd name="connsiteY34" fmla="*/ 38792 h 50627"/>
                <a:gd name="connsiteX35" fmla="*/ 25986 w 34647"/>
                <a:gd name="connsiteY35" fmla="*/ 39539 h 50627"/>
                <a:gd name="connsiteX36" fmla="*/ 27255 w 34647"/>
                <a:gd name="connsiteY36" fmla="*/ 39502 h 50627"/>
                <a:gd name="connsiteX37" fmla="*/ 28973 w 34647"/>
                <a:gd name="connsiteY37" fmla="*/ 39165 h 50627"/>
                <a:gd name="connsiteX38" fmla="*/ 30914 w 34647"/>
                <a:gd name="connsiteY38" fmla="*/ 38232 h 50627"/>
                <a:gd name="connsiteX39" fmla="*/ 32296 w 34647"/>
                <a:gd name="connsiteY39" fmla="*/ 36403 h 50627"/>
                <a:gd name="connsiteX40" fmla="*/ 32930 w 34647"/>
                <a:gd name="connsiteY40" fmla="*/ 33416 h 50627"/>
                <a:gd name="connsiteX41" fmla="*/ 26509 w 34647"/>
                <a:gd name="connsiteY41" fmla="*/ 26360 h 50627"/>
                <a:gd name="connsiteX42" fmla="*/ 25165 w 34647"/>
                <a:gd name="connsiteY42" fmla="*/ 26434 h 50627"/>
                <a:gd name="connsiteX43" fmla="*/ 20087 w 34647"/>
                <a:gd name="connsiteY43" fmla="*/ 25762 h 50627"/>
                <a:gd name="connsiteX44" fmla="*/ 15121 w 34647"/>
                <a:gd name="connsiteY44" fmla="*/ 24492 h 50627"/>
                <a:gd name="connsiteX45" fmla="*/ 7019 w 34647"/>
                <a:gd name="connsiteY45" fmla="*/ 22477 h 50627"/>
                <a:gd name="connsiteX46" fmla="*/ 2987 w 34647"/>
                <a:gd name="connsiteY46" fmla="*/ 21393 h 50627"/>
                <a:gd name="connsiteX47" fmla="*/ 1381 w 34647"/>
                <a:gd name="connsiteY47" fmla="*/ 20199 h 50627"/>
                <a:gd name="connsiteX48" fmla="*/ 821 w 34647"/>
                <a:gd name="connsiteY48" fmla="*/ 18556 h 50627"/>
                <a:gd name="connsiteX49" fmla="*/ 1381 w 34647"/>
                <a:gd name="connsiteY49" fmla="*/ 16988 h 50627"/>
                <a:gd name="connsiteX50" fmla="*/ 2912 w 34647"/>
                <a:gd name="connsiteY50" fmla="*/ 16353 h 50627"/>
                <a:gd name="connsiteX51" fmla="*/ 3958 w 34647"/>
                <a:gd name="connsiteY51" fmla="*/ 16577 h 50627"/>
                <a:gd name="connsiteX52" fmla="*/ 6011 w 34647"/>
                <a:gd name="connsiteY52" fmla="*/ 17063 h 50627"/>
                <a:gd name="connsiteX53" fmla="*/ 7878 w 34647"/>
                <a:gd name="connsiteY53" fmla="*/ 17510 h 50627"/>
                <a:gd name="connsiteX54" fmla="*/ 20722 w 34647"/>
                <a:gd name="connsiteY54" fmla="*/ 20722 h 50627"/>
                <a:gd name="connsiteX55" fmla="*/ 26285 w 34647"/>
                <a:gd name="connsiteY55" fmla="*/ 21543 h 50627"/>
                <a:gd name="connsiteX56" fmla="*/ 31250 w 34647"/>
                <a:gd name="connsiteY56" fmla="*/ 20087 h 50627"/>
                <a:gd name="connsiteX57" fmla="*/ 32930 w 34647"/>
                <a:gd name="connsiteY57" fmla="*/ 15905 h 50627"/>
                <a:gd name="connsiteX58" fmla="*/ 26210 w 34647"/>
                <a:gd name="connsiteY58" fmla="*/ 7505 h 50627"/>
                <a:gd name="connsiteX59" fmla="*/ 18743 w 34647"/>
                <a:gd name="connsiteY59" fmla="*/ 4667 h 50627"/>
                <a:gd name="connsiteX60" fmla="*/ 12209 w 34647"/>
                <a:gd name="connsiteY60" fmla="*/ 3286 h 50627"/>
                <a:gd name="connsiteX61" fmla="*/ 5712 w 34647"/>
                <a:gd name="connsiteY61" fmla="*/ 6049 h 50627"/>
                <a:gd name="connsiteX62" fmla="*/ 4779 w 34647"/>
                <a:gd name="connsiteY62" fmla="*/ 6907 h 50627"/>
                <a:gd name="connsiteX63" fmla="*/ 3659 w 34647"/>
                <a:gd name="connsiteY63" fmla="*/ 7168 h 50627"/>
                <a:gd name="connsiteX64" fmla="*/ 1195 w 34647"/>
                <a:gd name="connsiteY64" fmla="*/ 5974 h 50627"/>
                <a:gd name="connsiteX65" fmla="*/ 0 w 34647"/>
                <a:gd name="connsiteY65" fmla="*/ 3360 h 50627"/>
                <a:gd name="connsiteX66" fmla="*/ 1269 w 34647"/>
                <a:gd name="connsiteY66" fmla="*/ 1046 h 50627"/>
                <a:gd name="connsiteX67" fmla="*/ 5339 w 34647"/>
                <a:gd name="connsiteY67" fmla="*/ 0 h 506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34647" h="50627">
                  <a:moveTo>
                    <a:pt x="5339" y="0"/>
                  </a:moveTo>
                  <a:cubicBezTo>
                    <a:pt x="7256" y="0"/>
                    <a:pt x="10330" y="523"/>
                    <a:pt x="14561" y="1569"/>
                  </a:cubicBezTo>
                  <a:cubicBezTo>
                    <a:pt x="18793" y="2613"/>
                    <a:pt x="22352" y="3771"/>
                    <a:pt x="25239" y="5040"/>
                  </a:cubicBezTo>
                  <a:cubicBezTo>
                    <a:pt x="31512" y="7753"/>
                    <a:pt x="34648" y="11450"/>
                    <a:pt x="34648" y="16129"/>
                  </a:cubicBezTo>
                  <a:cubicBezTo>
                    <a:pt x="34648" y="16702"/>
                    <a:pt x="34623" y="17274"/>
                    <a:pt x="34573" y="17847"/>
                  </a:cubicBezTo>
                  <a:cubicBezTo>
                    <a:pt x="34523" y="18394"/>
                    <a:pt x="34387" y="19079"/>
                    <a:pt x="34163" y="19901"/>
                  </a:cubicBezTo>
                  <a:cubicBezTo>
                    <a:pt x="33938" y="20722"/>
                    <a:pt x="33652" y="21468"/>
                    <a:pt x="33304" y="22140"/>
                  </a:cubicBezTo>
                  <a:cubicBezTo>
                    <a:pt x="32930" y="22812"/>
                    <a:pt x="32395" y="23485"/>
                    <a:pt x="31698" y="24157"/>
                  </a:cubicBezTo>
                  <a:cubicBezTo>
                    <a:pt x="31001" y="24804"/>
                    <a:pt x="30192" y="25314"/>
                    <a:pt x="29271" y="25687"/>
                  </a:cubicBezTo>
                  <a:cubicBezTo>
                    <a:pt x="32856" y="27754"/>
                    <a:pt x="34648" y="30405"/>
                    <a:pt x="34648" y="33640"/>
                  </a:cubicBezTo>
                  <a:cubicBezTo>
                    <a:pt x="34648" y="36776"/>
                    <a:pt x="33851" y="39377"/>
                    <a:pt x="32258" y="41443"/>
                  </a:cubicBezTo>
                  <a:cubicBezTo>
                    <a:pt x="30665" y="43484"/>
                    <a:pt x="28239" y="44504"/>
                    <a:pt x="24978" y="44504"/>
                  </a:cubicBezTo>
                  <a:cubicBezTo>
                    <a:pt x="23509" y="44504"/>
                    <a:pt x="21692" y="44206"/>
                    <a:pt x="19527" y="43609"/>
                  </a:cubicBezTo>
                  <a:cubicBezTo>
                    <a:pt x="17361" y="43012"/>
                    <a:pt x="14038" y="41879"/>
                    <a:pt x="9558" y="40211"/>
                  </a:cubicBezTo>
                  <a:cubicBezTo>
                    <a:pt x="7243" y="39290"/>
                    <a:pt x="5451" y="38830"/>
                    <a:pt x="4182" y="38830"/>
                  </a:cubicBezTo>
                  <a:cubicBezTo>
                    <a:pt x="3609" y="38830"/>
                    <a:pt x="3136" y="38892"/>
                    <a:pt x="2763" y="39016"/>
                  </a:cubicBezTo>
                  <a:cubicBezTo>
                    <a:pt x="2390" y="39141"/>
                    <a:pt x="2141" y="39327"/>
                    <a:pt x="2016" y="39577"/>
                  </a:cubicBezTo>
                  <a:cubicBezTo>
                    <a:pt x="1867" y="39801"/>
                    <a:pt x="1780" y="39987"/>
                    <a:pt x="1755" y="40136"/>
                  </a:cubicBezTo>
                  <a:cubicBezTo>
                    <a:pt x="1705" y="40286"/>
                    <a:pt x="1680" y="40485"/>
                    <a:pt x="1680" y="40734"/>
                  </a:cubicBezTo>
                  <a:cubicBezTo>
                    <a:pt x="1680" y="42227"/>
                    <a:pt x="2439" y="43646"/>
                    <a:pt x="3958" y="44990"/>
                  </a:cubicBezTo>
                  <a:cubicBezTo>
                    <a:pt x="5451" y="46334"/>
                    <a:pt x="7853" y="47492"/>
                    <a:pt x="11164" y="48462"/>
                  </a:cubicBezTo>
                  <a:cubicBezTo>
                    <a:pt x="11786" y="48662"/>
                    <a:pt x="12172" y="48824"/>
                    <a:pt x="12321" y="48948"/>
                  </a:cubicBezTo>
                  <a:cubicBezTo>
                    <a:pt x="12470" y="49072"/>
                    <a:pt x="12545" y="49321"/>
                    <a:pt x="12545" y="49695"/>
                  </a:cubicBezTo>
                  <a:cubicBezTo>
                    <a:pt x="12520" y="50317"/>
                    <a:pt x="12259" y="50628"/>
                    <a:pt x="11761" y="50628"/>
                  </a:cubicBezTo>
                  <a:cubicBezTo>
                    <a:pt x="11562" y="50628"/>
                    <a:pt x="11076" y="50516"/>
                    <a:pt x="10305" y="50292"/>
                  </a:cubicBezTo>
                  <a:cubicBezTo>
                    <a:pt x="9508" y="50068"/>
                    <a:pt x="8525" y="49695"/>
                    <a:pt x="7355" y="49172"/>
                  </a:cubicBezTo>
                  <a:cubicBezTo>
                    <a:pt x="6160" y="48624"/>
                    <a:pt x="5028" y="47977"/>
                    <a:pt x="3958" y="47230"/>
                  </a:cubicBezTo>
                  <a:cubicBezTo>
                    <a:pt x="2862" y="46483"/>
                    <a:pt x="1929" y="45525"/>
                    <a:pt x="1157" y="44355"/>
                  </a:cubicBezTo>
                  <a:cubicBezTo>
                    <a:pt x="386" y="43161"/>
                    <a:pt x="0" y="41878"/>
                    <a:pt x="0" y="40510"/>
                  </a:cubicBezTo>
                  <a:cubicBezTo>
                    <a:pt x="0" y="38668"/>
                    <a:pt x="610" y="37162"/>
                    <a:pt x="1829" y="35992"/>
                  </a:cubicBezTo>
                  <a:cubicBezTo>
                    <a:pt x="3049" y="34822"/>
                    <a:pt x="4530" y="34237"/>
                    <a:pt x="6273" y="34237"/>
                  </a:cubicBezTo>
                  <a:cubicBezTo>
                    <a:pt x="6770" y="34237"/>
                    <a:pt x="7293" y="34299"/>
                    <a:pt x="7841" y="34424"/>
                  </a:cubicBezTo>
                  <a:cubicBezTo>
                    <a:pt x="8363" y="34548"/>
                    <a:pt x="8799" y="34673"/>
                    <a:pt x="9147" y="34798"/>
                  </a:cubicBezTo>
                  <a:cubicBezTo>
                    <a:pt x="9471" y="34897"/>
                    <a:pt x="10143" y="35146"/>
                    <a:pt x="11164" y="35544"/>
                  </a:cubicBezTo>
                  <a:cubicBezTo>
                    <a:pt x="15470" y="37187"/>
                    <a:pt x="18656" y="38269"/>
                    <a:pt x="20722" y="38792"/>
                  </a:cubicBezTo>
                  <a:cubicBezTo>
                    <a:pt x="22788" y="39290"/>
                    <a:pt x="24542" y="39539"/>
                    <a:pt x="25986" y="39539"/>
                  </a:cubicBezTo>
                  <a:cubicBezTo>
                    <a:pt x="26459" y="39539"/>
                    <a:pt x="26882" y="39526"/>
                    <a:pt x="27255" y="39502"/>
                  </a:cubicBezTo>
                  <a:cubicBezTo>
                    <a:pt x="27629" y="39477"/>
                    <a:pt x="28201" y="39365"/>
                    <a:pt x="28973" y="39165"/>
                  </a:cubicBezTo>
                  <a:cubicBezTo>
                    <a:pt x="29744" y="38941"/>
                    <a:pt x="30392" y="38630"/>
                    <a:pt x="30914" y="38232"/>
                  </a:cubicBezTo>
                  <a:cubicBezTo>
                    <a:pt x="31412" y="37834"/>
                    <a:pt x="31873" y="37225"/>
                    <a:pt x="32296" y="36403"/>
                  </a:cubicBezTo>
                  <a:cubicBezTo>
                    <a:pt x="32719" y="35556"/>
                    <a:pt x="32930" y="34561"/>
                    <a:pt x="32930" y="33416"/>
                  </a:cubicBezTo>
                  <a:cubicBezTo>
                    <a:pt x="32930" y="30554"/>
                    <a:pt x="30790" y="28202"/>
                    <a:pt x="26509" y="26360"/>
                  </a:cubicBezTo>
                  <a:cubicBezTo>
                    <a:pt x="26260" y="26409"/>
                    <a:pt x="25812" y="26434"/>
                    <a:pt x="25165" y="26434"/>
                  </a:cubicBezTo>
                  <a:cubicBezTo>
                    <a:pt x="23721" y="26434"/>
                    <a:pt x="22028" y="26210"/>
                    <a:pt x="20087" y="25762"/>
                  </a:cubicBezTo>
                  <a:cubicBezTo>
                    <a:pt x="19639" y="25638"/>
                    <a:pt x="17984" y="25214"/>
                    <a:pt x="15121" y="24492"/>
                  </a:cubicBezTo>
                  <a:cubicBezTo>
                    <a:pt x="12234" y="23771"/>
                    <a:pt x="9533" y="23099"/>
                    <a:pt x="7019" y="22477"/>
                  </a:cubicBezTo>
                  <a:cubicBezTo>
                    <a:pt x="4480" y="21829"/>
                    <a:pt x="3136" y="21468"/>
                    <a:pt x="2987" y="21393"/>
                  </a:cubicBezTo>
                  <a:cubicBezTo>
                    <a:pt x="2290" y="21145"/>
                    <a:pt x="1755" y="20746"/>
                    <a:pt x="1381" y="20199"/>
                  </a:cubicBezTo>
                  <a:cubicBezTo>
                    <a:pt x="1008" y="19651"/>
                    <a:pt x="821" y="19104"/>
                    <a:pt x="821" y="18556"/>
                  </a:cubicBezTo>
                  <a:cubicBezTo>
                    <a:pt x="821" y="17934"/>
                    <a:pt x="1008" y="17412"/>
                    <a:pt x="1381" y="16988"/>
                  </a:cubicBezTo>
                  <a:cubicBezTo>
                    <a:pt x="1755" y="16565"/>
                    <a:pt x="2265" y="16353"/>
                    <a:pt x="2912" y="16353"/>
                  </a:cubicBezTo>
                  <a:cubicBezTo>
                    <a:pt x="3037" y="16353"/>
                    <a:pt x="3385" y="16428"/>
                    <a:pt x="3958" y="16577"/>
                  </a:cubicBezTo>
                  <a:cubicBezTo>
                    <a:pt x="4505" y="16702"/>
                    <a:pt x="5190" y="16864"/>
                    <a:pt x="6011" y="17063"/>
                  </a:cubicBezTo>
                  <a:cubicBezTo>
                    <a:pt x="6833" y="17262"/>
                    <a:pt x="7455" y="17411"/>
                    <a:pt x="7878" y="17510"/>
                  </a:cubicBezTo>
                  <a:lnTo>
                    <a:pt x="20722" y="20722"/>
                  </a:lnTo>
                  <a:cubicBezTo>
                    <a:pt x="22713" y="21269"/>
                    <a:pt x="24567" y="21543"/>
                    <a:pt x="26285" y="21543"/>
                  </a:cubicBezTo>
                  <a:cubicBezTo>
                    <a:pt x="28450" y="21543"/>
                    <a:pt x="30105" y="21058"/>
                    <a:pt x="31250" y="20087"/>
                  </a:cubicBezTo>
                  <a:cubicBezTo>
                    <a:pt x="32370" y="19116"/>
                    <a:pt x="32930" y="17722"/>
                    <a:pt x="32930" y="15905"/>
                  </a:cubicBezTo>
                  <a:cubicBezTo>
                    <a:pt x="32930" y="12495"/>
                    <a:pt x="30690" y="9695"/>
                    <a:pt x="26210" y="7505"/>
                  </a:cubicBezTo>
                  <a:cubicBezTo>
                    <a:pt x="24269" y="6509"/>
                    <a:pt x="21779" y="5563"/>
                    <a:pt x="18743" y="4667"/>
                  </a:cubicBezTo>
                  <a:cubicBezTo>
                    <a:pt x="15706" y="3747"/>
                    <a:pt x="13528" y="3286"/>
                    <a:pt x="12209" y="3286"/>
                  </a:cubicBezTo>
                  <a:cubicBezTo>
                    <a:pt x="9720" y="3286"/>
                    <a:pt x="7554" y="4207"/>
                    <a:pt x="5712" y="6049"/>
                  </a:cubicBezTo>
                  <a:cubicBezTo>
                    <a:pt x="5364" y="6447"/>
                    <a:pt x="5053" y="6733"/>
                    <a:pt x="4779" y="6907"/>
                  </a:cubicBezTo>
                  <a:cubicBezTo>
                    <a:pt x="4480" y="7081"/>
                    <a:pt x="4107" y="7168"/>
                    <a:pt x="3659" y="7168"/>
                  </a:cubicBezTo>
                  <a:cubicBezTo>
                    <a:pt x="2813" y="7168"/>
                    <a:pt x="1991" y="6770"/>
                    <a:pt x="1195" y="5974"/>
                  </a:cubicBezTo>
                  <a:cubicBezTo>
                    <a:pt x="398" y="5177"/>
                    <a:pt x="0" y="4306"/>
                    <a:pt x="0" y="3360"/>
                  </a:cubicBezTo>
                  <a:cubicBezTo>
                    <a:pt x="0" y="2514"/>
                    <a:pt x="423" y="1742"/>
                    <a:pt x="1269" y="1046"/>
                  </a:cubicBezTo>
                  <a:cubicBezTo>
                    <a:pt x="2091" y="348"/>
                    <a:pt x="3447" y="0"/>
                    <a:pt x="5339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6" name="Freeform 145">
              <a:extLst>
                <a:ext uri="{FF2B5EF4-FFF2-40B4-BE49-F238E27FC236}">
                  <a16:creationId xmlns:a16="http://schemas.microsoft.com/office/drawing/2014/main" xmlns="" id="{4D261B85-EB4B-5CF1-997A-BC12B7046768}"/>
                </a:ext>
              </a:extLst>
            </p:cNvPr>
            <p:cNvSpPr/>
            <p:nvPr/>
          </p:nvSpPr>
          <p:spPr>
            <a:xfrm>
              <a:off x="6729309" y="2901925"/>
              <a:ext cx="76464" cy="17735"/>
            </a:xfrm>
            <a:custGeom>
              <a:avLst/>
              <a:gdLst>
                <a:gd name="connsiteX0" fmla="*/ 38232 w 76464"/>
                <a:gd name="connsiteY0" fmla="*/ 17735 h 17735"/>
                <a:gd name="connsiteX1" fmla="*/ 14897 w 76464"/>
                <a:gd name="connsiteY1" fmla="*/ 12919 h 17735"/>
                <a:gd name="connsiteX2" fmla="*/ 6870 w 76464"/>
                <a:gd name="connsiteY2" fmla="*/ 7990 h 17735"/>
                <a:gd name="connsiteX3" fmla="*/ 1606 w 76464"/>
                <a:gd name="connsiteY3" fmla="*/ 3211 h 17735"/>
                <a:gd name="connsiteX4" fmla="*/ 0 w 76464"/>
                <a:gd name="connsiteY4" fmla="*/ 784 h 17735"/>
                <a:gd name="connsiteX5" fmla="*/ 747 w 76464"/>
                <a:gd name="connsiteY5" fmla="*/ 0 h 17735"/>
                <a:gd name="connsiteX6" fmla="*/ 2054 w 76464"/>
                <a:gd name="connsiteY6" fmla="*/ 1008 h 17735"/>
                <a:gd name="connsiteX7" fmla="*/ 38232 w 76464"/>
                <a:gd name="connsiteY7" fmla="*/ 13292 h 17735"/>
                <a:gd name="connsiteX8" fmla="*/ 74000 w 76464"/>
                <a:gd name="connsiteY8" fmla="*/ 1307 h 17735"/>
                <a:gd name="connsiteX9" fmla="*/ 75718 w 76464"/>
                <a:gd name="connsiteY9" fmla="*/ 0 h 17735"/>
                <a:gd name="connsiteX10" fmla="*/ 76465 w 76464"/>
                <a:gd name="connsiteY10" fmla="*/ 784 h 17735"/>
                <a:gd name="connsiteX11" fmla="*/ 74934 w 76464"/>
                <a:gd name="connsiteY11" fmla="*/ 3136 h 17735"/>
                <a:gd name="connsiteX12" fmla="*/ 69893 w 76464"/>
                <a:gd name="connsiteY12" fmla="*/ 7804 h 17735"/>
                <a:gd name="connsiteX13" fmla="*/ 62090 w 76464"/>
                <a:gd name="connsiteY13" fmla="*/ 12695 h 17735"/>
                <a:gd name="connsiteX14" fmla="*/ 38232 w 76464"/>
                <a:gd name="connsiteY14" fmla="*/ 17735 h 17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464" h="17735">
                  <a:moveTo>
                    <a:pt x="38232" y="17735"/>
                  </a:moveTo>
                  <a:cubicBezTo>
                    <a:pt x="29620" y="17735"/>
                    <a:pt x="21842" y="16130"/>
                    <a:pt x="14897" y="12919"/>
                  </a:cubicBezTo>
                  <a:cubicBezTo>
                    <a:pt x="11985" y="11550"/>
                    <a:pt x="9309" y="9907"/>
                    <a:pt x="6870" y="7990"/>
                  </a:cubicBezTo>
                  <a:cubicBezTo>
                    <a:pt x="4431" y="6073"/>
                    <a:pt x="2676" y="4481"/>
                    <a:pt x="1606" y="3211"/>
                  </a:cubicBezTo>
                  <a:cubicBezTo>
                    <a:pt x="535" y="1942"/>
                    <a:pt x="0" y="1133"/>
                    <a:pt x="0" y="784"/>
                  </a:cubicBezTo>
                  <a:cubicBezTo>
                    <a:pt x="0" y="286"/>
                    <a:pt x="249" y="25"/>
                    <a:pt x="747" y="0"/>
                  </a:cubicBezTo>
                  <a:cubicBezTo>
                    <a:pt x="996" y="0"/>
                    <a:pt x="1431" y="336"/>
                    <a:pt x="2054" y="1008"/>
                  </a:cubicBezTo>
                  <a:cubicBezTo>
                    <a:pt x="10417" y="9222"/>
                    <a:pt x="22476" y="13317"/>
                    <a:pt x="38232" y="13292"/>
                  </a:cubicBezTo>
                  <a:cubicBezTo>
                    <a:pt x="54038" y="13292"/>
                    <a:pt x="65960" y="9297"/>
                    <a:pt x="74000" y="1307"/>
                  </a:cubicBezTo>
                  <a:cubicBezTo>
                    <a:pt x="74871" y="436"/>
                    <a:pt x="75444" y="0"/>
                    <a:pt x="75718" y="0"/>
                  </a:cubicBezTo>
                  <a:cubicBezTo>
                    <a:pt x="76216" y="0"/>
                    <a:pt x="76465" y="261"/>
                    <a:pt x="76465" y="784"/>
                  </a:cubicBezTo>
                  <a:cubicBezTo>
                    <a:pt x="76465" y="1133"/>
                    <a:pt x="75955" y="1917"/>
                    <a:pt x="74934" y="3136"/>
                  </a:cubicBezTo>
                  <a:cubicBezTo>
                    <a:pt x="73913" y="4356"/>
                    <a:pt x="72232" y="5912"/>
                    <a:pt x="69893" y="7804"/>
                  </a:cubicBezTo>
                  <a:cubicBezTo>
                    <a:pt x="67553" y="9695"/>
                    <a:pt x="64952" y="11326"/>
                    <a:pt x="62090" y="12695"/>
                  </a:cubicBezTo>
                  <a:cubicBezTo>
                    <a:pt x="55145" y="16055"/>
                    <a:pt x="47193" y="17735"/>
                    <a:pt x="38232" y="17735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7" name="Freeform 146">
              <a:extLst>
                <a:ext uri="{FF2B5EF4-FFF2-40B4-BE49-F238E27FC236}">
                  <a16:creationId xmlns:a16="http://schemas.microsoft.com/office/drawing/2014/main" xmlns="" id="{67BC4BE9-83AE-C137-1A87-815E89763F24}"/>
                </a:ext>
              </a:extLst>
            </p:cNvPr>
            <p:cNvSpPr/>
            <p:nvPr/>
          </p:nvSpPr>
          <p:spPr>
            <a:xfrm>
              <a:off x="6738792" y="2872630"/>
              <a:ext cx="48723" cy="23484"/>
            </a:xfrm>
            <a:custGeom>
              <a:avLst/>
              <a:gdLst>
                <a:gd name="connsiteX0" fmla="*/ 15756 w 48723"/>
                <a:gd name="connsiteY0" fmla="*/ 0 h 23484"/>
                <a:gd name="connsiteX1" fmla="*/ 17063 w 48723"/>
                <a:gd name="connsiteY1" fmla="*/ 485 h 23484"/>
                <a:gd name="connsiteX2" fmla="*/ 17287 w 48723"/>
                <a:gd name="connsiteY2" fmla="*/ 2315 h 23484"/>
                <a:gd name="connsiteX3" fmla="*/ 17287 w 48723"/>
                <a:gd name="connsiteY3" fmla="*/ 9484 h 23484"/>
                <a:gd name="connsiteX4" fmla="*/ 39838 w 48723"/>
                <a:gd name="connsiteY4" fmla="*/ 15158 h 23484"/>
                <a:gd name="connsiteX5" fmla="*/ 43497 w 48723"/>
                <a:gd name="connsiteY5" fmla="*/ 15606 h 23484"/>
                <a:gd name="connsiteX6" fmla="*/ 46185 w 48723"/>
                <a:gd name="connsiteY6" fmla="*/ 15047 h 23484"/>
                <a:gd name="connsiteX7" fmla="*/ 47006 w 48723"/>
                <a:gd name="connsiteY7" fmla="*/ 13217 h 23484"/>
                <a:gd name="connsiteX8" fmla="*/ 44803 w 48723"/>
                <a:gd name="connsiteY8" fmla="*/ 8177 h 23484"/>
                <a:gd name="connsiteX9" fmla="*/ 37224 w 48723"/>
                <a:gd name="connsiteY9" fmla="*/ 3286 h 23484"/>
                <a:gd name="connsiteX10" fmla="*/ 36365 w 48723"/>
                <a:gd name="connsiteY10" fmla="*/ 2837 h 23484"/>
                <a:gd name="connsiteX11" fmla="*/ 36179 w 48723"/>
                <a:gd name="connsiteY11" fmla="*/ 2166 h 23484"/>
                <a:gd name="connsiteX12" fmla="*/ 36925 w 48723"/>
                <a:gd name="connsiteY12" fmla="*/ 1232 h 23484"/>
                <a:gd name="connsiteX13" fmla="*/ 38382 w 48723"/>
                <a:gd name="connsiteY13" fmla="*/ 1755 h 23484"/>
                <a:gd name="connsiteX14" fmla="*/ 41331 w 48723"/>
                <a:gd name="connsiteY14" fmla="*/ 3323 h 23484"/>
                <a:gd name="connsiteX15" fmla="*/ 44729 w 48723"/>
                <a:gd name="connsiteY15" fmla="*/ 5750 h 23484"/>
                <a:gd name="connsiteX16" fmla="*/ 47566 w 48723"/>
                <a:gd name="connsiteY16" fmla="*/ 9147 h 23484"/>
                <a:gd name="connsiteX17" fmla="*/ 48724 w 48723"/>
                <a:gd name="connsiteY17" fmla="*/ 13403 h 23484"/>
                <a:gd name="connsiteX18" fmla="*/ 46745 w 48723"/>
                <a:gd name="connsiteY18" fmla="*/ 18481 h 23484"/>
                <a:gd name="connsiteX19" fmla="*/ 41667 w 48723"/>
                <a:gd name="connsiteY19" fmla="*/ 20423 h 23484"/>
                <a:gd name="connsiteX20" fmla="*/ 37448 w 48723"/>
                <a:gd name="connsiteY20" fmla="*/ 19639 h 23484"/>
                <a:gd name="connsiteX21" fmla="*/ 17287 w 48723"/>
                <a:gd name="connsiteY21" fmla="*/ 14599 h 23484"/>
                <a:gd name="connsiteX22" fmla="*/ 17287 w 48723"/>
                <a:gd name="connsiteY22" fmla="*/ 21356 h 23484"/>
                <a:gd name="connsiteX23" fmla="*/ 17249 w 48723"/>
                <a:gd name="connsiteY23" fmla="*/ 22663 h 23484"/>
                <a:gd name="connsiteX24" fmla="*/ 17025 w 48723"/>
                <a:gd name="connsiteY24" fmla="*/ 23261 h 23484"/>
                <a:gd name="connsiteX25" fmla="*/ 16353 w 48723"/>
                <a:gd name="connsiteY25" fmla="*/ 23485 h 23484"/>
                <a:gd name="connsiteX26" fmla="*/ 15345 w 48723"/>
                <a:gd name="connsiteY26" fmla="*/ 23186 h 23484"/>
                <a:gd name="connsiteX27" fmla="*/ 14972 w 48723"/>
                <a:gd name="connsiteY27" fmla="*/ 22514 h 23484"/>
                <a:gd name="connsiteX28" fmla="*/ 14897 w 48723"/>
                <a:gd name="connsiteY28" fmla="*/ 21170 h 23484"/>
                <a:gd name="connsiteX29" fmla="*/ 14897 w 48723"/>
                <a:gd name="connsiteY29" fmla="*/ 14001 h 23484"/>
                <a:gd name="connsiteX30" fmla="*/ 2763 w 48723"/>
                <a:gd name="connsiteY30" fmla="*/ 11014 h 23484"/>
                <a:gd name="connsiteX31" fmla="*/ 896 w 48723"/>
                <a:gd name="connsiteY31" fmla="*/ 9969 h 23484"/>
                <a:gd name="connsiteX32" fmla="*/ 112 w 48723"/>
                <a:gd name="connsiteY32" fmla="*/ 8737 h 23484"/>
                <a:gd name="connsiteX33" fmla="*/ 0 w 48723"/>
                <a:gd name="connsiteY33" fmla="*/ 7953 h 23484"/>
                <a:gd name="connsiteX34" fmla="*/ 560 w 48723"/>
                <a:gd name="connsiteY34" fmla="*/ 6347 h 23484"/>
                <a:gd name="connsiteX35" fmla="*/ 2054 w 48723"/>
                <a:gd name="connsiteY35" fmla="*/ 5750 h 23484"/>
                <a:gd name="connsiteX36" fmla="*/ 14897 w 48723"/>
                <a:gd name="connsiteY36" fmla="*/ 8886 h 23484"/>
                <a:gd name="connsiteX37" fmla="*/ 14897 w 48723"/>
                <a:gd name="connsiteY37" fmla="*/ 2166 h 23484"/>
                <a:gd name="connsiteX38" fmla="*/ 14934 w 48723"/>
                <a:gd name="connsiteY38" fmla="*/ 971 h 23484"/>
                <a:gd name="connsiteX39" fmla="*/ 15158 w 48723"/>
                <a:gd name="connsiteY39" fmla="*/ 299 h 23484"/>
                <a:gd name="connsiteX40" fmla="*/ 15756 w 48723"/>
                <a:gd name="connsiteY40" fmla="*/ 0 h 23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48723" h="23484">
                  <a:moveTo>
                    <a:pt x="15756" y="0"/>
                  </a:moveTo>
                  <a:cubicBezTo>
                    <a:pt x="16453" y="0"/>
                    <a:pt x="16888" y="162"/>
                    <a:pt x="17063" y="485"/>
                  </a:cubicBezTo>
                  <a:cubicBezTo>
                    <a:pt x="17212" y="809"/>
                    <a:pt x="17287" y="1419"/>
                    <a:pt x="17287" y="2315"/>
                  </a:cubicBezTo>
                  <a:lnTo>
                    <a:pt x="17287" y="9484"/>
                  </a:lnTo>
                  <a:lnTo>
                    <a:pt x="39838" y="15158"/>
                  </a:lnTo>
                  <a:cubicBezTo>
                    <a:pt x="41157" y="15457"/>
                    <a:pt x="42376" y="15606"/>
                    <a:pt x="43497" y="15606"/>
                  </a:cubicBezTo>
                  <a:cubicBezTo>
                    <a:pt x="44741" y="15606"/>
                    <a:pt x="45637" y="15420"/>
                    <a:pt x="46185" y="15047"/>
                  </a:cubicBezTo>
                  <a:cubicBezTo>
                    <a:pt x="46732" y="14648"/>
                    <a:pt x="47006" y="14039"/>
                    <a:pt x="47006" y="13217"/>
                  </a:cubicBezTo>
                  <a:cubicBezTo>
                    <a:pt x="47006" y="11599"/>
                    <a:pt x="46272" y="9919"/>
                    <a:pt x="44803" y="8177"/>
                  </a:cubicBezTo>
                  <a:cubicBezTo>
                    <a:pt x="43335" y="6410"/>
                    <a:pt x="40808" y="4779"/>
                    <a:pt x="37224" y="3286"/>
                  </a:cubicBezTo>
                  <a:cubicBezTo>
                    <a:pt x="36751" y="3087"/>
                    <a:pt x="36465" y="2937"/>
                    <a:pt x="36365" y="2837"/>
                  </a:cubicBezTo>
                  <a:cubicBezTo>
                    <a:pt x="36241" y="2713"/>
                    <a:pt x="36179" y="2489"/>
                    <a:pt x="36179" y="2166"/>
                  </a:cubicBezTo>
                  <a:cubicBezTo>
                    <a:pt x="36179" y="1543"/>
                    <a:pt x="36428" y="1232"/>
                    <a:pt x="36925" y="1232"/>
                  </a:cubicBezTo>
                  <a:cubicBezTo>
                    <a:pt x="37100" y="1232"/>
                    <a:pt x="37585" y="1407"/>
                    <a:pt x="38382" y="1755"/>
                  </a:cubicBezTo>
                  <a:cubicBezTo>
                    <a:pt x="39178" y="2079"/>
                    <a:pt x="40161" y="2601"/>
                    <a:pt x="41331" y="3323"/>
                  </a:cubicBezTo>
                  <a:cubicBezTo>
                    <a:pt x="42501" y="4020"/>
                    <a:pt x="43633" y="4829"/>
                    <a:pt x="44729" y="5750"/>
                  </a:cubicBezTo>
                  <a:cubicBezTo>
                    <a:pt x="45824" y="6646"/>
                    <a:pt x="46770" y="7779"/>
                    <a:pt x="47566" y="9147"/>
                  </a:cubicBezTo>
                  <a:cubicBezTo>
                    <a:pt x="48338" y="10517"/>
                    <a:pt x="48724" y="11935"/>
                    <a:pt x="48724" y="13403"/>
                  </a:cubicBezTo>
                  <a:cubicBezTo>
                    <a:pt x="48724" y="15470"/>
                    <a:pt x="48064" y="17162"/>
                    <a:pt x="46745" y="18481"/>
                  </a:cubicBezTo>
                  <a:cubicBezTo>
                    <a:pt x="45426" y="19776"/>
                    <a:pt x="43733" y="20423"/>
                    <a:pt x="41667" y="20423"/>
                  </a:cubicBezTo>
                  <a:cubicBezTo>
                    <a:pt x="40995" y="20423"/>
                    <a:pt x="39589" y="20161"/>
                    <a:pt x="37448" y="19639"/>
                  </a:cubicBezTo>
                  <a:cubicBezTo>
                    <a:pt x="35283" y="19116"/>
                    <a:pt x="28562" y="17436"/>
                    <a:pt x="17287" y="14599"/>
                  </a:cubicBezTo>
                  <a:lnTo>
                    <a:pt x="17287" y="21356"/>
                  </a:lnTo>
                  <a:cubicBezTo>
                    <a:pt x="17287" y="21978"/>
                    <a:pt x="17274" y="22414"/>
                    <a:pt x="17249" y="22663"/>
                  </a:cubicBezTo>
                  <a:cubicBezTo>
                    <a:pt x="17224" y="22887"/>
                    <a:pt x="17150" y="23086"/>
                    <a:pt x="17025" y="23261"/>
                  </a:cubicBezTo>
                  <a:cubicBezTo>
                    <a:pt x="16876" y="23410"/>
                    <a:pt x="16652" y="23485"/>
                    <a:pt x="16353" y="23485"/>
                  </a:cubicBezTo>
                  <a:cubicBezTo>
                    <a:pt x="15880" y="23485"/>
                    <a:pt x="15544" y="23385"/>
                    <a:pt x="15345" y="23186"/>
                  </a:cubicBezTo>
                  <a:cubicBezTo>
                    <a:pt x="15121" y="22987"/>
                    <a:pt x="14997" y="22763"/>
                    <a:pt x="14972" y="22514"/>
                  </a:cubicBezTo>
                  <a:cubicBezTo>
                    <a:pt x="14922" y="22240"/>
                    <a:pt x="14897" y="21792"/>
                    <a:pt x="14897" y="21170"/>
                  </a:cubicBezTo>
                  <a:lnTo>
                    <a:pt x="14897" y="14001"/>
                  </a:lnTo>
                  <a:lnTo>
                    <a:pt x="2763" y="11014"/>
                  </a:lnTo>
                  <a:cubicBezTo>
                    <a:pt x="1966" y="10815"/>
                    <a:pt x="1344" y="10467"/>
                    <a:pt x="896" y="9969"/>
                  </a:cubicBezTo>
                  <a:cubicBezTo>
                    <a:pt x="423" y="9446"/>
                    <a:pt x="162" y="9036"/>
                    <a:pt x="112" y="8737"/>
                  </a:cubicBezTo>
                  <a:cubicBezTo>
                    <a:pt x="37" y="8438"/>
                    <a:pt x="0" y="8177"/>
                    <a:pt x="0" y="7953"/>
                  </a:cubicBezTo>
                  <a:cubicBezTo>
                    <a:pt x="0" y="7281"/>
                    <a:pt x="187" y="6745"/>
                    <a:pt x="560" y="6347"/>
                  </a:cubicBezTo>
                  <a:cubicBezTo>
                    <a:pt x="909" y="5949"/>
                    <a:pt x="1406" y="5750"/>
                    <a:pt x="2054" y="5750"/>
                  </a:cubicBezTo>
                  <a:cubicBezTo>
                    <a:pt x="2402" y="5750"/>
                    <a:pt x="6683" y="6795"/>
                    <a:pt x="14897" y="8886"/>
                  </a:cubicBezTo>
                  <a:lnTo>
                    <a:pt x="14897" y="2166"/>
                  </a:lnTo>
                  <a:cubicBezTo>
                    <a:pt x="14897" y="1593"/>
                    <a:pt x="14910" y="1195"/>
                    <a:pt x="14934" y="971"/>
                  </a:cubicBezTo>
                  <a:cubicBezTo>
                    <a:pt x="14959" y="722"/>
                    <a:pt x="15034" y="498"/>
                    <a:pt x="15158" y="299"/>
                  </a:cubicBezTo>
                  <a:cubicBezTo>
                    <a:pt x="15283" y="100"/>
                    <a:pt x="15482" y="0"/>
                    <a:pt x="15756" y="0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  <p:sp>
          <p:nvSpPr>
            <p:cNvPr id="148" name="Freeform 147">
              <a:extLst>
                <a:ext uri="{FF2B5EF4-FFF2-40B4-BE49-F238E27FC236}">
                  <a16:creationId xmlns:a16="http://schemas.microsoft.com/office/drawing/2014/main" xmlns="" id="{8CC9CC27-8C00-83E0-1AE6-A434C9E10042}"/>
                </a:ext>
              </a:extLst>
            </p:cNvPr>
            <p:cNvSpPr/>
            <p:nvPr/>
          </p:nvSpPr>
          <p:spPr>
            <a:xfrm>
              <a:off x="6729309" y="2848912"/>
              <a:ext cx="76464" cy="17734"/>
            </a:xfrm>
            <a:custGeom>
              <a:avLst/>
              <a:gdLst>
                <a:gd name="connsiteX0" fmla="*/ 75718 w 76464"/>
                <a:gd name="connsiteY0" fmla="*/ 17734 h 17734"/>
                <a:gd name="connsiteX1" fmla="*/ 74411 w 76464"/>
                <a:gd name="connsiteY1" fmla="*/ 16764 h 17734"/>
                <a:gd name="connsiteX2" fmla="*/ 38232 w 76464"/>
                <a:gd name="connsiteY2" fmla="*/ 4443 h 17734"/>
                <a:gd name="connsiteX3" fmla="*/ 2539 w 76464"/>
                <a:gd name="connsiteY3" fmla="*/ 16278 h 17734"/>
                <a:gd name="connsiteX4" fmla="*/ 747 w 76464"/>
                <a:gd name="connsiteY4" fmla="*/ 17734 h 17734"/>
                <a:gd name="connsiteX5" fmla="*/ 0 w 76464"/>
                <a:gd name="connsiteY5" fmla="*/ 16988 h 17734"/>
                <a:gd name="connsiteX6" fmla="*/ 1531 w 76464"/>
                <a:gd name="connsiteY6" fmla="*/ 14636 h 17734"/>
                <a:gd name="connsiteX7" fmla="*/ 6571 w 76464"/>
                <a:gd name="connsiteY7" fmla="*/ 9968 h 17734"/>
                <a:gd name="connsiteX8" fmla="*/ 14374 w 76464"/>
                <a:gd name="connsiteY8" fmla="*/ 5040 h 17734"/>
                <a:gd name="connsiteX9" fmla="*/ 38232 w 76464"/>
                <a:gd name="connsiteY9" fmla="*/ 0 h 17734"/>
                <a:gd name="connsiteX10" fmla="*/ 61567 w 76464"/>
                <a:gd name="connsiteY10" fmla="*/ 4816 h 17734"/>
                <a:gd name="connsiteX11" fmla="*/ 69594 w 76464"/>
                <a:gd name="connsiteY11" fmla="*/ 9744 h 17734"/>
                <a:gd name="connsiteX12" fmla="*/ 74859 w 76464"/>
                <a:gd name="connsiteY12" fmla="*/ 14524 h 17734"/>
                <a:gd name="connsiteX13" fmla="*/ 76465 w 76464"/>
                <a:gd name="connsiteY13" fmla="*/ 16988 h 17734"/>
                <a:gd name="connsiteX14" fmla="*/ 75718 w 76464"/>
                <a:gd name="connsiteY14" fmla="*/ 17734 h 1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464" h="17734">
                  <a:moveTo>
                    <a:pt x="75718" y="17734"/>
                  </a:moveTo>
                  <a:cubicBezTo>
                    <a:pt x="75468" y="17734"/>
                    <a:pt x="75033" y="17411"/>
                    <a:pt x="74411" y="16764"/>
                  </a:cubicBezTo>
                  <a:cubicBezTo>
                    <a:pt x="66047" y="8550"/>
                    <a:pt x="53988" y="4443"/>
                    <a:pt x="38232" y="4443"/>
                  </a:cubicBezTo>
                  <a:cubicBezTo>
                    <a:pt x="22427" y="4443"/>
                    <a:pt x="10529" y="8388"/>
                    <a:pt x="2539" y="16278"/>
                  </a:cubicBezTo>
                  <a:cubicBezTo>
                    <a:pt x="1618" y="17249"/>
                    <a:pt x="1020" y="17734"/>
                    <a:pt x="747" y="17734"/>
                  </a:cubicBezTo>
                  <a:cubicBezTo>
                    <a:pt x="249" y="17734"/>
                    <a:pt x="0" y="17486"/>
                    <a:pt x="0" y="16988"/>
                  </a:cubicBezTo>
                  <a:cubicBezTo>
                    <a:pt x="0" y="16639"/>
                    <a:pt x="510" y="15855"/>
                    <a:pt x="1531" y="14636"/>
                  </a:cubicBezTo>
                  <a:cubicBezTo>
                    <a:pt x="2551" y="13391"/>
                    <a:pt x="4231" y="11836"/>
                    <a:pt x="6571" y="9968"/>
                  </a:cubicBezTo>
                  <a:cubicBezTo>
                    <a:pt x="8911" y="8077"/>
                    <a:pt x="11512" y="6434"/>
                    <a:pt x="14374" y="5040"/>
                  </a:cubicBezTo>
                  <a:cubicBezTo>
                    <a:pt x="21319" y="1680"/>
                    <a:pt x="29271" y="0"/>
                    <a:pt x="38232" y="0"/>
                  </a:cubicBezTo>
                  <a:cubicBezTo>
                    <a:pt x="46844" y="0"/>
                    <a:pt x="54623" y="1605"/>
                    <a:pt x="61567" y="4816"/>
                  </a:cubicBezTo>
                  <a:cubicBezTo>
                    <a:pt x="64479" y="6185"/>
                    <a:pt x="67155" y="7827"/>
                    <a:pt x="69594" y="9744"/>
                  </a:cubicBezTo>
                  <a:cubicBezTo>
                    <a:pt x="72034" y="11661"/>
                    <a:pt x="73788" y="13254"/>
                    <a:pt x="74859" y="14524"/>
                  </a:cubicBezTo>
                  <a:cubicBezTo>
                    <a:pt x="75929" y="15794"/>
                    <a:pt x="76465" y="16615"/>
                    <a:pt x="76465" y="16988"/>
                  </a:cubicBezTo>
                  <a:cubicBezTo>
                    <a:pt x="76465" y="17486"/>
                    <a:pt x="76216" y="17734"/>
                    <a:pt x="75718" y="17734"/>
                  </a:cubicBezTo>
                  <a:close/>
                </a:path>
              </a:pathLst>
            </a:custGeom>
            <a:solidFill>
              <a:srgbClr val="000000"/>
            </a:solidFill>
            <a:ln w="7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x-none">
                <a:solidFill>
                  <a:srgbClr val="323232"/>
                </a:solidFill>
              </a:endParaRPr>
            </a:p>
          </p:txBody>
        </p:sp>
      </p:grpSp>
      <p:sp>
        <p:nvSpPr>
          <p:cNvPr id="149" name="Freeform 148">
            <a:extLst>
              <a:ext uri="{FF2B5EF4-FFF2-40B4-BE49-F238E27FC236}">
                <a16:creationId xmlns:a16="http://schemas.microsoft.com/office/drawing/2014/main" xmlns="" id="{115444D4-7D5B-7D50-EB34-01516F787FCE}"/>
              </a:ext>
            </a:extLst>
          </p:cNvPr>
          <p:cNvSpPr/>
          <p:nvPr/>
        </p:nvSpPr>
        <p:spPr>
          <a:xfrm>
            <a:off x="6972835" y="2409832"/>
            <a:ext cx="1509178" cy="998833"/>
          </a:xfrm>
          <a:custGeom>
            <a:avLst/>
            <a:gdLst>
              <a:gd name="connsiteX0" fmla="*/ 0 w 1509178"/>
              <a:gd name="connsiteY0" fmla="*/ 0 h 998833"/>
              <a:gd name="connsiteX1" fmla="*/ 1510 w 1509178"/>
              <a:gd name="connsiteY1" fmla="*/ 86 h 998833"/>
              <a:gd name="connsiteX2" fmla="*/ 3021 w 1509178"/>
              <a:gd name="connsiteY2" fmla="*/ 172 h 998833"/>
              <a:gd name="connsiteX3" fmla="*/ 4532 w 1509178"/>
              <a:gd name="connsiteY3" fmla="*/ 258 h 998833"/>
              <a:gd name="connsiteX4" fmla="*/ 6042 w 1509178"/>
              <a:gd name="connsiteY4" fmla="*/ 345 h 998833"/>
              <a:gd name="connsiteX5" fmla="*/ 7553 w 1509178"/>
              <a:gd name="connsiteY5" fmla="*/ 433 h 998833"/>
              <a:gd name="connsiteX6" fmla="*/ 9064 w 1509178"/>
              <a:gd name="connsiteY6" fmla="*/ 521 h 998833"/>
              <a:gd name="connsiteX7" fmla="*/ 10575 w 1509178"/>
              <a:gd name="connsiteY7" fmla="*/ 609 h 998833"/>
              <a:gd name="connsiteX8" fmla="*/ 12085 w 1509178"/>
              <a:gd name="connsiteY8" fmla="*/ 698 h 998833"/>
              <a:gd name="connsiteX9" fmla="*/ 13596 w 1509178"/>
              <a:gd name="connsiteY9" fmla="*/ 787 h 998833"/>
              <a:gd name="connsiteX10" fmla="*/ 15107 w 1509178"/>
              <a:gd name="connsiteY10" fmla="*/ 877 h 998833"/>
              <a:gd name="connsiteX11" fmla="*/ 16617 w 1509178"/>
              <a:gd name="connsiteY11" fmla="*/ 967 h 998833"/>
              <a:gd name="connsiteX12" fmla="*/ 18128 w 1509178"/>
              <a:gd name="connsiteY12" fmla="*/ 1057 h 998833"/>
              <a:gd name="connsiteX13" fmla="*/ 19638 w 1509178"/>
              <a:gd name="connsiteY13" fmla="*/ 1148 h 998833"/>
              <a:gd name="connsiteX14" fmla="*/ 21150 w 1509178"/>
              <a:gd name="connsiteY14" fmla="*/ 1240 h 998833"/>
              <a:gd name="connsiteX15" fmla="*/ 22660 w 1509178"/>
              <a:gd name="connsiteY15" fmla="*/ 1332 h 998833"/>
              <a:gd name="connsiteX16" fmla="*/ 24171 w 1509178"/>
              <a:gd name="connsiteY16" fmla="*/ 1424 h 998833"/>
              <a:gd name="connsiteX17" fmla="*/ 25681 w 1509178"/>
              <a:gd name="connsiteY17" fmla="*/ 1517 h 998833"/>
              <a:gd name="connsiteX18" fmla="*/ 27192 w 1509178"/>
              <a:gd name="connsiteY18" fmla="*/ 1611 h 998833"/>
              <a:gd name="connsiteX19" fmla="*/ 28703 w 1509178"/>
              <a:gd name="connsiteY19" fmla="*/ 1705 h 998833"/>
              <a:gd name="connsiteX20" fmla="*/ 30213 w 1509178"/>
              <a:gd name="connsiteY20" fmla="*/ 1799 h 998833"/>
              <a:gd name="connsiteX21" fmla="*/ 31724 w 1509178"/>
              <a:gd name="connsiteY21" fmla="*/ 1894 h 998833"/>
              <a:gd name="connsiteX22" fmla="*/ 33235 w 1509178"/>
              <a:gd name="connsiteY22" fmla="*/ 1989 h 998833"/>
              <a:gd name="connsiteX23" fmla="*/ 34746 w 1509178"/>
              <a:gd name="connsiteY23" fmla="*/ 2085 h 998833"/>
              <a:gd name="connsiteX24" fmla="*/ 36256 w 1509178"/>
              <a:gd name="connsiteY24" fmla="*/ 2181 h 998833"/>
              <a:gd name="connsiteX25" fmla="*/ 37767 w 1509178"/>
              <a:gd name="connsiteY25" fmla="*/ 2278 h 998833"/>
              <a:gd name="connsiteX26" fmla="*/ 39278 w 1509178"/>
              <a:gd name="connsiteY26" fmla="*/ 2376 h 998833"/>
              <a:gd name="connsiteX27" fmla="*/ 40788 w 1509178"/>
              <a:gd name="connsiteY27" fmla="*/ 2473 h 998833"/>
              <a:gd name="connsiteX28" fmla="*/ 42299 w 1509178"/>
              <a:gd name="connsiteY28" fmla="*/ 2572 h 998833"/>
              <a:gd name="connsiteX29" fmla="*/ 43810 w 1509178"/>
              <a:gd name="connsiteY29" fmla="*/ 2671 h 998833"/>
              <a:gd name="connsiteX30" fmla="*/ 45321 w 1509178"/>
              <a:gd name="connsiteY30" fmla="*/ 2770 h 998833"/>
              <a:gd name="connsiteX31" fmla="*/ 46831 w 1509178"/>
              <a:gd name="connsiteY31" fmla="*/ 2870 h 998833"/>
              <a:gd name="connsiteX32" fmla="*/ 48342 w 1509178"/>
              <a:gd name="connsiteY32" fmla="*/ 2970 h 998833"/>
              <a:gd name="connsiteX33" fmla="*/ 49852 w 1509178"/>
              <a:gd name="connsiteY33" fmla="*/ 3071 h 998833"/>
              <a:gd name="connsiteX34" fmla="*/ 51363 w 1509178"/>
              <a:gd name="connsiteY34" fmla="*/ 3173 h 998833"/>
              <a:gd name="connsiteX35" fmla="*/ 52874 w 1509178"/>
              <a:gd name="connsiteY35" fmla="*/ 3275 h 998833"/>
              <a:gd name="connsiteX36" fmla="*/ 54384 w 1509178"/>
              <a:gd name="connsiteY36" fmla="*/ 3378 h 998833"/>
              <a:gd name="connsiteX37" fmla="*/ 55895 w 1509178"/>
              <a:gd name="connsiteY37" fmla="*/ 3481 h 998833"/>
              <a:gd name="connsiteX38" fmla="*/ 57406 w 1509178"/>
              <a:gd name="connsiteY38" fmla="*/ 3584 h 998833"/>
              <a:gd name="connsiteX39" fmla="*/ 58917 w 1509178"/>
              <a:gd name="connsiteY39" fmla="*/ 3689 h 998833"/>
              <a:gd name="connsiteX40" fmla="*/ 60427 w 1509178"/>
              <a:gd name="connsiteY40" fmla="*/ 3793 h 998833"/>
              <a:gd name="connsiteX41" fmla="*/ 61938 w 1509178"/>
              <a:gd name="connsiteY41" fmla="*/ 3899 h 998833"/>
              <a:gd name="connsiteX42" fmla="*/ 63449 w 1509178"/>
              <a:gd name="connsiteY42" fmla="*/ 4005 h 998833"/>
              <a:gd name="connsiteX43" fmla="*/ 64959 w 1509178"/>
              <a:gd name="connsiteY43" fmla="*/ 4111 h 998833"/>
              <a:gd name="connsiteX44" fmla="*/ 66470 w 1509178"/>
              <a:gd name="connsiteY44" fmla="*/ 4218 h 998833"/>
              <a:gd name="connsiteX45" fmla="*/ 67981 w 1509178"/>
              <a:gd name="connsiteY45" fmla="*/ 4326 h 998833"/>
              <a:gd name="connsiteX46" fmla="*/ 69492 w 1509178"/>
              <a:gd name="connsiteY46" fmla="*/ 4434 h 998833"/>
              <a:gd name="connsiteX47" fmla="*/ 71002 w 1509178"/>
              <a:gd name="connsiteY47" fmla="*/ 4542 h 998833"/>
              <a:gd name="connsiteX48" fmla="*/ 72513 w 1509178"/>
              <a:gd name="connsiteY48" fmla="*/ 4652 h 998833"/>
              <a:gd name="connsiteX49" fmla="*/ 74024 w 1509178"/>
              <a:gd name="connsiteY49" fmla="*/ 4762 h 998833"/>
              <a:gd name="connsiteX50" fmla="*/ 75534 w 1509178"/>
              <a:gd name="connsiteY50" fmla="*/ 4872 h 998833"/>
              <a:gd name="connsiteX51" fmla="*/ 77045 w 1509178"/>
              <a:gd name="connsiteY51" fmla="*/ 4983 h 998833"/>
              <a:gd name="connsiteX52" fmla="*/ 78555 w 1509178"/>
              <a:gd name="connsiteY52" fmla="*/ 5095 h 998833"/>
              <a:gd name="connsiteX53" fmla="*/ 80067 w 1509178"/>
              <a:gd name="connsiteY53" fmla="*/ 5207 h 998833"/>
              <a:gd name="connsiteX54" fmla="*/ 81577 w 1509178"/>
              <a:gd name="connsiteY54" fmla="*/ 5320 h 998833"/>
              <a:gd name="connsiteX55" fmla="*/ 83088 w 1509178"/>
              <a:gd name="connsiteY55" fmla="*/ 5434 h 998833"/>
              <a:gd name="connsiteX56" fmla="*/ 84598 w 1509178"/>
              <a:gd name="connsiteY56" fmla="*/ 5548 h 998833"/>
              <a:gd name="connsiteX57" fmla="*/ 86109 w 1509178"/>
              <a:gd name="connsiteY57" fmla="*/ 5663 h 998833"/>
              <a:gd name="connsiteX58" fmla="*/ 87620 w 1509178"/>
              <a:gd name="connsiteY58" fmla="*/ 5778 h 998833"/>
              <a:gd name="connsiteX59" fmla="*/ 89130 w 1509178"/>
              <a:gd name="connsiteY59" fmla="*/ 5894 h 998833"/>
              <a:gd name="connsiteX60" fmla="*/ 90641 w 1509178"/>
              <a:gd name="connsiteY60" fmla="*/ 6011 h 998833"/>
              <a:gd name="connsiteX61" fmla="*/ 92152 w 1509178"/>
              <a:gd name="connsiteY61" fmla="*/ 6128 h 998833"/>
              <a:gd name="connsiteX62" fmla="*/ 93663 w 1509178"/>
              <a:gd name="connsiteY62" fmla="*/ 6246 h 998833"/>
              <a:gd name="connsiteX63" fmla="*/ 95173 w 1509178"/>
              <a:gd name="connsiteY63" fmla="*/ 6364 h 998833"/>
              <a:gd name="connsiteX64" fmla="*/ 96684 w 1509178"/>
              <a:gd name="connsiteY64" fmla="*/ 6484 h 998833"/>
              <a:gd name="connsiteX65" fmla="*/ 98195 w 1509178"/>
              <a:gd name="connsiteY65" fmla="*/ 6604 h 998833"/>
              <a:gd name="connsiteX66" fmla="*/ 99705 w 1509178"/>
              <a:gd name="connsiteY66" fmla="*/ 6724 h 998833"/>
              <a:gd name="connsiteX67" fmla="*/ 101216 w 1509178"/>
              <a:gd name="connsiteY67" fmla="*/ 6845 h 998833"/>
              <a:gd name="connsiteX68" fmla="*/ 102726 w 1509178"/>
              <a:gd name="connsiteY68" fmla="*/ 6967 h 998833"/>
              <a:gd name="connsiteX69" fmla="*/ 104238 w 1509178"/>
              <a:gd name="connsiteY69" fmla="*/ 7090 h 998833"/>
              <a:gd name="connsiteX70" fmla="*/ 105748 w 1509178"/>
              <a:gd name="connsiteY70" fmla="*/ 7213 h 998833"/>
              <a:gd name="connsiteX71" fmla="*/ 107259 w 1509178"/>
              <a:gd name="connsiteY71" fmla="*/ 7337 h 998833"/>
              <a:gd name="connsiteX72" fmla="*/ 108769 w 1509178"/>
              <a:gd name="connsiteY72" fmla="*/ 7462 h 998833"/>
              <a:gd name="connsiteX73" fmla="*/ 110280 w 1509178"/>
              <a:gd name="connsiteY73" fmla="*/ 7587 h 998833"/>
              <a:gd name="connsiteX74" fmla="*/ 111791 w 1509178"/>
              <a:gd name="connsiteY74" fmla="*/ 7713 h 998833"/>
              <a:gd name="connsiteX75" fmla="*/ 113301 w 1509178"/>
              <a:gd name="connsiteY75" fmla="*/ 7840 h 998833"/>
              <a:gd name="connsiteX76" fmla="*/ 114812 w 1509178"/>
              <a:gd name="connsiteY76" fmla="*/ 7967 h 998833"/>
              <a:gd name="connsiteX77" fmla="*/ 116323 w 1509178"/>
              <a:gd name="connsiteY77" fmla="*/ 8095 h 998833"/>
              <a:gd name="connsiteX78" fmla="*/ 117834 w 1509178"/>
              <a:gd name="connsiteY78" fmla="*/ 8224 h 998833"/>
              <a:gd name="connsiteX79" fmla="*/ 119344 w 1509178"/>
              <a:gd name="connsiteY79" fmla="*/ 8354 h 998833"/>
              <a:gd name="connsiteX80" fmla="*/ 120855 w 1509178"/>
              <a:gd name="connsiteY80" fmla="*/ 8484 h 998833"/>
              <a:gd name="connsiteX81" fmla="*/ 122366 w 1509178"/>
              <a:gd name="connsiteY81" fmla="*/ 8615 h 998833"/>
              <a:gd name="connsiteX82" fmla="*/ 123876 w 1509178"/>
              <a:gd name="connsiteY82" fmla="*/ 8747 h 998833"/>
              <a:gd name="connsiteX83" fmla="*/ 125387 w 1509178"/>
              <a:gd name="connsiteY83" fmla="*/ 8879 h 998833"/>
              <a:gd name="connsiteX84" fmla="*/ 126897 w 1509178"/>
              <a:gd name="connsiteY84" fmla="*/ 9012 h 998833"/>
              <a:gd name="connsiteX85" fmla="*/ 128409 w 1509178"/>
              <a:gd name="connsiteY85" fmla="*/ 9146 h 998833"/>
              <a:gd name="connsiteX86" fmla="*/ 129919 w 1509178"/>
              <a:gd name="connsiteY86" fmla="*/ 9281 h 998833"/>
              <a:gd name="connsiteX87" fmla="*/ 131430 w 1509178"/>
              <a:gd name="connsiteY87" fmla="*/ 9417 h 998833"/>
              <a:gd name="connsiteX88" fmla="*/ 132940 w 1509178"/>
              <a:gd name="connsiteY88" fmla="*/ 9553 h 998833"/>
              <a:gd name="connsiteX89" fmla="*/ 134451 w 1509178"/>
              <a:gd name="connsiteY89" fmla="*/ 9690 h 998833"/>
              <a:gd name="connsiteX90" fmla="*/ 135962 w 1509178"/>
              <a:gd name="connsiteY90" fmla="*/ 9828 h 998833"/>
              <a:gd name="connsiteX91" fmla="*/ 137472 w 1509178"/>
              <a:gd name="connsiteY91" fmla="*/ 9967 h 998833"/>
              <a:gd name="connsiteX92" fmla="*/ 138983 w 1509178"/>
              <a:gd name="connsiteY92" fmla="*/ 10106 h 998833"/>
              <a:gd name="connsiteX93" fmla="*/ 140494 w 1509178"/>
              <a:gd name="connsiteY93" fmla="*/ 10246 h 998833"/>
              <a:gd name="connsiteX94" fmla="*/ 142005 w 1509178"/>
              <a:gd name="connsiteY94" fmla="*/ 10388 h 998833"/>
              <a:gd name="connsiteX95" fmla="*/ 143515 w 1509178"/>
              <a:gd name="connsiteY95" fmla="*/ 10529 h 998833"/>
              <a:gd name="connsiteX96" fmla="*/ 145026 w 1509178"/>
              <a:gd name="connsiteY96" fmla="*/ 10672 h 998833"/>
              <a:gd name="connsiteX97" fmla="*/ 146537 w 1509178"/>
              <a:gd name="connsiteY97" fmla="*/ 10816 h 998833"/>
              <a:gd name="connsiteX98" fmla="*/ 148047 w 1509178"/>
              <a:gd name="connsiteY98" fmla="*/ 10960 h 998833"/>
              <a:gd name="connsiteX99" fmla="*/ 149558 w 1509178"/>
              <a:gd name="connsiteY99" fmla="*/ 11105 h 998833"/>
              <a:gd name="connsiteX100" fmla="*/ 151069 w 1509178"/>
              <a:gd name="connsiteY100" fmla="*/ 11251 h 998833"/>
              <a:gd name="connsiteX101" fmla="*/ 152580 w 1509178"/>
              <a:gd name="connsiteY101" fmla="*/ 11398 h 998833"/>
              <a:gd name="connsiteX102" fmla="*/ 154090 w 1509178"/>
              <a:gd name="connsiteY102" fmla="*/ 11546 h 998833"/>
              <a:gd name="connsiteX103" fmla="*/ 155600 w 1509178"/>
              <a:gd name="connsiteY103" fmla="*/ 11694 h 998833"/>
              <a:gd name="connsiteX104" fmla="*/ 157111 w 1509178"/>
              <a:gd name="connsiteY104" fmla="*/ 11844 h 998833"/>
              <a:gd name="connsiteX105" fmla="*/ 158622 w 1509178"/>
              <a:gd name="connsiteY105" fmla="*/ 11994 h 998833"/>
              <a:gd name="connsiteX106" fmla="*/ 160133 w 1509178"/>
              <a:gd name="connsiteY106" fmla="*/ 12145 h 998833"/>
              <a:gd name="connsiteX107" fmla="*/ 161643 w 1509178"/>
              <a:gd name="connsiteY107" fmla="*/ 12297 h 998833"/>
              <a:gd name="connsiteX108" fmla="*/ 163154 w 1509178"/>
              <a:gd name="connsiteY108" fmla="*/ 12450 h 998833"/>
              <a:gd name="connsiteX109" fmla="*/ 164665 w 1509178"/>
              <a:gd name="connsiteY109" fmla="*/ 12604 h 998833"/>
              <a:gd name="connsiteX110" fmla="*/ 166176 w 1509178"/>
              <a:gd name="connsiteY110" fmla="*/ 12760 h 998833"/>
              <a:gd name="connsiteX111" fmla="*/ 167686 w 1509178"/>
              <a:gd name="connsiteY111" fmla="*/ 12915 h 998833"/>
              <a:gd name="connsiteX112" fmla="*/ 169197 w 1509178"/>
              <a:gd name="connsiteY112" fmla="*/ 13071 h 998833"/>
              <a:gd name="connsiteX113" fmla="*/ 170708 w 1509178"/>
              <a:gd name="connsiteY113" fmla="*/ 13229 h 998833"/>
              <a:gd name="connsiteX114" fmla="*/ 172218 w 1509178"/>
              <a:gd name="connsiteY114" fmla="*/ 13388 h 998833"/>
              <a:gd name="connsiteX115" fmla="*/ 173729 w 1509178"/>
              <a:gd name="connsiteY115" fmla="*/ 13547 h 998833"/>
              <a:gd name="connsiteX116" fmla="*/ 175240 w 1509178"/>
              <a:gd name="connsiteY116" fmla="*/ 13707 h 998833"/>
              <a:gd name="connsiteX117" fmla="*/ 176751 w 1509178"/>
              <a:gd name="connsiteY117" fmla="*/ 13869 h 998833"/>
              <a:gd name="connsiteX118" fmla="*/ 178261 w 1509178"/>
              <a:gd name="connsiteY118" fmla="*/ 14031 h 998833"/>
              <a:gd name="connsiteX119" fmla="*/ 179771 w 1509178"/>
              <a:gd name="connsiteY119" fmla="*/ 14194 h 998833"/>
              <a:gd name="connsiteX120" fmla="*/ 181283 w 1509178"/>
              <a:gd name="connsiteY120" fmla="*/ 14358 h 998833"/>
              <a:gd name="connsiteX121" fmla="*/ 182793 w 1509178"/>
              <a:gd name="connsiteY121" fmla="*/ 14523 h 998833"/>
              <a:gd name="connsiteX122" fmla="*/ 184304 w 1509178"/>
              <a:gd name="connsiteY122" fmla="*/ 14690 h 998833"/>
              <a:gd name="connsiteX123" fmla="*/ 185814 w 1509178"/>
              <a:gd name="connsiteY123" fmla="*/ 14857 h 998833"/>
              <a:gd name="connsiteX124" fmla="*/ 187326 w 1509178"/>
              <a:gd name="connsiteY124" fmla="*/ 15025 h 998833"/>
              <a:gd name="connsiteX125" fmla="*/ 188836 w 1509178"/>
              <a:gd name="connsiteY125" fmla="*/ 15194 h 998833"/>
              <a:gd name="connsiteX126" fmla="*/ 190347 w 1509178"/>
              <a:gd name="connsiteY126" fmla="*/ 15364 h 998833"/>
              <a:gd name="connsiteX127" fmla="*/ 191857 w 1509178"/>
              <a:gd name="connsiteY127" fmla="*/ 15536 h 998833"/>
              <a:gd name="connsiteX128" fmla="*/ 193368 w 1509178"/>
              <a:gd name="connsiteY128" fmla="*/ 15709 h 998833"/>
              <a:gd name="connsiteX129" fmla="*/ 194879 w 1509178"/>
              <a:gd name="connsiteY129" fmla="*/ 15881 h 998833"/>
              <a:gd name="connsiteX130" fmla="*/ 196389 w 1509178"/>
              <a:gd name="connsiteY130" fmla="*/ 16056 h 998833"/>
              <a:gd name="connsiteX131" fmla="*/ 197900 w 1509178"/>
              <a:gd name="connsiteY131" fmla="*/ 16231 h 998833"/>
              <a:gd name="connsiteX132" fmla="*/ 199411 w 1509178"/>
              <a:gd name="connsiteY132" fmla="*/ 16408 h 998833"/>
              <a:gd name="connsiteX133" fmla="*/ 200922 w 1509178"/>
              <a:gd name="connsiteY133" fmla="*/ 16585 h 998833"/>
              <a:gd name="connsiteX134" fmla="*/ 202432 w 1509178"/>
              <a:gd name="connsiteY134" fmla="*/ 16764 h 998833"/>
              <a:gd name="connsiteX135" fmla="*/ 203943 w 1509178"/>
              <a:gd name="connsiteY135" fmla="*/ 16944 h 998833"/>
              <a:gd name="connsiteX136" fmla="*/ 205454 w 1509178"/>
              <a:gd name="connsiteY136" fmla="*/ 17125 h 998833"/>
              <a:gd name="connsiteX137" fmla="*/ 206964 w 1509178"/>
              <a:gd name="connsiteY137" fmla="*/ 17307 h 998833"/>
              <a:gd name="connsiteX138" fmla="*/ 208475 w 1509178"/>
              <a:gd name="connsiteY138" fmla="*/ 17490 h 998833"/>
              <a:gd name="connsiteX139" fmla="*/ 209985 w 1509178"/>
              <a:gd name="connsiteY139" fmla="*/ 17674 h 998833"/>
              <a:gd name="connsiteX140" fmla="*/ 211497 w 1509178"/>
              <a:gd name="connsiteY140" fmla="*/ 17859 h 998833"/>
              <a:gd name="connsiteX141" fmla="*/ 213007 w 1509178"/>
              <a:gd name="connsiteY141" fmla="*/ 18045 h 998833"/>
              <a:gd name="connsiteX142" fmla="*/ 214517 w 1509178"/>
              <a:gd name="connsiteY142" fmla="*/ 18233 h 998833"/>
              <a:gd name="connsiteX143" fmla="*/ 216028 w 1509178"/>
              <a:gd name="connsiteY143" fmla="*/ 18422 h 998833"/>
              <a:gd name="connsiteX144" fmla="*/ 217539 w 1509178"/>
              <a:gd name="connsiteY144" fmla="*/ 18612 h 998833"/>
              <a:gd name="connsiteX145" fmla="*/ 219050 w 1509178"/>
              <a:gd name="connsiteY145" fmla="*/ 18803 h 998833"/>
              <a:gd name="connsiteX146" fmla="*/ 220560 w 1509178"/>
              <a:gd name="connsiteY146" fmla="*/ 18995 h 998833"/>
              <a:gd name="connsiteX147" fmla="*/ 222071 w 1509178"/>
              <a:gd name="connsiteY147" fmla="*/ 19189 h 998833"/>
              <a:gd name="connsiteX148" fmla="*/ 223582 w 1509178"/>
              <a:gd name="connsiteY148" fmla="*/ 19384 h 998833"/>
              <a:gd name="connsiteX149" fmla="*/ 225093 w 1509178"/>
              <a:gd name="connsiteY149" fmla="*/ 19580 h 998833"/>
              <a:gd name="connsiteX150" fmla="*/ 226603 w 1509178"/>
              <a:gd name="connsiteY150" fmla="*/ 19777 h 998833"/>
              <a:gd name="connsiteX151" fmla="*/ 228114 w 1509178"/>
              <a:gd name="connsiteY151" fmla="*/ 19975 h 998833"/>
              <a:gd name="connsiteX152" fmla="*/ 229625 w 1509178"/>
              <a:gd name="connsiteY152" fmla="*/ 20175 h 998833"/>
              <a:gd name="connsiteX153" fmla="*/ 231135 w 1509178"/>
              <a:gd name="connsiteY153" fmla="*/ 20376 h 998833"/>
              <a:gd name="connsiteX154" fmla="*/ 232646 w 1509178"/>
              <a:gd name="connsiteY154" fmla="*/ 20578 h 998833"/>
              <a:gd name="connsiteX155" fmla="*/ 234157 w 1509178"/>
              <a:gd name="connsiteY155" fmla="*/ 20782 h 998833"/>
              <a:gd name="connsiteX156" fmla="*/ 235668 w 1509178"/>
              <a:gd name="connsiteY156" fmla="*/ 20986 h 998833"/>
              <a:gd name="connsiteX157" fmla="*/ 237178 w 1509178"/>
              <a:gd name="connsiteY157" fmla="*/ 21192 h 998833"/>
              <a:gd name="connsiteX158" fmla="*/ 238688 w 1509178"/>
              <a:gd name="connsiteY158" fmla="*/ 21399 h 998833"/>
              <a:gd name="connsiteX159" fmla="*/ 240199 w 1509178"/>
              <a:gd name="connsiteY159" fmla="*/ 21608 h 998833"/>
              <a:gd name="connsiteX160" fmla="*/ 241710 w 1509178"/>
              <a:gd name="connsiteY160" fmla="*/ 21818 h 998833"/>
              <a:gd name="connsiteX161" fmla="*/ 243221 w 1509178"/>
              <a:gd name="connsiteY161" fmla="*/ 22030 h 998833"/>
              <a:gd name="connsiteX162" fmla="*/ 244731 w 1509178"/>
              <a:gd name="connsiteY162" fmla="*/ 22242 h 998833"/>
              <a:gd name="connsiteX163" fmla="*/ 246242 w 1509178"/>
              <a:gd name="connsiteY163" fmla="*/ 22456 h 998833"/>
              <a:gd name="connsiteX164" fmla="*/ 247753 w 1509178"/>
              <a:gd name="connsiteY164" fmla="*/ 22671 h 998833"/>
              <a:gd name="connsiteX165" fmla="*/ 249263 w 1509178"/>
              <a:gd name="connsiteY165" fmla="*/ 22888 h 998833"/>
              <a:gd name="connsiteX166" fmla="*/ 250774 w 1509178"/>
              <a:gd name="connsiteY166" fmla="*/ 23106 h 998833"/>
              <a:gd name="connsiteX167" fmla="*/ 252285 w 1509178"/>
              <a:gd name="connsiteY167" fmla="*/ 23326 h 998833"/>
              <a:gd name="connsiteX168" fmla="*/ 253796 w 1509178"/>
              <a:gd name="connsiteY168" fmla="*/ 23546 h 998833"/>
              <a:gd name="connsiteX169" fmla="*/ 255306 w 1509178"/>
              <a:gd name="connsiteY169" fmla="*/ 23769 h 998833"/>
              <a:gd name="connsiteX170" fmla="*/ 256817 w 1509178"/>
              <a:gd name="connsiteY170" fmla="*/ 23993 h 998833"/>
              <a:gd name="connsiteX171" fmla="*/ 258328 w 1509178"/>
              <a:gd name="connsiteY171" fmla="*/ 24217 h 998833"/>
              <a:gd name="connsiteX172" fmla="*/ 259839 w 1509178"/>
              <a:gd name="connsiteY172" fmla="*/ 24445 h 998833"/>
              <a:gd name="connsiteX173" fmla="*/ 261349 w 1509178"/>
              <a:gd name="connsiteY173" fmla="*/ 24673 h 998833"/>
              <a:gd name="connsiteX174" fmla="*/ 262859 w 1509178"/>
              <a:gd name="connsiteY174" fmla="*/ 24902 h 998833"/>
              <a:gd name="connsiteX175" fmla="*/ 264371 w 1509178"/>
              <a:gd name="connsiteY175" fmla="*/ 25133 h 998833"/>
              <a:gd name="connsiteX176" fmla="*/ 265881 w 1509178"/>
              <a:gd name="connsiteY176" fmla="*/ 25366 h 998833"/>
              <a:gd name="connsiteX177" fmla="*/ 267392 w 1509178"/>
              <a:gd name="connsiteY177" fmla="*/ 25600 h 998833"/>
              <a:gd name="connsiteX178" fmla="*/ 268902 w 1509178"/>
              <a:gd name="connsiteY178" fmla="*/ 25835 h 998833"/>
              <a:gd name="connsiteX179" fmla="*/ 270414 w 1509178"/>
              <a:gd name="connsiteY179" fmla="*/ 26073 h 998833"/>
              <a:gd name="connsiteX180" fmla="*/ 271924 w 1509178"/>
              <a:gd name="connsiteY180" fmla="*/ 26312 h 998833"/>
              <a:gd name="connsiteX181" fmla="*/ 273434 w 1509178"/>
              <a:gd name="connsiteY181" fmla="*/ 26552 h 998833"/>
              <a:gd name="connsiteX182" fmla="*/ 274945 w 1509178"/>
              <a:gd name="connsiteY182" fmla="*/ 26793 h 998833"/>
              <a:gd name="connsiteX183" fmla="*/ 276456 w 1509178"/>
              <a:gd name="connsiteY183" fmla="*/ 27037 h 998833"/>
              <a:gd name="connsiteX184" fmla="*/ 277967 w 1509178"/>
              <a:gd name="connsiteY184" fmla="*/ 27282 h 998833"/>
              <a:gd name="connsiteX185" fmla="*/ 279477 w 1509178"/>
              <a:gd name="connsiteY185" fmla="*/ 27529 h 998833"/>
              <a:gd name="connsiteX186" fmla="*/ 280988 w 1509178"/>
              <a:gd name="connsiteY186" fmla="*/ 27777 h 998833"/>
              <a:gd name="connsiteX187" fmla="*/ 282499 w 1509178"/>
              <a:gd name="connsiteY187" fmla="*/ 28027 h 998833"/>
              <a:gd name="connsiteX188" fmla="*/ 284010 w 1509178"/>
              <a:gd name="connsiteY188" fmla="*/ 28279 h 998833"/>
              <a:gd name="connsiteX189" fmla="*/ 285520 w 1509178"/>
              <a:gd name="connsiteY189" fmla="*/ 28532 h 998833"/>
              <a:gd name="connsiteX190" fmla="*/ 287030 w 1509178"/>
              <a:gd name="connsiteY190" fmla="*/ 28787 h 998833"/>
              <a:gd name="connsiteX191" fmla="*/ 288542 w 1509178"/>
              <a:gd name="connsiteY191" fmla="*/ 29043 h 998833"/>
              <a:gd name="connsiteX192" fmla="*/ 290052 w 1509178"/>
              <a:gd name="connsiteY192" fmla="*/ 29302 h 998833"/>
              <a:gd name="connsiteX193" fmla="*/ 291563 w 1509178"/>
              <a:gd name="connsiteY193" fmla="*/ 29562 h 998833"/>
              <a:gd name="connsiteX194" fmla="*/ 293073 w 1509178"/>
              <a:gd name="connsiteY194" fmla="*/ 29824 h 998833"/>
              <a:gd name="connsiteX195" fmla="*/ 294585 w 1509178"/>
              <a:gd name="connsiteY195" fmla="*/ 30087 h 998833"/>
              <a:gd name="connsiteX196" fmla="*/ 296095 w 1509178"/>
              <a:gd name="connsiteY196" fmla="*/ 30353 h 998833"/>
              <a:gd name="connsiteX197" fmla="*/ 297605 w 1509178"/>
              <a:gd name="connsiteY197" fmla="*/ 30620 h 998833"/>
              <a:gd name="connsiteX198" fmla="*/ 299116 w 1509178"/>
              <a:gd name="connsiteY198" fmla="*/ 30888 h 998833"/>
              <a:gd name="connsiteX199" fmla="*/ 300627 w 1509178"/>
              <a:gd name="connsiteY199" fmla="*/ 31159 h 998833"/>
              <a:gd name="connsiteX200" fmla="*/ 302138 w 1509178"/>
              <a:gd name="connsiteY200" fmla="*/ 31432 h 998833"/>
              <a:gd name="connsiteX201" fmla="*/ 303648 w 1509178"/>
              <a:gd name="connsiteY201" fmla="*/ 31706 h 998833"/>
              <a:gd name="connsiteX202" fmla="*/ 305159 w 1509178"/>
              <a:gd name="connsiteY202" fmla="*/ 31983 h 998833"/>
              <a:gd name="connsiteX203" fmla="*/ 306670 w 1509178"/>
              <a:gd name="connsiteY203" fmla="*/ 32261 h 998833"/>
              <a:gd name="connsiteX204" fmla="*/ 308180 w 1509178"/>
              <a:gd name="connsiteY204" fmla="*/ 32541 h 998833"/>
              <a:gd name="connsiteX205" fmla="*/ 309691 w 1509178"/>
              <a:gd name="connsiteY205" fmla="*/ 32823 h 998833"/>
              <a:gd name="connsiteX206" fmla="*/ 311202 w 1509178"/>
              <a:gd name="connsiteY206" fmla="*/ 33107 h 998833"/>
              <a:gd name="connsiteX207" fmla="*/ 312713 w 1509178"/>
              <a:gd name="connsiteY207" fmla="*/ 33392 h 998833"/>
              <a:gd name="connsiteX208" fmla="*/ 314223 w 1509178"/>
              <a:gd name="connsiteY208" fmla="*/ 33680 h 998833"/>
              <a:gd name="connsiteX209" fmla="*/ 315734 w 1509178"/>
              <a:gd name="connsiteY209" fmla="*/ 33969 h 998833"/>
              <a:gd name="connsiteX210" fmla="*/ 317244 w 1509178"/>
              <a:gd name="connsiteY210" fmla="*/ 34261 h 998833"/>
              <a:gd name="connsiteX211" fmla="*/ 318756 w 1509178"/>
              <a:gd name="connsiteY211" fmla="*/ 34555 h 998833"/>
              <a:gd name="connsiteX212" fmla="*/ 320266 w 1509178"/>
              <a:gd name="connsiteY212" fmla="*/ 34850 h 998833"/>
              <a:gd name="connsiteX213" fmla="*/ 321776 w 1509178"/>
              <a:gd name="connsiteY213" fmla="*/ 35148 h 998833"/>
              <a:gd name="connsiteX214" fmla="*/ 323287 w 1509178"/>
              <a:gd name="connsiteY214" fmla="*/ 35447 h 998833"/>
              <a:gd name="connsiteX215" fmla="*/ 324798 w 1509178"/>
              <a:gd name="connsiteY215" fmla="*/ 35749 h 998833"/>
              <a:gd name="connsiteX216" fmla="*/ 326309 w 1509178"/>
              <a:gd name="connsiteY216" fmla="*/ 36053 h 998833"/>
              <a:gd name="connsiteX217" fmla="*/ 327819 w 1509178"/>
              <a:gd name="connsiteY217" fmla="*/ 36359 h 998833"/>
              <a:gd name="connsiteX218" fmla="*/ 329330 w 1509178"/>
              <a:gd name="connsiteY218" fmla="*/ 36667 h 998833"/>
              <a:gd name="connsiteX219" fmla="*/ 330841 w 1509178"/>
              <a:gd name="connsiteY219" fmla="*/ 36978 h 998833"/>
              <a:gd name="connsiteX220" fmla="*/ 332351 w 1509178"/>
              <a:gd name="connsiteY220" fmla="*/ 37290 h 998833"/>
              <a:gd name="connsiteX221" fmla="*/ 333862 w 1509178"/>
              <a:gd name="connsiteY221" fmla="*/ 37604 h 998833"/>
              <a:gd name="connsiteX222" fmla="*/ 335373 w 1509178"/>
              <a:gd name="connsiteY222" fmla="*/ 37921 h 998833"/>
              <a:gd name="connsiteX223" fmla="*/ 336884 w 1509178"/>
              <a:gd name="connsiteY223" fmla="*/ 38240 h 998833"/>
              <a:gd name="connsiteX224" fmla="*/ 338394 w 1509178"/>
              <a:gd name="connsiteY224" fmla="*/ 38561 h 998833"/>
              <a:gd name="connsiteX225" fmla="*/ 339905 w 1509178"/>
              <a:gd name="connsiteY225" fmla="*/ 38884 h 998833"/>
              <a:gd name="connsiteX226" fmla="*/ 341416 w 1509178"/>
              <a:gd name="connsiteY226" fmla="*/ 39210 h 998833"/>
              <a:gd name="connsiteX227" fmla="*/ 342926 w 1509178"/>
              <a:gd name="connsiteY227" fmla="*/ 39538 h 998833"/>
              <a:gd name="connsiteX228" fmla="*/ 344437 w 1509178"/>
              <a:gd name="connsiteY228" fmla="*/ 39868 h 998833"/>
              <a:gd name="connsiteX229" fmla="*/ 345947 w 1509178"/>
              <a:gd name="connsiteY229" fmla="*/ 40201 h 998833"/>
              <a:gd name="connsiteX230" fmla="*/ 347459 w 1509178"/>
              <a:gd name="connsiteY230" fmla="*/ 40536 h 998833"/>
              <a:gd name="connsiteX231" fmla="*/ 348969 w 1509178"/>
              <a:gd name="connsiteY231" fmla="*/ 40873 h 998833"/>
              <a:gd name="connsiteX232" fmla="*/ 350480 w 1509178"/>
              <a:gd name="connsiteY232" fmla="*/ 41212 h 998833"/>
              <a:gd name="connsiteX233" fmla="*/ 351990 w 1509178"/>
              <a:gd name="connsiteY233" fmla="*/ 41555 h 998833"/>
              <a:gd name="connsiteX234" fmla="*/ 353501 w 1509178"/>
              <a:gd name="connsiteY234" fmla="*/ 41899 h 998833"/>
              <a:gd name="connsiteX235" fmla="*/ 355012 w 1509178"/>
              <a:gd name="connsiteY235" fmla="*/ 42246 h 998833"/>
              <a:gd name="connsiteX236" fmla="*/ 356522 w 1509178"/>
              <a:gd name="connsiteY236" fmla="*/ 42595 h 998833"/>
              <a:gd name="connsiteX237" fmla="*/ 358033 w 1509178"/>
              <a:gd name="connsiteY237" fmla="*/ 42947 h 998833"/>
              <a:gd name="connsiteX238" fmla="*/ 359544 w 1509178"/>
              <a:gd name="connsiteY238" fmla="*/ 43301 h 998833"/>
              <a:gd name="connsiteX239" fmla="*/ 361055 w 1509178"/>
              <a:gd name="connsiteY239" fmla="*/ 43658 h 998833"/>
              <a:gd name="connsiteX240" fmla="*/ 362565 w 1509178"/>
              <a:gd name="connsiteY240" fmla="*/ 44018 h 998833"/>
              <a:gd name="connsiteX241" fmla="*/ 364076 w 1509178"/>
              <a:gd name="connsiteY241" fmla="*/ 44380 h 998833"/>
              <a:gd name="connsiteX242" fmla="*/ 365587 w 1509178"/>
              <a:gd name="connsiteY242" fmla="*/ 44745 h 998833"/>
              <a:gd name="connsiteX243" fmla="*/ 367097 w 1509178"/>
              <a:gd name="connsiteY243" fmla="*/ 45112 h 998833"/>
              <a:gd name="connsiteX244" fmla="*/ 368608 w 1509178"/>
              <a:gd name="connsiteY244" fmla="*/ 45482 h 998833"/>
              <a:gd name="connsiteX245" fmla="*/ 370118 w 1509178"/>
              <a:gd name="connsiteY245" fmla="*/ 45854 h 998833"/>
              <a:gd name="connsiteX246" fmla="*/ 371630 w 1509178"/>
              <a:gd name="connsiteY246" fmla="*/ 46229 h 998833"/>
              <a:gd name="connsiteX247" fmla="*/ 373140 w 1509178"/>
              <a:gd name="connsiteY247" fmla="*/ 46607 h 998833"/>
              <a:gd name="connsiteX248" fmla="*/ 374651 w 1509178"/>
              <a:gd name="connsiteY248" fmla="*/ 46988 h 998833"/>
              <a:gd name="connsiteX249" fmla="*/ 376161 w 1509178"/>
              <a:gd name="connsiteY249" fmla="*/ 47372 h 998833"/>
              <a:gd name="connsiteX250" fmla="*/ 377673 w 1509178"/>
              <a:gd name="connsiteY250" fmla="*/ 47757 h 998833"/>
              <a:gd name="connsiteX251" fmla="*/ 379183 w 1509178"/>
              <a:gd name="connsiteY251" fmla="*/ 48146 h 998833"/>
              <a:gd name="connsiteX252" fmla="*/ 380693 w 1509178"/>
              <a:gd name="connsiteY252" fmla="*/ 48538 h 998833"/>
              <a:gd name="connsiteX253" fmla="*/ 382204 w 1509178"/>
              <a:gd name="connsiteY253" fmla="*/ 48933 h 998833"/>
              <a:gd name="connsiteX254" fmla="*/ 383715 w 1509178"/>
              <a:gd name="connsiteY254" fmla="*/ 49331 h 998833"/>
              <a:gd name="connsiteX255" fmla="*/ 385226 w 1509178"/>
              <a:gd name="connsiteY255" fmla="*/ 49731 h 998833"/>
              <a:gd name="connsiteX256" fmla="*/ 386736 w 1509178"/>
              <a:gd name="connsiteY256" fmla="*/ 50134 h 998833"/>
              <a:gd name="connsiteX257" fmla="*/ 388247 w 1509178"/>
              <a:gd name="connsiteY257" fmla="*/ 50540 h 998833"/>
              <a:gd name="connsiteX258" fmla="*/ 389758 w 1509178"/>
              <a:gd name="connsiteY258" fmla="*/ 50949 h 998833"/>
              <a:gd name="connsiteX259" fmla="*/ 391268 w 1509178"/>
              <a:gd name="connsiteY259" fmla="*/ 51362 h 998833"/>
              <a:gd name="connsiteX260" fmla="*/ 392779 w 1509178"/>
              <a:gd name="connsiteY260" fmla="*/ 51777 h 998833"/>
              <a:gd name="connsiteX261" fmla="*/ 394289 w 1509178"/>
              <a:gd name="connsiteY261" fmla="*/ 52196 h 998833"/>
              <a:gd name="connsiteX262" fmla="*/ 395801 w 1509178"/>
              <a:gd name="connsiteY262" fmla="*/ 52617 h 998833"/>
              <a:gd name="connsiteX263" fmla="*/ 397311 w 1509178"/>
              <a:gd name="connsiteY263" fmla="*/ 53041 h 998833"/>
              <a:gd name="connsiteX264" fmla="*/ 398822 w 1509178"/>
              <a:gd name="connsiteY264" fmla="*/ 53469 h 998833"/>
              <a:gd name="connsiteX265" fmla="*/ 400332 w 1509178"/>
              <a:gd name="connsiteY265" fmla="*/ 53900 h 998833"/>
              <a:gd name="connsiteX266" fmla="*/ 401843 w 1509178"/>
              <a:gd name="connsiteY266" fmla="*/ 54334 h 998833"/>
              <a:gd name="connsiteX267" fmla="*/ 403354 w 1509178"/>
              <a:gd name="connsiteY267" fmla="*/ 54772 h 998833"/>
              <a:gd name="connsiteX268" fmla="*/ 404864 w 1509178"/>
              <a:gd name="connsiteY268" fmla="*/ 55212 h 998833"/>
              <a:gd name="connsiteX269" fmla="*/ 406375 w 1509178"/>
              <a:gd name="connsiteY269" fmla="*/ 55656 h 998833"/>
              <a:gd name="connsiteX270" fmla="*/ 407886 w 1509178"/>
              <a:gd name="connsiteY270" fmla="*/ 56103 h 998833"/>
              <a:gd name="connsiteX271" fmla="*/ 409397 w 1509178"/>
              <a:gd name="connsiteY271" fmla="*/ 56553 h 998833"/>
              <a:gd name="connsiteX272" fmla="*/ 410907 w 1509178"/>
              <a:gd name="connsiteY272" fmla="*/ 57007 h 998833"/>
              <a:gd name="connsiteX273" fmla="*/ 412418 w 1509178"/>
              <a:gd name="connsiteY273" fmla="*/ 57464 h 998833"/>
              <a:gd name="connsiteX274" fmla="*/ 413929 w 1509178"/>
              <a:gd name="connsiteY274" fmla="*/ 57925 h 998833"/>
              <a:gd name="connsiteX275" fmla="*/ 415439 w 1509178"/>
              <a:gd name="connsiteY275" fmla="*/ 58389 h 998833"/>
              <a:gd name="connsiteX276" fmla="*/ 416950 w 1509178"/>
              <a:gd name="connsiteY276" fmla="*/ 58856 h 998833"/>
              <a:gd name="connsiteX277" fmla="*/ 418461 w 1509178"/>
              <a:gd name="connsiteY277" fmla="*/ 59328 h 998833"/>
              <a:gd name="connsiteX278" fmla="*/ 419972 w 1509178"/>
              <a:gd name="connsiteY278" fmla="*/ 59802 h 998833"/>
              <a:gd name="connsiteX279" fmla="*/ 421482 w 1509178"/>
              <a:gd name="connsiteY279" fmla="*/ 60280 h 998833"/>
              <a:gd name="connsiteX280" fmla="*/ 422993 w 1509178"/>
              <a:gd name="connsiteY280" fmla="*/ 60762 h 998833"/>
              <a:gd name="connsiteX281" fmla="*/ 424504 w 1509178"/>
              <a:gd name="connsiteY281" fmla="*/ 61248 h 998833"/>
              <a:gd name="connsiteX282" fmla="*/ 426014 w 1509178"/>
              <a:gd name="connsiteY282" fmla="*/ 61736 h 998833"/>
              <a:gd name="connsiteX283" fmla="*/ 427525 w 1509178"/>
              <a:gd name="connsiteY283" fmla="*/ 62229 h 998833"/>
              <a:gd name="connsiteX284" fmla="*/ 429035 w 1509178"/>
              <a:gd name="connsiteY284" fmla="*/ 62725 h 998833"/>
              <a:gd name="connsiteX285" fmla="*/ 430547 w 1509178"/>
              <a:gd name="connsiteY285" fmla="*/ 63226 h 998833"/>
              <a:gd name="connsiteX286" fmla="*/ 432057 w 1509178"/>
              <a:gd name="connsiteY286" fmla="*/ 63730 h 998833"/>
              <a:gd name="connsiteX287" fmla="*/ 433568 w 1509178"/>
              <a:gd name="connsiteY287" fmla="*/ 64238 h 998833"/>
              <a:gd name="connsiteX288" fmla="*/ 435078 w 1509178"/>
              <a:gd name="connsiteY288" fmla="*/ 64750 h 998833"/>
              <a:gd name="connsiteX289" fmla="*/ 436589 w 1509178"/>
              <a:gd name="connsiteY289" fmla="*/ 65265 h 998833"/>
              <a:gd name="connsiteX290" fmla="*/ 438100 w 1509178"/>
              <a:gd name="connsiteY290" fmla="*/ 65785 h 998833"/>
              <a:gd name="connsiteX291" fmla="*/ 439610 w 1509178"/>
              <a:gd name="connsiteY291" fmla="*/ 66309 h 998833"/>
              <a:gd name="connsiteX292" fmla="*/ 441121 w 1509178"/>
              <a:gd name="connsiteY292" fmla="*/ 66836 h 998833"/>
              <a:gd name="connsiteX293" fmla="*/ 442632 w 1509178"/>
              <a:gd name="connsiteY293" fmla="*/ 67368 h 998833"/>
              <a:gd name="connsiteX294" fmla="*/ 444143 w 1509178"/>
              <a:gd name="connsiteY294" fmla="*/ 67903 h 998833"/>
              <a:gd name="connsiteX295" fmla="*/ 445653 w 1509178"/>
              <a:gd name="connsiteY295" fmla="*/ 68443 h 998833"/>
              <a:gd name="connsiteX296" fmla="*/ 447164 w 1509178"/>
              <a:gd name="connsiteY296" fmla="*/ 68987 h 998833"/>
              <a:gd name="connsiteX297" fmla="*/ 448675 w 1509178"/>
              <a:gd name="connsiteY297" fmla="*/ 69536 h 998833"/>
              <a:gd name="connsiteX298" fmla="*/ 450185 w 1509178"/>
              <a:gd name="connsiteY298" fmla="*/ 70088 h 998833"/>
              <a:gd name="connsiteX299" fmla="*/ 451696 w 1509178"/>
              <a:gd name="connsiteY299" fmla="*/ 70644 h 998833"/>
              <a:gd name="connsiteX300" fmla="*/ 453206 w 1509178"/>
              <a:gd name="connsiteY300" fmla="*/ 71205 h 998833"/>
              <a:gd name="connsiteX301" fmla="*/ 454718 w 1509178"/>
              <a:gd name="connsiteY301" fmla="*/ 71771 h 998833"/>
              <a:gd name="connsiteX302" fmla="*/ 456228 w 1509178"/>
              <a:gd name="connsiteY302" fmla="*/ 72340 h 998833"/>
              <a:gd name="connsiteX303" fmla="*/ 457739 w 1509178"/>
              <a:gd name="connsiteY303" fmla="*/ 72915 h 998833"/>
              <a:gd name="connsiteX304" fmla="*/ 459249 w 1509178"/>
              <a:gd name="connsiteY304" fmla="*/ 73494 h 998833"/>
              <a:gd name="connsiteX305" fmla="*/ 460760 w 1509178"/>
              <a:gd name="connsiteY305" fmla="*/ 74076 h 998833"/>
              <a:gd name="connsiteX306" fmla="*/ 462271 w 1509178"/>
              <a:gd name="connsiteY306" fmla="*/ 74664 h 998833"/>
              <a:gd name="connsiteX307" fmla="*/ 463781 w 1509178"/>
              <a:gd name="connsiteY307" fmla="*/ 75257 h 998833"/>
              <a:gd name="connsiteX308" fmla="*/ 465292 w 1509178"/>
              <a:gd name="connsiteY308" fmla="*/ 75853 h 998833"/>
              <a:gd name="connsiteX309" fmla="*/ 466803 w 1509178"/>
              <a:gd name="connsiteY309" fmla="*/ 76455 h 998833"/>
              <a:gd name="connsiteX310" fmla="*/ 468314 w 1509178"/>
              <a:gd name="connsiteY310" fmla="*/ 77061 h 998833"/>
              <a:gd name="connsiteX311" fmla="*/ 469824 w 1509178"/>
              <a:gd name="connsiteY311" fmla="*/ 77672 h 998833"/>
              <a:gd name="connsiteX312" fmla="*/ 471335 w 1509178"/>
              <a:gd name="connsiteY312" fmla="*/ 78288 h 998833"/>
              <a:gd name="connsiteX313" fmla="*/ 472846 w 1509178"/>
              <a:gd name="connsiteY313" fmla="*/ 78908 h 998833"/>
              <a:gd name="connsiteX314" fmla="*/ 474356 w 1509178"/>
              <a:gd name="connsiteY314" fmla="*/ 79533 h 998833"/>
              <a:gd name="connsiteX315" fmla="*/ 475867 w 1509178"/>
              <a:gd name="connsiteY315" fmla="*/ 80164 h 998833"/>
              <a:gd name="connsiteX316" fmla="*/ 477380 w 1509178"/>
              <a:gd name="connsiteY316" fmla="*/ 80799 h 998833"/>
              <a:gd name="connsiteX317" fmla="*/ 478886 w 1509178"/>
              <a:gd name="connsiteY317" fmla="*/ 81439 h 998833"/>
              <a:gd name="connsiteX318" fmla="*/ 480401 w 1509178"/>
              <a:gd name="connsiteY318" fmla="*/ 82085 h 998833"/>
              <a:gd name="connsiteX319" fmla="*/ 481907 w 1509178"/>
              <a:gd name="connsiteY319" fmla="*/ 82735 h 998833"/>
              <a:gd name="connsiteX320" fmla="*/ 483421 w 1509178"/>
              <a:gd name="connsiteY320" fmla="*/ 83391 h 998833"/>
              <a:gd name="connsiteX321" fmla="*/ 484928 w 1509178"/>
              <a:gd name="connsiteY321" fmla="*/ 84052 h 998833"/>
              <a:gd name="connsiteX322" fmla="*/ 486442 w 1509178"/>
              <a:gd name="connsiteY322" fmla="*/ 84718 h 998833"/>
              <a:gd name="connsiteX323" fmla="*/ 487956 w 1509178"/>
              <a:gd name="connsiteY323" fmla="*/ 85389 h 998833"/>
              <a:gd name="connsiteX324" fmla="*/ 489463 w 1509178"/>
              <a:gd name="connsiteY324" fmla="*/ 86066 h 998833"/>
              <a:gd name="connsiteX325" fmla="*/ 490977 w 1509178"/>
              <a:gd name="connsiteY325" fmla="*/ 86747 h 998833"/>
              <a:gd name="connsiteX326" fmla="*/ 492483 w 1509178"/>
              <a:gd name="connsiteY326" fmla="*/ 87435 h 998833"/>
              <a:gd name="connsiteX327" fmla="*/ 493998 w 1509178"/>
              <a:gd name="connsiteY327" fmla="*/ 88128 h 998833"/>
              <a:gd name="connsiteX328" fmla="*/ 495504 w 1509178"/>
              <a:gd name="connsiteY328" fmla="*/ 88827 h 998833"/>
              <a:gd name="connsiteX329" fmla="*/ 497018 w 1509178"/>
              <a:gd name="connsiteY329" fmla="*/ 89530 h 998833"/>
              <a:gd name="connsiteX330" fmla="*/ 498525 w 1509178"/>
              <a:gd name="connsiteY330" fmla="*/ 90240 h 998833"/>
              <a:gd name="connsiteX331" fmla="*/ 500039 w 1509178"/>
              <a:gd name="connsiteY331" fmla="*/ 90955 h 998833"/>
              <a:gd name="connsiteX332" fmla="*/ 501545 w 1509178"/>
              <a:gd name="connsiteY332" fmla="*/ 91676 h 998833"/>
              <a:gd name="connsiteX333" fmla="*/ 503060 w 1509178"/>
              <a:gd name="connsiteY333" fmla="*/ 92403 h 998833"/>
              <a:gd name="connsiteX334" fmla="*/ 504574 w 1509178"/>
              <a:gd name="connsiteY334" fmla="*/ 93135 h 998833"/>
              <a:gd name="connsiteX335" fmla="*/ 506080 w 1509178"/>
              <a:gd name="connsiteY335" fmla="*/ 93874 h 998833"/>
              <a:gd name="connsiteX336" fmla="*/ 507595 w 1509178"/>
              <a:gd name="connsiteY336" fmla="*/ 94619 h 998833"/>
              <a:gd name="connsiteX337" fmla="*/ 509101 w 1509178"/>
              <a:gd name="connsiteY337" fmla="*/ 95369 h 998833"/>
              <a:gd name="connsiteX338" fmla="*/ 510615 w 1509178"/>
              <a:gd name="connsiteY338" fmla="*/ 96125 h 998833"/>
              <a:gd name="connsiteX339" fmla="*/ 512122 w 1509178"/>
              <a:gd name="connsiteY339" fmla="*/ 96888 h 998833"/>
              <a:gd name="connsiteX340" fmla="*/ 513636 w 1509178"/>
              <a:gd name="connsiteY340" fmla="*/ 97656 h 998833"/>
              <a:gd name="connsiteX341" fmla="*/ 515142 w 1509178"/>
              <a:gd name="connsiteY341" fmla="*/ 98431 h 998833"/>
              <a:gd name="connsiteX342" fmla="*/ 516657 w 1509178"/>
              <a:gd name="connsiteY342" fmla="*/ 99212 h 998833"/>
              <a:gd name="connsiteX343" fmla="*/ 518163 w 1509178"/>
              <a:gd name="connsiteY343" fmla="*/ 99999 h 998833"/>
              <a:gd name="connsiteX344" fmla="*/ 519677 w 1509178"/>
              <a:gd name="connsiteY344" fmla="*/ 100793 h 998833"/>
              <a:gd name="connsiteX345" fmla="*/ 521184 w 1509178"/>
              <a:gd name="connsiteY345" fmla="*/ 101593 h 998833"/>
              <a:gd name="connsiteX346" fmla="*/ 522698 w 1509178"/>
              <a:gd name="connsiteY346" fmla="*/ 102400 h 998833"/>
              <a:gd name="connsiteX347" fmla="*/ 524212 w 1509178"/>
              <a:gd name="connsiteY347" fmla="*/ 103213 h 998833"/>
              <a:gd name="connsiteX348" fmla="*/ 525719 w 1509178"/>
              <a:gd name="connsiteY348" fmla="*/ 104033 h 998833"/>
              <a:gd name="connsiteX349" fmla="*/ 527233 w 1509178"/>
              <a:gd name="connsiteY349" fmla="*/ 104859 h 998833"/>
              <a:gd name="connsiteX350" fmla="*/ 528740 w 1509178"/>
              <a:gd name="connsiteY350" fmla="*/ 105692 h 998833"/>
              <a:gd name="connsiteX351" fmla="*/ 530254 w 1509178"/>
              <a:gd name="connsiteY351" fmla="*/ 106531 h 998833"/>
              <a:gd name="connsiteX352" fmla="*/ 531760 w 1509178"/>
              <a:gd name="connsiteY352" fmla="*/ 107379 h 998833"/>
              <a:gd name="connsiteX353" fmla="*/ 533275 w 1509178"/>
              <a:gd name="connsiteY353" fmla="*/ 108232 h 998833"/>
              <a:gd name="connsiteX354" fmla="*/ 534781 w 1509178"/>
              <a:gd name="connsiteY354" fmla="*/ 109092 h 998833"/>
              <a:gd name="connsiteX355" fmla="*/ 536295 w 1509178"/>
              <a:gd name="connsiteY355" fmla="*/ 109960 h 998833"/>
              <a:gd name="connsiteX356" fmla="*/ 537802 w 1509178"/>
              <a:gd name="connsiteY356" fmla="*/ 110835 h 998833"/>
              <a:gd name="connsiteX357" fmla="*/ 539316 w 1509178"/>
              <a:gd name="connsiteY357" fmla="*/ 111716 h 998833"/>
              <a:gd name="connsiteX358" fmla="*/ 540830 w 1509178"/>
              <a:gd name="connsiteY358" fmla="*/ 112605 h 998833"/>
              <a:gd name="connsiteX359" fmla="*/ 542337 w 1509178"/>
              <a:gd name="connsiteY359" fmla="*/ 113501 h 998833"/>
              <a:gd name="connsiteX360" fmla="*/ 543851 w 1509178"/>
              <a:gd name="connsiteY360" fmla="*/ 114404 h 998833"/>
              <a:gd name="connsiteX361" fmla="*/ 545357 w 1509178"/>
              <a:gd name="connsiteY361" fmla="*/ 115315 h 998833"/>
              <a:gd name="connsiteX362" fmla="*/ 546872 w 1509178"/>
              <a:gd name="connsiteY362" fmla="*/ 116234 h 998833"/>
              <a:gd name="connsiteX363" fmla="*/ 548378 w 1509178"/>
              <a:gd name="connsiteY363" fmla="*/ 117160 h 998833"/>
              <a:gd name="connsiteX364" fmla="*/ 549892 w 1509178"/>
              <a:gd name="connsiteY364" fmla="*/ 118093 h 998833"/>
              <a:gd name="connsiteX365" fmla="*/ 551399 w 1509178"/>
              <a:gd name="connsiteY365" fmla="*/ 119034 h 998833"/>
              <a:gd name="connsiteX366" fmla="*/ 552913 w 1509178"/>
              <a:gd name="connsiteY366" fmla="*/ 119983 h 998833"/>
              <a:gd name="connsiteX367" fmla="*/ 554419 w 1509178"/>
              <a:gd name="connsiteY367" fmla="*/ 120939 h 998833"/>
              <a:gd name="connsiteX368" fmla="*/ 555934 w 1509178"/>
              <a:gd name="connsiteY368" fmla="*/ 121904 h 998833"/>
              <a:gd name="connsiteX369" fmla="*/ 557448 w 1509178"/>
              <a:gd name="connsiteY369" fmla="*/ 122876 h 998833"/>
              <a:gd name="connsiteX370" fmla="*/ 558954 w 1509178"/>
              <a:gd name="connsiteY370" fmla="*/ 123856 h 998833"/>
              <a:gd name="connsiteX371" fmla="*/ 560469 w 1509178"/>
              <a:gd name="connsiteY371" fmla="*/ 124844 h 998833"/>
              <a:gd name="connsiteX372" fmla="*/ 561975 w 1509178"/>
              <a:gd name="connsiteY372" fmla="*/ 125841 h 998833"/>
              <a:gd name="connsiteX373" fmla="*/ 563489 w 1509178"/>
              <a:gd name="connsiteY373" fmla="*/ 126845 h 998833"/>
              <a:gd name="connsiteX374" fmla="*/ 564996 w 1509178"/>
              <a:gd name="connsiteY374" fmla="*/ 127858 h 998833"/>
              <a:gd name="connsiteX375" fmla="*/ 566510 w 1509178"/>
              <a:gd name="connsiteY375" fmla="*/ 128879 h 998833"/>
              <a:gd name="connsiteX376" fmla="*/ 568016 w 1509178"/>
              <a:gd name="connsiteY376" fmla="*/ 129909 h 998833"/>
              <a:gd name="connsiteX377" fmla="*/ 569531 w 1509178"/>
              <a:gd name="connsiteY377" fmla="*/ 130946 h 998833"/>
              <a:gd name="connsiteX378" fmla="*/ 571037 w 1509178"/>
              <a:gd name="connsiteY378" fmla="*/ 131993 h 998833"/>
              <a:gd name="connsiteX379" fmla="*/ 572551 w 1509178"/>
              <a:gd name="connsiteY379" fmla="*/ 133048 h 998833"/>
              <a:gd name="connsiteX380" fmla="*/ 574066 w 1509178"/>
              <a:gd name="connsiteY380" fmla="*/ 134112 h 998833"/>
              <a:gd name="connsiteX381" fmla="*/ 575572 w 1509178"/>
              <a:gd name="connsiteY381" fmla="*/ 135185 h 998833"/>
              <a:gd name="connsiteX382" fmla="*/ 577086 w 1509178"/>
              <a:gd name="connsiteY382" fmla="*/ 136267 h 998833"/>
              <a:gd name="connsiteX383" fmla="*/ 578593 w 1509178"/>
              <a:gd name="connsiteY383" fmla="*/ 137357 h 998833"/>
              <a:gd name="connsiteX384" fmla="*/ 580107 w 1509178"/>
              <a:gd name="connsiteY384" fmla="*/ 138456 h 998833"/>
              <a:gd name="connsiteX385" fmla="*/ 581613 w 1509178"/>
              <a:gd name="connsiteY385" fmla="*/ 139565 h 998833"/>
              <a:gd name="connsiteX386" fmla="*/ 583128 w 1509178"/>
              <a:gd name="connsiteY386" fmla="*/ 140682 h 998833"/>
              <a:gd name="connsiteX387" fmla="*/ 584634 w 1509178"/>
              <a:gd name="connsiteY387" fmla="*/ 141808 h 998833"/>
              <a:gd name="connsiteX388" fmla="*/ 586148 w 1509178"/>
              <a:gd name="connsiteY388" fmla="*/ 142945 h 998833"/>
              <a:gd name="connsiteX389" fmla="*/ 587655 w 1509178"/>
              <a:gd name="connsiteY389" fmla="*/ 144090 h 998833"/>
              <a:gd name="connsiteX390" fmla="*/ 589169 w 1509178"/>
              <a:gd name="connsiteY390" fmla="*/ 145245 h 998833"/>
              <a:gd name="connsiteX391" fmla="*/ 590676 w 1509178"/>
              <a:gd name="connsiteY391" fmla="*/ 146409 h 998833"/>
              <a:gd name="connsiteX392" fmla="*/ 592190 w 1509178"/>
              <a:gd name="connsiteY392" fmla="*/ 147583 h 998833"/>
              <a:gd name="connsiteX393" fmla="*/ 593704 w 1509178"/>
              <a:gd name="connsiteY393" fmla="*/ 148766 h 998833"/>
              <a:gd name="connsiteX394" fmla="*/ 595210 w 1509178"/>
              <a:gd name="connsiteY394" fmla="*/ 149960 h 998833"/>
              <a:gd name="connsiteX395" fmla="*/ 596725 w 1509178"/>
              <a:gd name="connsiteY395" fmla="*/ 151163 h 998833"/>
              <a:gd name="connsiteX396" fmla="*/ 598231 w 1509178"/>
              <a:gd name="connsiteY396" fmla="*/ 152376 h 998833"/>
              <a:gd name="connsiteX397" fmla="*/ 599746 w 1509178"/>
              <a:gd name="connsiteY397" fmla="*/ 153599 h 998833"/>
              <a:gd name="connsiteX398" fmla="*/ 601252 w 1509178"/>
              <a:gd name="connsiteY398" fmla="*/ 154832 h 998833"/>
              <a:gd name="connsiteX399" fmla="*/ 602766 w 1509178"/>
              <a:gd name="connsiteY399" fmla="*/ 156075 h 998833"/>
              <a:gd name="connsiteX400" fmla="*/ 604273 w 1509178"/>
              <a:gd name="connsiteY400" fmla="*/ 157329 h 998833"/>
              <a:gd name="connsiteX401" fmla="*/ 605787 w 1509178"/>
              <a:gd name="connsiteY401" fmla="*/ 158593 h 998833"/>
              <a:gd name="connsiteX402" fmla="*/ 607293 w 1509178"/>
              <a:gd name="connsiteY402" fmla="*/ 159868 h 998833"/>
              <a:gd name="connsiteX403" fmla="*/ 608808 w 1509178"/>
              <a:gd name="connsiteY403" fmla="*/ 161152 h 998833"/>
              <a:gd name="connsiteX404" fmla="*/ 610322 w 1509178"/>
              <a:gd name="connsiteY404" fmla="*/ 162448 h 998833"/>
              <a:gd name="connsiteX405" fmla="*/ 611828 w 1509178"/>
              <a:gd name="connsiteY405" fmla="*/ 163753 h 998833"/>
              <a:gd name="connsiteX406" fmla="*/ 613343 w 1509178"/>
              <a:gd name="connsiteY406" fmla="*/ 165070 h 998833"/>
              <a:gd name="connsiteX407" fmla="*/ 614849 w 1509178"/>
              <a:gd name="connsiteY407" fmla="*/ 166398 h 998833"/>
              <a:gd name="connsiteX408" fmla="*/ 616363 w 1509178"/>
              <a:gd name="connsiteY408" fmla="*/ 167736 h 998833"/>
              <a:gd name="connsiteX409" fmla="*/ 617870 w 1509178"/>
              <a:gd name="connsiteY409" fmla="*/ 169085 h 998833"/>
              <a:gd name="connsiteX410" fmla="*/ 619384 w 1509178"/>
              <a:gd name="connsiteY410" fmla="*/ 170446 h 998833"/>
              <a:gd name="connsiteX411" fmla="*/ 620890 w 1509178"/>
              <a:gd name="connsiteY411" fmla="*/ 171817 h 998833"/>
              <a:gd name="connsiteX412" fmla="*/ 622405 w 1509178"/>
              <a:gd name="connsiteY412" fmla="*/ 173200 h 998833"/>
              <a:gd name="connsiteX413" fmla="*/ 623911 w 1509178"/>
              <a:gd name="connsiteY413" fmla="*/ 174595 h 998833"/>
              <a:gd name="connsiteX414" fmla="*/ 625425 w 1509178"/>
              <a:gd name="connsiteY414" fmla="*/ 176000 h 998833"/>
              <a:gd name="connsiteX415" fmla="*/ 626940 w 1509178"/>
              <a:gd name="connsiteY415" fmla="*/ 177417 h 998833"/>
              <a:gd name="connsiteX416" fmla="*/ 628446 w 1509178"/>
              <a:gd name="connsiteY416" fmla="*/ 178846 h 998833"/>
              <a:gd name="connsiteX417" fmla="*/ 629960 w 1509178"/>
              <a:gd name="connsiteY417" fmla="*/ 180286 h 998833"/>
              <a:gd name="connsiteX418" fmla="*/ 631467 w 1509178"/>
              <a:gd name="connsiteY418" fmla="*/ 181739 h 998833"/>
              <a:gd name="connsiteX419" fmla="*/ 632981 w 1509178"/>
              <a:gd name="connsiteY419" fmla="*/ 183203 h 998833"/>
              <a:gd name="connsiteX420" fmla="*/ 634487 w 1509178"/>
              <a:gd name="connsiteY420" fmla="*/ 184678 h 998833"/>
              <a:gd name="connsiteX421" fmla="*/ 636002 w 1509178"/>
              <a:gd name="connsiteY421" fmla="*/ 186166 h 998833"/>
              <a:gd name="connsiteX422" fmla="*/ 637508 w 1509178"/>
              <a:gd name="connsiteY422" fmla="*/ 187666 h 998833"/>
              <a:gd name="connsiteX423" fmla="*/ 639022 w 1509178"/>
              <a:gd name="connsiteY423" fmla="*/ 189179 h 998833"/>
              <a:gd name="connsiteX424" fmla="*/ 640529 w 1509178"/>
              <a:gd name="connsiteY424" fmla="*/ 190703 h 998833"/>
              <a:gd name="connsiteX425" fmla="*/ 642043 w 1509178"/>
              <a:gd name="connsiteY425" fmla="*/ 192240 h 998833"/>
              <a:gd name="connsiteX426" fmla="*/ 643557 w 1509178"/>
              <a:gd name="connsiteY426" fmla="*/ 193789 h 998833"/>
              <a:gd name="connsiteX427" fmla="*/ 645064 w 1509178"/>
              <a:gd name="connsiteY427" fmla="*/ 195351 h 998833"/>
              <a:gd name="connsiteX428" fmla="*/ 646578 w 1509178"/>
              <a:gd name="connsiteY428" fmla="*/ 196925 h 998833"/>
              <a:gd name="connsiteX429" fmla="*/ 648085 w 1509178"/>
              <a:gd name="connsiteY429" fmla="*/ 198513 h 998833"/>
              <a:gd name="connsiteX430" fmla="*/ 649599 w 1509178"/>
              <a:gd name="connsiteY430" fmla="*/ 200112 h 998833"/>
              <a:gd name="connsiteX431" fmla="*/ 651105 w 1509178"/>
              <a:gd name="connsiteY431" fmla="*/ 201725 h 998833"/>
              <a:gd name="connsiteX432" fmla="*/ 652619 w 1509178"/>
              <a:gd name="connsiteY432" fmla="*/ 203351 h 998833"/>
              <a:gd name="connsiteX433" fmla="*/ 654126 w 1509178"/>
              <a:gd name="connsiteY433" fmla="*/ 204990 h 998833"/>
              <a:gd name="connsiteX434" fmla="*/ 655640 w 1509178"/>
              <a:gd name="connsiteY434" fmla="*/ 206642 h 998833"/>
              <a:gd name="connsiteX435" fmla="*/ 657147 w 1509178"/>
              <a:gd name="connsiteY435" fmla="*/ 208307 h 998833"/>
              <a:gd name="connsiteX436" fmla="*/ 658661 w 1509178"/>
              <a:gd name="connsiteY436" fmla="*/ 209986 h 998833"/>
              <a:gd name="connsiteX437" fmla="*/ 660167 w 1509178"/>
              <a:gd name="connsiteY437" fmla="*/ 211678 h 998833"/>
              <a:gd name="connsiteX438" fmla="*/ 661682 w 1509178"/>
              <a:gd name="connsiteY438" fmla="*/ 213384 h 998833"/>
              <a:gd name="connsiteX439" fmla="*/ 663196 w 1509178"/>
              <a:gd name="connsiteY439" fmla="*/ 215103 h 998833"/>
              <a:gd name="connsiteX440" fmla="*/ 664702 w 1509178"/>
              <a:gd name="connsiteY440" fmla="*/ 216836 h 998833"/>
              <a:gd name="connsiteX441" fmla="*/ 666217 w 1509178"/>
              <a:gd name="connsiteY441" fmla="*/ 218582 h 998833"/>
              <a:gd name="connsiteX442" fmla="*/ 667723 w 1509178"/>
              <a:gd name="connsiteY442" fmla="*/ 220343 h 998833"/>
              <a:gd name="connsiteX443" fmla="*/ 669237 w 1509178"/>
              <a:gd name="connsiteY443" fmla="*/ 222117 h 998833"/>
              <a:gd name="connsiteX444" fmla="*/ 670744 w 1509178"/>
              <a:gd name="connsiteY444" fmla="*/ 223905 h 998833"/>
              <a:gd name="connsiteX445" fmla="*/ 672258 w 1509178"/>
              <a:gd name="connsiteY445" fmla="*/ 225707 h 998833"/>
              <a:gd name="connsiteX446" fmla="*/ 673764 w 1509178"/>
              <a:gd name="connsiteY446" fmla="*/ 227525 h 998833"/>
              <a:gd name="connsiteX447" fmla="*/ 675279 w 1509178"/>
              <a:gd name="connsiteY447" fmla="*/ 229355 h 998833"/>
              <a:gd name="connsiteX448" fmla="*/ 676785 w 1509178"/>
              <a:gd name="connsiteY448" fmla="*/ 231200 h 998833"/>
              <a:gd name="connsiteX449" fmla="*/ 678299 w 1509178"/>
              <a:gd name="connsiteY449" fmla="*/ 233060 h 998833"/>
              <a:gd name="connsiteX450" fmla="*/ 679814 w 1509178"/>
              <a:gd name="connsiteY450" fmla="*/ 234935 h 998833"/>
              <a:gd name="connsiteX451" fmla="*/ 681320 w 1509178"/>
              <a:gd name="connsiteY451" fmla="*/ 236823 h 998833"/>
              <a:gd name="connsiteX452" fmla="*/ 682834 w 1509178"/>
              <a:gd name="connsiteY452" fmla="*/ 238727 h 998833"/>
              <a:gd name="connsiteX453" fmla="*/ 684341 w 1509178"/>
              <a:gd name="connsiteY453" fmla="*/ 240645 h 998833"/>
              <a:gd name="connsiteX454" fmla="*/ 685855 w 1509178"/>
              <a:gd name="connsiteY454" fmla="*/ 242578 h 998833"/>
              <a:gd name="connsiteX455" fmla="*/ 687361 w 1509178"/>
              <a:gd name="connsiteY455" fmla="*/ 244526 h 998833"/>
              <a:gd name="connsiteX456" fmla="*/ 688876 w 1509178"/>
              <a:gd name="connsiteY456" fmla="*/ 246489 h 998833"/>
              <a:gd name="connsiteX457" fmla="*/ 690382 w 1509178"/>
              <a:gd name="connsiteY457" fmla="*/ 248467 h 998833"/>
              <a:gd name="connsiteX458" fmla="*/ 691896 w 1509178"/>
              <a:gd name="connsiteY458" fmla="*/ 250460 h 998833"/>
              <a:gd name="connsiteX459" fmla="*/ 693403 w 1509178"/>
              <a:gd name="connsiteY459" fmla="*/ 252469 h 998833"/>
              <a:gd name="connsiteX460" fmla="*/ 694917 w 1509178"/>
              <a:gd name="connsiteY460" fmla="*/ 254492 h 998833"/>
              <a:gd name="connsiteX461" fmla="*/ 696431 w 1509178"/>
              <a:gd name="connsiteY461" fmla="*/ 256531 h 998833"/>
              <a:gd name="connsiteX462" fmla="*/ 697938 w 1509178"/>
              <a:gd name="connsiteY462" fmla="*/ 258586 h 998833"/>
              <a:gd name="connsiteX463" fmla="*/ 699452 w 1509178"/>
              <a:gd name="connsiteY463" fmla="*/ 260656 h 998833"/>
              <a:gd name="connsiteX464" fmla="*/ 700958 w 1509178"/>
              <a:gd name="connsiteY464" fmla="*/ 262742 h 998833"/>
              <a:gd name="connsiteX465" fmla="*/ 702473 w 1509178"/>
              <a:gd name="connsiteY465" fmla="*/ 264842 h 998833"/>
              <a:gd name="connsiteX466" fmla="*/ 703979 w 1509178"/>
              <a:gd name="connsiteY466" fmla="*/ 266959 h 998833"/>
              <a:gd name="connsiteX467" fmla="*/ 705493 w 1509178"/>
              <a:gd name="connsiteY467" fmla="*/ 269092 h 998833"/>
              <a:gd name="connsiteX468" fmla="*/ 707000 w 1509178"/>
              <a:gd name="connsiteY468" fmla="*/ 271241 h 998833"/>
              <a:gd name="connsiteX469" fmla="*/ 708514 w 1509178"/>
              <a:gd name="connsiteY469" fmla="*/ 273406 h 998833"/>
              <a:gd name="connsiteX470" fmla="*/ 710020 w 1509178"/>
              <a:gd name="connsiteY470" fmla="*/ 275586 h 998833"/>
              <a:gd name="connsiteX471" fmla="*/ 711535 w 1509178"/>
              <a:gd name="connsiteY471" fmla="*/ 277783 h 998833"/>
              <a:gd name="connsiteX472" fmla="*/ 713049 w 1509178"/>
              <a:gd name="connsiteY472" fmla="*/ 279995 h 998833"/>
              <a:gd name="connsiteX473" fmla="*/ 714555 w 1509178"/>
              <a:gd name="connsiteY473" fmla="*/ 282224 h 998833"/>
              <a:gd name="connsiteX474" fmla="*/ 716070 w 1509178"/>
              <a:gd name="connsiteY474" fmla="*/ 284469 h 998833"/>
              <a:gd name="connsiteX475" fmla="*/ 717576 w 1509178"/>
              <a:gd name="connsiteY475" fmla="*/ 286730 h 998833"/>
              <a:gd name="connsiteX476" fmla="*/ 719091 w 1509178"/>
              <a:gd name="connsiteY476" fmla="*/ 289008 h 998833"/>
              <a:gd name="connsiteX477" fmla="*/ 720597 w 1509178"/>
              <a:gd name="connsiteY477" fmla="*/ 291302 h 998833"/>
              <a:gd name="connsiteX478" fmla="*/ 722111 w 1509178"/>
              <a:gd name="connsiteY478" fmla="*/ 293612 h 998833"/>
              <a:gd name="connsiteX479" fmla="*/ 723617 w 1509178"/>
              <a:gd name="connsiteY479" fmla="*/ 295940 h 998833"/>
              <a:gd name="connsiteX480" fmla="*/ 725132 w 1509178"/>
              <a:gd name="connsiteY480" fmla="*/ 298283 h 998833"/>
              <a:gd name="connsiteX481" fmla="*/ 726638 w 1509178"/>
              <a:gd name="connsiteY481" fmla="*/ 300643 h 998833"/>
              <a:gd name="connsiteX482" fmla="*/ 728153 w 1509178"/>
              <a:gd name="connsiteY482" fmla="*/ 303019 h 998833"/>
              <a:gd name="connsiteX483" fmla="*/ 729659 w 1509178"/>
              <a:gd name="connsiteY483" fmla="*/ 305412 h 998833"/>
              <a:gd name="connsiteX484" fmla="*/ 731173 w 1509178"/>
              <a:gd name="connsiteY484" fmla="*/ 307822 h 998833"/>
              <a:gd name="connsiteX485" fmla="*/ 732688 w 1509178"/>
              <a:gd name="connsiteY485" fmla="*/ 310249 h 998833"/>
              <a:gd name="connsiteX486" fmla="*/ 734194 w 1509178"/>
              <a:gd name="connsiteY486" fmla="*/ 312692 h 998833"/>
              <a:gd name="connsiteX487" fmla="*/ 735708 w 1509178"/>
              <a:gd name="connsiteY487" fmla="*/ 315152 h 998833"/>
              <a:gd name="connsiteX488" fmla="*/ 737215 w 1509178"/>
              <a:gd name="connsiteY488" fmla="*/ 317630 h 998833"/>
              <a:gd name="connsiteX489" fmla="*/ 738729 w 1509178"/>
              <a:gd name="connsiteY489" fmla="*/ 320123 h 998833"/>
              <a:gd name="connsiteX490" fmla="*/ 740235 w 1509178"/>
              <a:gd name="connsiteY490" fmla="*/ 322634 h 998833"/>
              <a:gd name="connsiteX491" fmla="*/ 741750 w 1509178"/>
              <a:gd name="connsiteY491" fmla="*/ 325161 h 998833"/>
              <a:gd name="connsiteX492" fmla="*/ 743256 w 1509178"/>
              <a:gd name="connsiteY492" fmla="*/ 327706 h 998833"/>
              <a:gd name="connsiteX493" fmla="*/ 744770 w 1509178"/>
              <a:gd name="connsiteY493" fmla="*/ 330267 h 998833"/>
              <a:gd name="connsiteX494" fmla="*/ 746277 w 1509178"/>
              <a:gd name="connsiteY494" fmla="*/ 332845 h 998833"/>
              <a:gd name="connsiteX495" fmla="*/ 747791 w 1509178"/>
              <a:gd name="connsiteY495" fmla="*/ 335440 h 998833"/>
              <a:gd name="connsiteX496" fmla="*/ 749305 w 1509178"/>
              <a:gd name="connsiteY496" fmla="*/ 338053 h 998833"/>
              <a:gd name="connsiteX497" fmla="*/ 750812 w 1509178"/>
              <a:gd name="connsiteY497" fmla="*/ 340682 h 998833"/>
              <a:gd name="connsiteX498" fmla="*/ 752326 w 1509178"/>
              <a:gd name="connsiteY498" fmla="*/ 343328 h 998833"/>
              <a:gd name="connsiteX499" fmla="*/ 753832 w 1509178"/>
              <a:gd name="connsiteY499" fmla="*/ 345991 h 998833"/>
              <a:gd name="connsiteX500" fmla="*/ 755347 w 1509178"/>
              <a:gd name="connsiteY500" fmla="*/ 348672 h 998833"/>
              <a:gd name="connsiteX501" fmla="*/ 756853 w 1509178"/>
              <a:gd name="connsiteY501" fmla="*/ 351368 h 998833"/>
              <a:gd name="connsiteX502" fmla="*/ 758367 w 1509178"/>
              <a:gd name="connsiteY502" fmla="*/ 354083 h 998833"/>
              <a:gd name="connsiteX503" fmla="*/ 759874 w 1509178"/>
              <a:gd name="connsiteY503" fmla="*/ 356813 h 998833"/>
              <a:gd name="connsiteX504" fmla="*/ 761388 w 1509178"/>
              <a:gd name="connsiteY504" fmla="*/ 359560 h 998833"/>
              <a:gd name="connsiteX505" fmla="*/ 762894 w 1509178"/>
              <a:gd name="connsiteY505" fmla="*/ 362325 h 998833"/>
              <a:gd name="connsiteX506" fmla="*/ 764409 w 1509178"/>
              <a:gd name="connsiteY506" fmla="*/ 365107 h 998833"/>
              <a:gd name="connsiteX507" fmla="*/ 765923 w 1509178"/>
              <a:gd name="connsiteY507" fmla="*/ 367905 h 998833"/>
              <a:gd name="connsiteX508" fmla="*/ 767429 w 1509178"/>
              <a:gd name="connsiteY508" fmla="*/ 370720 h 998833"/>
              <a:gd name="connsiteX509" fmla="*/ 768944 w 1509178"/>
              <a:gd name="connsiteY509" fmla="*/ 373552 h 998833"/>
              <a:gd name="connsiteX510" fmla="*/ 770450 w 1509178"/>
              <a:gd name="connsiteY510" fmla="*/ 376401 h 998833"/>
              <a:gd name="connsiteX511" fmla="*/ 771964 w 1509178"/>
              <a:gd name="connsiteY511" fmla="*/ 379266 h 998833"/>
              <a:gd name="connsiteX512" fmla="*/ 773471 w 1509178"/>
              <a:gd name="connsiteY512" fmla="*/ 382148 h 998833"/>
              <a:gd name="connsiteX513" fmla="*/ 774985 w 1509178"/>
              <a:gd name="connsiteY513" fmla="*/ 385046 h 998833"/>
              <a:gd name="connsiteX514" fmla="*/ 776492 w 1509178"/>
              <a:gd name="connsiteY514" fmla="*/ 387960 h 998833"/>
              <a:gd name="connsiteX515" fmla="*/ 778006 w 1509178"/>
              <a:gd name="connsiteY515" fmla="*/ 390892 h 998833"/>
              <a:gd name="connsiteX516" fmla="*/ 779512 w 1509178"/>
              <a:gd name="connsiteY516" fmla="*/ 393840 h 998833"/>
              <a:gd name="connsiteX517" fmla="*/ 781026 w 1509178"/>
              <a:gd name="connsiteY517" fmla="*/ 396804 h 998833"/>
              <a:gd name="connsiteX518" fmla="*/ 782541 w 1509178"/>
              <a:gd name="connsiteY518" fmla="*/ 399784 h 998833"/>
              <a:gd name="connsiteX519" fmla="*/ 784047 w 1509178"/>
              <a:gd name="connsiteY519" fmla="*/ 402781 h 998833"/>
              <a:gd name="connsiteX520" fmla="*/ 785562 w 1509178"/>
              <a:gd name="connsiteY520" fmla="*/ 405794 h 998833"/>
              <a:gd name="connsiteX521" fmla="*/ 787068 w 1509178"/>
              <a:gd name="connsiteY521" fmla="*/ 408822 h 998833"/>
              <a:gd name="connsiteX522" fmla="*/ 788582 w 1509178"/>
              <a:gd name="connsiteY522" fmla="*/ 411867 h 998833"/>
              <a:gd name="connsiteX523" fmla="*/ 790089 w 1509178"/>
              <a:gd name="connsiteY523" fmla="*/ 414927 h 998833"/>
              <a:gd name="connsiteX524" fmla="*/ 791603 w 1509178"/>
              <a:gd name="connsiteY524" fmla="*/ 418003 h 998833"/>
              <a:gd name="connsiteX525" fmla="*/ 793109 w 1509178"/>
              <a:gd name="connsiteY525" fmla="*/ 421095 h 998833"/>
              <a:gd name="connsiteX526" fmla="*/ 794624 w 1509178"/>
              <a:gd name="connsiteY526" fmla="*/ 424201 h 998833"/>
              <a:gd name="connsiteX527" fmla="*/ 796130 w 1509178"/>
              <a:gd name="connsiteY527" fmla="*/ 427324 h 998833"/>
              <a:gd name="connsiteX528" fmla="*/ 797644 w 1509178"/>
              <a:gd name="connsiteY528" fmla="*/ 430462 h 998833"/>
              <a:gd name="connsiteX529" fmla="*/ 799159 w 1509178"/>
              <a:gd name="connsiteY529" fmla="*/ 433615 h 998833"/>
              <a:gd name="connsiteX530" fmla="*/ 800665 w 1509178"/>
              <a:gd name="connsiteY530" fmla="*/ 436783 h 998833"/>
              <a:gd name="connsiteX531" fmla="*/ 802179 w 1509178"/>
              <a:gd name="connsiteY531" fmla="*/ 439966 h 998833"/>
              <a:gd name="connsiteX532" fmla="*/ 803686 w 1509178"/>
              <a:gd name="connsiteY532" fmla="*/ 443164 h 998833"/>
              <a:gd name="connsiteX533" fmla="*/ 805200 w 1509178"/>
              <a:gd name="connsiteY533" fmla="*/ 446376 h 998833"/>
              <a:gd name="connsiteX534" fmla="*/ 806706 w 1509178"/>
              <a:gd name="connsiteY534" fmla="*/ 449602 h 998833"/>
              <a:gd name="connsiteX535" fmla="*/ 808221 w 1509178"/>
              <a:gd name="connsiteY535" fmla="*/ 452844 h 998833"/>
              <a:gd name="connsiteX536" fmla="*/ 809727 w 1509178"/>
              <a:gd name="connsiteY536" fmla="*/ 456099 h 998833"/>
              <a:gd name="connsiteX537" fmla="*/ 811241 w 1509178"/>
              <a:gd name="connsiteY537" fmla="*/ 459367 h 998833"/>
              <a:gd name="connsiteX538" fmla="*/ 812748 w 1509178"/>
              <a:gd name="connsiteY538" fmla="*/ 462650 h 998833"/>
              <a:gd name="connsiteX539" fmla="*/ 814262 w 1509178"/>
              <a:gd name="connsiteY539" fmla="*/ 465947 h 998833"/>
              <a:gd name="connsiteX540" fmla="*/ 815768 w 1509178"/>
              <a:gd name="connsiteY540" fmla="*/ 469257 h 998833"/>
              <a:gd name="connsiteX541" fmla="*/ 817283 w 1509178"/>
              <a:gd name="connsiteY541" fmla="*/ 472580 h 998833"/>
              <a:gd name="connsiteX542" fmla="*/ 818797 w 1509178"/>
              <a:gd name="connsiteY542" fmla="*/ 475916 h 998833"/>
              <a:gd name="connsiteX543" fmla="*/ 820303 w 1509178"/>
              <a:gd name="connsiteY543" fmla="*/ 479265 h 998833"/>
              <a:gd name="connsiteX544" fmla="*/ 821818 w 1509178"/>
              <a:gd name="connsiteY544" fmla="*/ 482627 h 998833"/>
              <a:gd name="connsiteX545" fmla="*/ 823324 w 1509178"/>
              <a:gd name="connsiteY545" fmla="*/ 486000 h 998833"/>
              <a:gd name="connsiteX546" fmla="*/ 824838 w 1509178"/>
              <a:gd name="connsiteY546" fmla="*/ 489387 h 998833"/>
              <a:gd name="connsiteX547" fmla="*/ 826345 w 1509178"/>
              <a:gd name="connsiteY547" fmla="*/ 492785 h 998833"/>
              <a:gd name="connsiteX548" fmla="*/ 827859 w 1509178"/>
              <a:gd name="connsiteY548" fmla="*/ 496195 h 998833"/>
              <a:gd name="connsiteX549" fmla="*/ 829365 w 1509178"/>
              <a:gd name="connsiteY549" fmla="*/ 499617 h 998833"/>
              <a:gd name="connsiteX550" fmla="*/ 830880 w 1509178"/>
              <a:gd name="connsiteY550" fmla="*/ 503049 h 998833"/>
              <a:gd name="connsiteX551" fmla="*/ 832386 w 1509178"/>
              <a:gd name="connsiteY551" fmla="*/ 506493 h 998833"/>
              <a:gd name="connsiteX552" fmla="*/ 833900 w 1509178"/>
              <a:gd name="connsiteY552" fmla="*/ 509948 h 998833"/>
              <a:gd name="connsiteX553" fmla="*/ 835415 w 1509178"/>
              <a:gd name="connsiteY553" fmla="*/ 513413 h 998833"/>
              <a:gd name="connsiteX554" fmla="*/ 836921 w 1509178"/>
              <a:gd name="connsiteY554" fmla="*/ 516888 h 998833"/>
              <a:gd name="connsiteX555" fmla="*/ 838435 w 1509178"/>
              <a:gd name="connsiteY555" fmla="*/ 520374 h 998833"/>
              <a:gd name="connsiteX556" fmla="*/ 839942 w 1509178"/>
              <a:gd name="connsiteY556" fmla="*/ 523869 h 998833"/>
              <a:gd name="connsiteX557" fmla="*/ 841456 w 1509178"/>
              <a:gd name="connsiteY557" fmla="*/ 527373 h 998833"/>
              <a:gd name="connsiteX558" fmla="*/ 842963 w 1509178"/>
              <a:gd name="connsiteY558" fmla="*/ 530887 h 998833"/>
              <a:gd name="connsiteX559" fmla="*/ 844477 w 1509178"/>
              <a:gd name="connsiteY559" fmla="*/ 534410 h 998833"/>
              <a:gd name="connsiteX560" fmla="*/ 845983 w 1509178"/>
              <a:gd name="connsiteY560" fmla="*/ 537941 h 998833"/>
              <a:gd name="connsiteX561" fmla="*/ 847498 w 1509178"/>
              <a:gd name="connsiteY561" fmla="*/ 541481 h 998833"/>
              <a:gd name="connsiteX562" fmla="*/ 849004 w 1509178"/>
              <a:gd name="connsiteY562" fmla="*/ 545029 h 998833"/>
              <a:gd name="connsiteX563" fmla="*/ 850518 w 1509178"/>
              <a:gd name="connsiteY563" fmla="*/ 548584 h 998833"/>
              <a:gd name="connsiteX564" fmla="*/ 852032 w 1509178"/>
              <a:gd name="connsiteY564" fmla="*/ 552146 h 998833"/>
              <a:gd name="connsiteX565" fmla="*/ 853539 w 1509178"/>
              <a:gd name="connsiteY565" fmla="*/ 555716 h 998833"/>
              <a:gd name="connsiteX566" fmla="*/ 855053 w 1509178"/>
              <a:gd name="connsiteY566" fmla="*/ 559292 h 998833"/>
              <a:gd name="connsiteX567" fmla="*/ 856560 w 1509178"/>
              <a:gd name="connsiteY567" fmla="*/ 562875 h 998833"/>
              <a:gd name="connsiteX568" fmla="*/ 858074 w 1509178"/>
              <a:gd name="connsiteY568" fmla="*/ 566464 h 998833"/>
              <a:gd name="connsiteX569" fmla="*/ 859580 w 1509178"/>
              <a:gd name="connsiteY569" fmla="*/ 570058 h 998833"/>
              <a:gd name="connsiteX570" fmla="*/ 861095 w 1509178"/>
              <a:gd name="connsiteY570" fmla="*/ 573658 h 998833"/>
              <a:gd name="connsiteX571" fmla="*/ 862601 w 1509178"/>
              <a:gd name="connsiteY571" fmla="*/ 577263 h 998833"/>
              <a:gd name="connsiteX572" fmla="*/ 864115 w 1509178"/>
              <a:gd name="connsiteY572" fmla="*/ 580871 h 998833"/>
              <a:gd name="connsiteX573" fmla="*/ 865622 w 1509178"/>
              <a:gd name="connsiteY573" fmla="*/ 584485 h 998833"/>
              <a:gd name="connsiteX574" fmla="*/ 867136 w 1509178"/>
              <a:gd name="connsiteY574" fmla="*/ 588103 h 998833"/>
              <a:gd name="connsiteX575" fmla="*/ 868650 w 1509178"/>
              <a:gd name="connsiteY575" fmla="*/ 591724 h 998833"/>
              <a:gd name="connsiteX576" fmla="*/ 870157 w 1509178"/>
              <a:gd name="connsiteY576" fmla="*/ 595348 h 998833"/>
              <a:gd name="connsiteX577" fmla="*/ 871671 w 1509178"/>
              <a:gd name="connsiteY577" fmla="*/ 598974 h 998833"/>
              <a:gd name="connsiteX578" fmla="*/ 873177 w 1509178"/>
              <a:gd name="connsiteY578" fmla="*/ 602604 h 998833"/>
              <a:gd name="connsiteX579" fmla="*/ 874692 w 1509178"/>
              <a:gd name="connsiteY579" fmla="*/ 606235 h 998833"/>
              <a:gd name="connsiteX580" fmla="*/ 876198 w 1509178"/>
              <a:gd name="connsiteY580" fmla="*/ 609868 h 998833"/>
              <a:gd name="connsiteX581" fmla="*/ 877712 w 1509178"/>
              <a:gd name="connsiteY581" fmla="*/ 613502 h 998833"/>
              <a:gd name="connsiteX582" fmla="*/ 879219 w 1509178"/>
              <a:gd name="connsiteY582" fmla="*/ 617136 h 998833"/>
              <a:gd name="connsiteX583" fmla="*/ 880733 w 1509178"/>
              <a:gd name="connsiteY583" fmla="*/ 620772 h 998833"/>
              <a:gd name="connsiteX584" fmla="*/ 882239 w 1509178"/>
              <a:gd name="connsiteY584" fmla="*/ 624407 h 998833"/>
              <a:gd name="connsiteX585" fmla="*/ 883754 w 1509178"/>
              <a:gd name="connsiteY585" fmla="*/ 628042 h 998833"/>
              <a:gd name="connsiteX586" fmla="*/ 885260 w 1509178"/>
              <a:gd name="connsiteY586" fmla="*/ 631676 h 998833"/>
              <a:gd name="connsiteX587" fmla="*/ 886774 w 1509178"/>
              <a:gd name="connsiteY587" fmla="*/ 635308 h 998833"/>
              <a:gd name="connsiteX588" fmla="*/ 888289 w 1509178"/>
              <a:gd name="connsiteY588" fmla="*/ 638939 h 998833"/>
              <a:gd name="connsiteX589" fmla="*/ 889795 w 1509178"/>
              <a:gd name="connsiteY589" fmla="*/ 642568 h 998833"/>
              <a:gd name="connsiteX590" fmla="*/ 891309 w 1509178"/>
              <a:gd name="connsiteY590" fmla="*/ 646194 h 998833"/>
              <a:gd name="connsiteX591" fmla="*/ 892816 w 1509178"/>
              <a:gd name="connsiteY591" fmla="*/ 649817 h 998833"/>
              <a:gd name="connsiteX592" fmla="*/ 894330 w 1509178"/>
              <a:gd name="connsiteY592" fmla="*/ 653437 h 998833"/>
              <a:gd name="connsiteX593" fmla="*/ 895836 w 1509178"/>
              <a:gd name="connsiteY593" fmla="*/ 657053 h 998833"/>
              <a:gd name="connsiteX594" fmla="*/ 897351 w 1509178"/>
              <a:gd name="connsiteY594" fmla="*/ 660665 h 998833"/>
              <a:gd name="connsiteX595" fmla="*/ 898857 w 1509178"/>
              <a:gd name="connsiteY595" fmla="*/ 664272 h 998833"/>
              <a:gd name="connsiteX596" fmla="*/ 900371 w 1509178"/>
              <a:gd name="connsiteY596" fmla="*/ 667874 h 998833"/>
              <a:gd name="connsiteX597" fmla="*/ 901878 w 1509178"/>
              <a:gd name="connsiteY597" fmla="*/ 671470 h 998833"/>
              <a:gd name="connsiteX598" fmla="*/ 903392 w 1509178"/>
              <a:gd name="connsiteY598" fmla="*/ 675061 h 998833"/>
              <a:gd name="connsiteX599" fmla="*/ 904906 w 1509178"/>
              <a:gd name="connsiteY599" fmla="*/ 678644 h 998833"/>
              <a:gd name="connsiteX600" fmla="*/ 906413 w 1509178"/>
              <a:gd name="connsiteY600" fmla="*/ 682221 h 998833"/>
              <a:gd name="connsiteX601" fmla="*/ 907927 w 1509178"/>
              <a:gd name="connsiteY601" fmla="*/ 685791 h 998833"/>
              <a:gd name="connsiteX602" fmla="*/ 909433 w 1509178"/>
              <a:gd name="connsiteY602" fmla="*/ 689353 h 998833"/>
              <a:gd name="connsiteX603" fmla="*/ 910948 w 1509178"/>
              <a:gd name="connsiteY603" fmla="*/ 692906 h 998833"/>
              <a:gd name="connsiteX604" fmla="*/ 912454 w 1509178"/>
              <a:gd name="connsiteY604" fmla="*/ 696451 h 998833"/>
              <a:gd name="connsiteX605" fmla="*/ 913969 w 1509178"/>
              <a:gd name="connsiteY605" fmla="*/ 699987 h 998833"/>
              <a:gd name="connsiteX606" fmla="*/ 915475 w 1509178"/>
              <a:gd name="connsiteY606" fmla="*/ 703513 h 998833"/>
              <a:gd name="connsiteX607" fmla="*/ 916989 w 1509178"/>
              <a:gd name="connsiteY607" fmla="*/ 707029 h 998833"/>
              <a:gd name="connsiteX608" fmla="*/ 918496 w 1509178"/>
              <a:gd name="connsiteY608" fmla="*/ 710535 h 998833"/>
              <a:gd name="connsiteX609" fmla="*/ 920010 w 1509178"/>
              <a:gd name="connsiteY609" fmla="*/ 714029 h 998833"/>
              <a:gd name="connsiteX610" fmla="*/ 921524 w 1509178"/>
              <a:gd name="connsiteY610" fmla="*/ 717512 h 998833"/>
              <a:gd name="connsiteX611" fmla="*/ 923031 w 1509178"/>
              <a:gd name="connsiteY611" fmla="*/ 720984 h 998833"/>
              <a:gd name="connsiteX612" fmla="*/ 924545 w 1509178"/>
              <a:gd name="connsiteY612" fmla="*/ 724443 h 998833"/>
              <a:gd name="connsiteX613" fmla="*/ 926051 w 1509178"/>
              <a:gd name="connsiteY613" fmla="*/ 727890 h 998833"/>
              <a:gd name="connsiteX614" fmla="*/ 927566 w 1509178"/>
              <a:gd name="connsiteY614" fmla="*/ 731324 h 998833"/>
              <a:gd name="connsiteX615" fmla="*/ 929072 w 1509178"/>
              <a:gd name="connsiteY615" fmla="*/ 734743 h 998833"/>
              <a:gd name="connsiteX616" fmla="*/ 930586 w 1509178"/>
              <a:gd name="connsiteY616" fmla="*/ 738146 h 998833"/>
              <a:gd name="connsiteX617" fmla="*/ 932093 w 1509178"/>
              <a:gd name="connsiteY617" fmla="*/ 741542 h 998833"/>
              <a:gd name="connsiteX618" fmla="*/ 933607 w 1509178"/>
              <a:gd name="connsiteY618" fmla="*/ 744921 h 998833"/>
              <a:gd name="connsiteX619" fmla="*/ 935113 w 1509178"/>
              <a:gd name="connsiteY619" fmla="*/ 748276 h 998833"/>
              <a:gd name="connsiteX620" fmla="*/ 936628 w 1509178"/>
              <a:gd name="connsiteY620" fmla="*/ 751624 h 998833"/>
              <a:gd name="connsiteX621" fmla="*/ 938142 w 1509178"/>
              <a:gd name="connsiteY621" fmla="*/ 754955 h 998833"/>
              <a:gd name="connsiteX622" fmla="*/ 939648 w 1509178"/>
              <a:gd name="connsiteY622" fmla="*/ 758271 h 998833"/>
              <a:gd name="connsiteX623" fmla="*/ 941163 w 1509178"/>
              <a:gd name="connsiteY623" fmla="*/ 761563 h 998833"/>
              <a:gd name="connsiteX624" fmla="*/ 942669 w 1509178"/>
              <a:gd name="connsiteY624" fmla="*/ 764846 h 998833"/>
              <a:gd name="connsiteX625" fmla="*/ 944183 w 1509178"/>
              <a:gd name="connsiteY625" fmla="*/ 768106 h 998833"/>
              <a:gd name="connsiteX626" fmla="*/ 945690 w 1509178"/>
              <a:gd name="connsiteY626" fmla="*/ 771350 h 998833"/>
              <a:gd name="connsiteX627" fmla="*/ 947204 w 1509178"/>
              <a:gd name="connsiteY627" fmla="*/ 774578 h 998833"/>
              <a:gd name="connsiteX628" fmla="*/ 948710 w 1509178"/>
              <a:gd name="connsiteY628" fmla="*/ 777782 h 998833"/>
              <a:gd name="connsiteX629" fmla="*/ 950225 w 1509178"/>
              <a:gd name="connsiteY629" fmla="*/ 780970 h 998833"/>
              <a:gd name="connsiteX630" fmla="*/ 951731 w 1509178"/>
              <a:gd name="connsiteY630" fmla="*/ 784134 h 998833"/>
              <a:gd name="connsiteX631" fmla="*/ 953245 w 1509178"/>
              <a:gd name="connsiteY631" fmla="*/ 787282 h 998833"/>
              <a:gd name="connsiteX632" fmla="*/ 954752 w 1509178"/>
              <a:gd name="connsiteY632" fmla="*/ 790415 h 998833"/>
              <a:gd name="connsiteX633" fmla="*/ 956266 w 1509178"/>
              <a:gd name="connsiteY633" fmla="*/ 793523 h 998833"/>
              <a:gd name="connsiteX634" fmla="*/ 957780 w 1509178"/>
              <a:gd name="connsiteY634" fmla="*/ 796607 h 998833"/>
              <a:gd name="connsiteX635" fmla="*/ 959287 w 1509178"/>
              <a:gd name="connsiteY635" fmla="*/ 799668 h 998833"/>
              <a:gd name="connsiteX636" fmla="*/ 960801 w 1509178"/>
              <a:gd name="connsiteY636" fmla="*/ 802712 h 998833"/>
              <a:gd name="connsiteX637" fmla="*/ 962308 w 1509178"/>
              <a:gd name="connsiteY637" fmla="*/ 805733 h 998833"/>
              <a:gd name="connsiteX638" fmla="*/ 963822 w 1509178"/>
              <a:gd name="connsiteY638" fmla="*/ 808730 h 998833"/>
              <a:gd name="connsiteX639" fmla="*/ 965328 w 1509178"/>
              <a:gd name="connsiteY639" fmla="*/ 811711 h 998833"/>
              <a:gd name="connsiteX640" fmla="*/ 966842 w 1509178"/>
              <a:gd name="connsiteY640" fmla="*/ 814660 h 998833"/>
              <a:gd name="connsiteX641" fmla="*/ 968349 w 1509178"/>
              <a:gd name="connsiteY641" fmla="*/ 817593 h 998833"/>
              <a:gd name="connsiteX642" fmla="*/ 969863 w 1509178"/>
              <a:gd name="connsiteY642" fmla="*/ 820502 h 998833"/>
              <a:gd name="connsiteX643" fmla="*/ 971370 w 1509178"/>
              <a:gd name="connsiteY643" fmla="*/ 823379 h 998833"/>
              <a:gd name="connsiteX644" fmla="*/ 972884 w 1509178"/>
              <a:gd name="connsiteY644" fmla="*/ 826240 h 998833"/>
              <a:gd name="connsiteX645" fmla="*/ 974398 w 1509178"/>
              <a:gd name="connsiteY645" fmla="*/ 829078 h 998833"/>
              <a:gd name="connsiteX646" fmla="*/ 975905 w 1509178"/>
              <a:gd name="connsiteY646" fmla="*/ 831883 h 998833"/>
              <a:gd name="connsiteX647" fmla="*/ 977419 w 1509178"/>
              <a:gd name="connsiteY647" fmla="*/ 834673 h 998833"/>
              <a:gd name="connsiteX648" fmla="*/ 978925 w 1509178"/>
              <a:gd name="connsiteY648" fmla="*/ 837430 h 998833"/>
              <a:gd name="connsiteX649" fmla="*/ 980440 w 1509178"/>
              <a:gd name="connsiteY649" fmla="*/ 840164 h 998833"/>
              <a:gd name="connsiteX650" fmla="*/ 981946 w 1509178"/>
              <a:gd name="connsiteY650" fmla="*/ 842874 h 998833"/>
              <a:gd name="connsiteX651" fmla="*/ 983460 w 1509178"/>
              <a:gd name="connsiteY651" fmla="*/ 845560 h 998833"/>
              <a:gd name="connsiteX652" fmla="*/ 984967 w 1509178"/>
              <a:gd name="connsiteY652" fmla="*/ 848222 h 998833"/>
              <a:gd name="connsiteX653" fmla="*/ 986481 w 1509178"/>
              <a:gd name="connsiteY653" fmla="*/ 850852 h 998833"/>
              <a:gd name="connsiteX654" fmla="*/ 987987 w 1509178"/>
              <a:gd name="connsiteY654" fmla="*/ 853458 h 998833"/>
              <a:gd name="connsiteX655" fmla="*/ 989502 w 1509178"/>
              <a:gd name="connsiteY655" fmla="*/ 856041 h 998833"/>
              <a:gd name="connsiteX656" fmla="*/ 991016 w 1509178"/>
              <a:gd name="connsiteY656" fmla="*/ 858591 h 998833"/>
              <a:gd name="connsiteX657" fmla="*/ 992522 w 1509178"/>
              <a:gd name="connsiteY657" fmla="*/ 861118 h 998833"/>
              <a:gd name="connsiteX658" fmla="*/ 994037 w 1509178"/>
              <a:gd name="connsiteY658" fmla="*/ 863620 h 998833"/>
              <a:gd name="connsiteX659" fmla="*/ 995543 w 1509178"/>
              <a:gd name="connsiteY659" fmla="*/ 866091 h 998833"/>
              <a:gd name="connsiteX660" fmla="*/ 997057 w 1509178"/>
              <a:gd name="connsiteY660" fmla="*/ 868538 h 998833"/>
              <a:gd name="connsiteX661" fmla="*/ 998564 w 1509178"/>
              <a:gd name="connsiteY661" fmla="*/ 870953 h 998833"/>
              <a:gd name="connsiteX662" fmla="*/ 1000078 w 1509178"/>
              <a:gd name="connsiteY662" fmla="*/ 873344 h 998833"/>
              <a:gd name="connsiteX663" fmla="*/ 1001584 w 1509178"/>
              <a:gd name="connsiteY663" fmla="*/ 875711 h 998833"/>
              <a:gd name="connsiteX664" fmla="*/ 1003099 w 1509178"/>
              <a:gd name="connsiteY664" fmla="*/ 878046 h 998833"/>
              <a:gd name="connsiteX665" fmla="*/ 1004605 w 1509178"/>
              <a:gd name="connsiteY665" fmla="*/ 880350 h 998833"/>
              <a:gd name="connsiteX666" fmla="*/ 1006119 w 1509178"/>
              <a:gd name="connsiteY666" fmla="*/ 882629 h 998833"/>
              <a:gd name="connsiteX667" fmla="*/ 1007634 w 1509178"/>
              <a:gd name="connsiteY667" fmla="*/ 884885 h 998833"/>
              <a:gd name="connsiteX668" fmla="*/ 1009140 w 1509178"/>
              <a:gd name="connsiteY668" fmla="*/ 887108 h 998833"/>
              <a:gd name="connsiteX669" fmla="*/ 1010654 w 1509178"/>
              <a:gd name="connsiteY669" fmla="*/ 889308 h 998833"/>
              <a:gd name="connsiteX670" fmla="*/ 1012161 w 1509178"/>
              <a:gd name="connsiteY670" fmla="*/ 891476 h 998833"/>
              <a:gd name="connsiteX671" fmla="*/ 1013675 w 1509178"/>
              <a:gd name="connsiteY671" fmla="*/ 893620 h 998833"/>
              <a:gd name="connsiteX672" fmla="*/ 1015181 w 1509178"/>
              <a:gd name="connsiteY672" fmla="*/ 895732 h 998833"/>
              <a:gd name="connsiteX673" fmla="*/ 1016696 w 1509178"/>
              <a:gd name="connsiteY673" fmla="*/ 897820 h 998833"/>
              <a:gd name="connsiteX674" fmla="*/ 1018202 w 1509178"/>
              <a:gd name="connsiteY674" fmla="*/ 899876 h 998833"/>
              <a:gd name="connsiteX675" fmla="*/ 1019716 w 1509178"/>
              <a:gd name="connsiteY675" fmla="*/ 901909 h 998833"/>
              <a:gd name="connsiteX676" fmla="*/ 1021223 w 1509178"/>
              <a:gd name="connsiteY676" fmla="*/ 903909 h 998833"/>
              <a:gd name="connsiteX677" fmla="*/ 1022737 w 1509178"/>
              <a:gd name="connsiteY677" fmla="*/ 905886 h 998833"/>
              <a:gd name="connsiteX678" fmla="*/ 1024243 w 1509178"/>
              <a:gd name="connsiteY678" fmla="*/ 907831 h 998833"/>
              <a:gd name="connsiteX679" fmla="*/ 1025758 w 1509178"/>
              <a:gd name="connsiteY679" fmla="*/ 909751 h 998833"/>
              <a:gd name="connsiteX680" fmla="*/ 1027272 w 1509178"/>
              <a:gd name="connsiteY680" fmla="*/ 911640 h 998833"/>
              <a:gd name="connsiteX681" fmla="*/ 1028778 w 1509178"/>
              <a:gd name="connsiteY681" fmla="*/ 913505 h 998833"/>
              <a:gd name="connsiteX682" fmla="*/ 1030293 w 1509178"/>
              <a:gd name="connsiteY682" fmla="*/ 915339 h 998833"/>
              <a:gd name="connsiteX683" fmla="*/ 1031799 w 1509178"/>
              <a:gd name="connsiteY683" fmla="*/ 917148 h 998833"/>
              <a:gd name="connsiteX684" fmla="*/ 1033314 w 1509178"/>
              <a:gd name="connsiteY684" fmla="*/ 918925 h 998833"/>
              <a:gd name="connsiteX685" fmla="*/ 1034820 w 1509178"/>
              <a:gd name="connsiteY685" fmla="*/ 920679 h 998833"/>
              <a:gd name="connsiteX686" fmla="*/ 1036334 w 1509178"/>
              <a:gd name="connsiteY686" fmla="*/ 922408 h 998833"/>
              <a:gd name="connsiteX687" fmla="*/ 1037840 w 1509178"/>
              <a:gd name="connsiteY687" fmla="*/ 924106 h 998833"/>
              <a:gd name="connsiteX688" fmla="*/ 1039355 w 1509178"/>
              <a:gd name="connsiteY688" fmla="*/ 925779 h 998833"/>
              <a:gd name="connsiteX689" fmla="*/ 1040861 w 1509178"/>
              <a:gd name="connsiteY689" fmla="*/ 927429 h 998833"/>
              <a:gd name="connsiteX690" fmla="*/ 1042376 w 1509178"/>
              <a:gd name="connsiteY690" fmla="*/ 929047 h 998833"/>
              <a:gd name="connsiteX691" fmla="*/ 1043890 w 1509178"/>
              <a:gd name="connsiteY691" fmla="*/ 930641 h 998833"/>
              <a:gd name="connsiteX692" fmla="*/ 1045396 w 1509178"/>
              <a:gd name="connsiteY692" fmla="*/ 932203 h 998833"/>
              <a:gd name="connsiteX693" fmla="*/ 1046911 w 1509178"/>
              <a:gd name="connsiteY693" fmla="*/ 933742 h 998833"/>
              <a:gd name="connsiteX694" fmla="*/ 1048417 w 1509178"/>
              <a:gd name="connsiteY694" fmla="*/ 935256 h 998833"/>
              <a:gd name="connsiteX695" fmla="*/ 1049931 w 1509178"/>
              <a:gd name="connsiteY695" fmla="*/ 936746 h 998833"/>
              <a:gd name="connsiteX696" fmla="*/ 1051438 w 1509178"/>
              <a:gd name="connsiteY696" fmla="*/ 938213 h 998833"/>
              <a:gd name="connsiteX697" fmla="*/ 1052952 w 1509178"/>
              <a:gd name="connsiteY697" fmla="*/ 939648 h 998833"/>
              <a:gd name="connsiteX698" fmla="*/ 1054458 w 1509178"/>
              <a:gd name="connsiteY698" fmla="*/ 941058 h 998833"/>
              <a:gd name="connsiteX699" fmla="*/ 1055973 w 1509178"/>
              <a:gd name="connsiteY699" fmla="*/ 942445 h 998833"/>
              <a:gd name="connsiteX700" fmla="*/ 1057479 w 1509178"/>
              <a:gd name="connsiteY700" fmla="*/ 943808 h 998833"/>
              <a:gd name="connsiteX701" fmla="*/ 1058993 w 1509178"/>
              <a:gd name="connsiteY701" fmla="*/ 945147 h 998833"/>
              <a:gd name="connsiteX702" fmla="*/ 1060508 w 1509178"/>
              <a:gd name="connsiteY702" fmla="*/ 946454 h 998833"/>
              <a:gd name="connsiteX703" fmla="*/ 1062014 w 1509178"/>
              <a:gd name="connsiteY703" fmla="*/ 947745 h 998833"/>
              <a:gd name="connsiteX704" fmla="*/ 1063528 w 1509178"/>
              <a:gd name="connsiteY704" fmla="*/ 949004 h 998833"/>
              <a:gd name="connsiteX705" fmla="*/ 1065035 w 1509178"/>
              <a:gd name="connsiteY705" fmla="*/ 950248 h 998833"/>
              <a:gd name="connsiteX706" fmla="*/ 1066549 w 1509178"/>
              <a:gd name="connsiteY706" fmla="*/ 951467 h 998833"/>
              <a:gd name="connsiteX707" fmla="*/ 1068055 w 1509178"/>
              <a:gd name="connsiteY707" fmla="*/ 952655 h 998833"/>
              <a:gd name="connsiteX708" fmla="*/ 1069570 w 1509178"/>
              <a:gd name="connsiteY708" fmla="*/ 953826 h 998833"/>
              <a:gd name="connsiteX709" fmla="*/ 1071076 w 1509178"/>
              <a:gd name="connsiteY709" fmla="*/ 954974 h 998833"/>
              <a:gd name="connsiteX710" fmla="*/ 1072590 w 1509178"/>
              <a:gd name="connsiteY710" fmla="*/ 956098 h 998833"/>
              <a:gd name="connsiteX711" fmla="*/ 1074097 w 1509178"/>
              <a:gd name="connsiteY711" fmla="*/ 957206 h 998833"/>
              <a:gd name="connsiteX712" fmla="*/ 1075611 w 1509178"/>
              <a:gd name="connsiteY712" fmla="*/ 958282 h 998833"/>
              <a:gd name="connsiteX713" fmla="*/ 1077125 w 1509178"/>
              <a:gd name="connsiteY713" fmla="*/ 959342 h 998833"/>
              <a:gd name="connsiteX714" fmla="*/ 1078632 w 1509178"/>
              <a:gd name="connsiteY714" fmla="*/ 960378 h 998833"/>
              <a:gd name="connsiteX715" fmla="*/ 1080146 w 1509178"/>
              <a:gd name="connsiteY715" fmla="*/ 961390 h 998833"/>
              <a:gd name="connsiteX716" fmla="*/ 1081652 w 1509178"/>
              <a:gd name="connsiteY716" fmla="*/ 962386 h 998833"/>
              <a:gd name="connsiteX717" fmla="*/ 1083167 w 1509178"/>
              <a:gd name="connsiteY717" fmla="*/ 963359 h 998833"/>
              <a:gd name="connsiteX718" fmla="*/ 1084673 w 1509178"/>
              <a:gd name="connsiteY718" fmla="*/ 964307 h 998833"/>
              <a:gd name="connsiteX719" fmla="*/ 1086187 w 1509178"/>
              <a:gd name="connsiteY719" fmla="*/ 965240 h 998833"/>
              <a:gd name="connsiteX720" fmla="*/ 1087694 w 1509178"/>
              <a:gd name="connsiteY720" fmla="*/ 966156 h 998833"/>
              <a:gd name="connsiteX721" fmla="*/ 1089208 w 1509178"/>
              <a:gd name="connsiteY721" fmla="*/ 967041 h 998833"/>
              <a:gd name="connsiteX722" fmla="*/ 1090715 w 1509178"/>
              <a:gd name="connsiteY722" fmla="*/ 967918 h 998833"/>
              <a:gd name="connsiteX723" fmla="*/ 1092229 w 1509178"/>
              <a:gd name="connsiteY723" fmla="*/ 968770 h 998833"/>
              <a:gd name="connsiteX724" fmla="*/ 1093735 w 1509178"/>
              <a:gd name="connsiteY724" fmla="*/ 969607 h 998833"/>
              <a:gd name="connsiteX725" fmla="*/ 1095250 w 1509178"/>
              <a:gd name="connsiteY725" fmla="*/ 970420 h 998833"/>
              <a:gd name="connsiteX726" fmla="*/ 1096764 w 1509178"/>
              <a:gd name="connsiteY726" fmla="*/ 971217 h 998833"/>
              <a:gd name="connsiteX727" fmla="*/ 1098270 w 1509178"/>
              <a:gd name="connsiteY727" fmla="*/ 971998 h 998833"/>
              <a:gd name="connsiteX728" fmla="*/ 1099785 w 1509178"/>
              <a:gd name="connsiteY728" fmla="*/ 972755 h 998833"/>
              <a:gd name="connsiteX729" fmla="*/ 1101291 w 1509178"/>
              <a:gd name="connsiteY729" fmla="*/ 973497 h 998833"/>
              <a:gd name="connsiteX730" fmla="*/ 1102805 w 1509178"/>
              <a:gd name="connsiteY730" fmla="*/ 974222 h 998833"/>
              <a:gd name="connsiteX731" fmla="*/ 1104312 w 1509178"/>
              <a:gd name="connsiteY731" fmla="*/ 974931 h 998833"/>
              <a:gd name="connsiteX732" fmla="*/ 1105826 w 1509178"/>
              <a:gd name="connsiteY732" fmla="*/ 975625 h 998833"/>
              <a:gd name="connsiteX733" fmla="*/ 1107332 w 1509178"/>
              <a:gd name="connsiteY733" fmla="*/ 976302 h 998833"/>
              <a:gd name="connsiteX734" fmla="*/ 1108847 w 1509178"/>
              <a:gd name="connsiteY734" fmla="*/ 976956 h 998833"/>
              <a:gd name="connsiteX735" fmla="*/ 1110353 w 1509178"/>
              <a:gd name="connsiteY735" fmla="*/ 977601 h 998833"/>
              <a:gd name="connsiteX736" fmla="*/ 1111867 w 1509178"/>
              <a:gd name="connsiteY736" fmla="*/ 978231 h 998833"/>
              <a:gd name="connsiteX737" fmla="*/ 1113382 w 1509178"/>
              <a:gd name="connsiteY737" fmla="*/ 978845 h 998833"/>
              <a:gd name="connsiteX738" fmla="*/ 1114888 w 1509178"/>
              <a:gd name="connsiteY738" fmla="*/ 979442 h 998833"/>
              <a:gd name="connsiteX739" fmla="*/ 1116402 w 1509178"/>
              <a:gd name="connsiteY739" fmla="*/ 980024 h 998833"/>
              <a:gd name="connsiteX740" fmla="*/ 1117909 w 1509178"/>
              <a:gd name="connsiteY740" fmla="*/ 980590 h 998833"/>
              <a:gd name="connsiteX741" fmla="*/ 1119423 w 1509178"/>
              <a:gd name="connsiteY741" fmla="*/ 981140 h 998833"/>
              <a:gd name="connsiteX742" fmla="*/ 1120929 w 1509178"/>
              <a:gd name="connsiteY742" fmla="*/ 981682 h 998833"/>
              <a:gd name="connsiteX743" fmla="*/ 1122444 w 1509178"/>
              <a:gd name="connsiteY743" fmla="*/ 982208 h 998833"/>
              <a:gd name="connsiteX744" fmla="*/ 1123950 w 1509178"/>
              <a:gd name="connsiteY744" fmla="*/ 982718 h 998833"/>
              <a:gd name="connsiteX745" fmla="*/ 1125464 w 1509178"/>
              <a:gd name="connsiteY745" fmla="*/ 983212 h 998833"/>
              <a:gd name="connsiteX746" fmla="*/ 1126971 w 1509178"/>
              <a:gd name="connsiteY746" fmla="*/ 983698 h 998833"/>
              <a:gd name="connsiteX747" fmla="*/ 1128485 w 1509178"/>
              <a:gd name="connsiteY747" fmla="*/ 984177 h 998833"/>
              <a:gd name="connsiteX748" fmla="*/ 1129999 w 1509178"/>
              <a:gd name="connsiteY748" fmla="*/ 984631 h 998833"/>
              <a:gd name="connsiteX749" fmla="*/ 1131506 w 1509178"/>
              <a:gd name="connsiteY749" fmla="*/ 985085 h 998833"/>
              <a:gd name="connsiteX750" fmla="*/ 1133020 w 1509178"/>
              <a:gd name="connsiteY750" fmla="*/ 985516 h 998833"/>
              <a:gd name="connsiteX751" fmla="*/ 1134526 w 1509178"/>
              <a:gd name="connsiteY751" fmla="*/ 985938 h 998833"/>
              <a:gd name="connsiteX752" fmla="*/ 1136041 w 1509178"/>
              <a:gd name="connsiteY752" fmla="*/ 986353 h 998833"/>
              <a:gd name="connsiteX753" fmla="*/ 1137547 w 1509178"/>
              <a:gd name="connsiteY753" fmla="*/ 986751 h 998833"/>
              <a:gd name="connsiteX754" fmla="*/ 1139061 w 1509178"/>
              <a:gd name="connsiteY754" fmla="*/ 987142 h 998833"/>
              <a:gd name="connsiteX755" fmla="*/ 1140568 w 1509178"/>
              <a:gd name="connsiteY755" fmla="*/ 987524 h 998833"/>
              <a:gd name="connsiteX756" fmla="*/ 1142082 w 1509178"/>
              <a:gd name="connsiteY756" fmla="*/ 987891 h 998833"/>
              <a:gd name="connsiteX757" fmla="*/ 1143588 w 1509178"/>
              <a:gd name="connsiteY757" fmla="*/ 988249 h 998833"/>
              <a:gd name="connsiteX758" fmla="*/ 1145103 w 1509178"/>
              <a:gd name="connsiteY758" fmla="*/ 988600 h 998833"/>
              <a:gd name="connsiteX759" fmla="*/ 1146617 w 1509178"/>
              <a:gd name="connsiteY759" fmla="*/ 988935 h 998833"/>
              <a:gd name="connsiteX760" fmla="*/ 1148123 w 1509178"/>
              <a:gd name="connsiteY760" fmla="*/ 989262 h 998833"/>
              <a:gd name="connsiteX761" fmla="*/ 1149638 w 1509178"/>
              <a:gd name="connsiteY761" fmla="*/ 989580 h 998833"/>
              <a:gd name="connsiteX762" fmla="*/ 1151144 w 1509178"/>
              <a:gd name="connsiteY762" fmla="*/ 989891 h 998833"/>
              <a:gd name="connsiteX763" fmla="*/ 1152658 w 1509178"/>
              <a:gd name="connsiteY763" fmla="*/ 990194 h 998833"/>
              <a:gd name="connsiteX764" fmla="*/ 1154165 w 1509178"/>
              <a:gd name="connsiteY764" fmla="*/ 990489 h 998833"/>
              <a:gd name="connsiteX765" fmla="*/ 1155679 w 1509178"/>
              <a:gd name="connsiteY765" fmla="*/ 990768 h 998833"/>
              <a:gd name="connsiteX766" fmla="*/ 1157186 w 1509178"/>
              <a:gd name="connsiteY766" fmla="*/ 991047 h 998833"/>
              <a:gd name="connsiteX767" fmla="*/ 1158700 w 1509178"/>
              <a:gd name="connsiteY767" fmla="*/ 991310 h 998833"/>
              <a:gd name="connsiteX768" fmla="*/ 1160206 w 1509178"/>
              <a:gd name="connsiteY768" fmla="*/ 991573 h 998833"/>
              <a:gd name="connsiteX769" fmla="*/ 1161721 w 1509178"/>
              <a:gd name="connsiteY769" fmla="*/ 991820 h 998833"/>
              <a:gd name="connsiteX770" fmla="*/ 1163227 w 1509178"/>
              <a:gd name="connsiteY770" fmla="*/ 992067 h 998833"/>
              <a:gd name="connsiteX771" fmla="*/ 1164741 w 1509178"/>
              <a:gd name="connsiteY771" fmla="*/ 992298 h 998833"/>
              <a:gd name="connsiteX772" fmla="*/ 1166256 w 1509178"/>
              <a:gd name="connsiteY772" fmla="*/ 992529 h 998833"/>
              <a:gd name="connsiteX773" fmla="*/ 1167762 w 1509178"/>
              <a:gd name="connsiteY773" fmla="*/ 992753 h 998833"/>
              <a:gd name="connsiteX774" fmla="*/ 1169276 w 1509178"/>
              <a:gd name="connsiteY774" fmla="*/ 992968 h 998833"/>
              <a:gd name="connsiteX775" fmla="*/ 1170783 w 1509178"/>
              <a:gd name="connsiteY775" fmla="*/ 993175 h 998833"/>
              <a:gd name="connsiteX776" fmla="*/ 1172297 w 1509178"/>
              <a:gd name="connsiteY776" fmla="*/ 993374 h 998833"/>
              <a:gd name="connsiteX777" fmla="*/ 1173803 w 1509178"/>
              <a:gd name="connsiteY777" fmla="*/ 993573 h 998833"/>
              <a:gd name="connsiteX778" fmla="*/ 1175318 w 1509178"/>
              <a:gd name="connsiteY778" fmla="*/ 993757 h 998833"/>
              <a:gd name="connsiteX779" fmla="*/ 1176824 w 1509178"/>
              <a:gd name="connsiteY779" fmla="*/ 993940 h 998833"/>
              <a:gd name="connsiteX780" fmla="*/ 1178338 w 1509178"/>
              <a:gd name="connsiteY780" fmla="*/ 994123 h 998833"/>
              <a:gd name="connsiteX781" fmla="*/ 1179845 w 1509178"/>
              <a:gd name="connsiteY781" fmla="*/ 994291 h 998833"/>
              <a:gd name="connsiteX782" fmla="*/ 1181359 w 1509178"/>
              <a:gd name="connsiteY782" fmla="*/ 994458 h 998833"/>
              <a:gd name="connsiteX783" fmla="*/ 1182873 w 1509178"/>
              <a:gd name="connsiteY783" fmla="*/ 994618 h 998833"/>
              <a:gd name="connsiteX784" fmla="*/ 1184380 w 1509178"/>
              <a:gd name="connsiteY784" fmla="*/ 994769 h 998833"/>
              <a:gd name="connsiteX785" fmla="*/ 1185894 w 1509178"/>
              <a:gd name="connsiteY785" fmla="*/ 994920 h 998833"/>
              <a:gd name="connsiteX786" fmla="*/ 1187400 w 1509178"/>
              <a:gd name="connsiteY786" fmla="*/ 995072 h 998833"/>
              <a:gd name="connsiteX787" fmla="*/ 1188915 w 1509178"/>
              <a:gd name="connsiteY787" fmla="*/ 995207 h 998833"/>
              <a:gd name="connsiteX788" fmla="*/ 1190421 w 1509178"/>
              <a:gd name="connsiteY788" fmla="*/ 995343 h 998833"/>
              <a:gd name="connsiteX789" fmla="*/ 1191935 w 1509178"/>
              <a:gd name="connsiteY789" fmla="*/ 995478 h 998833"/>
              <a:gd name="connsiteX790" fmla="*/ 1193442 w 1509178"/>
              <a:gd name="connsiteY790" fmla="*/ 995598 h 998833"/>
              <a:gd name="connsiteX791" fmla="*/ 1194956 w 1509178"/>
              <a:gd name="connsiteY791" fmla="*/ 995725 h 998833"/>
              <a:gd name="connsiteX792" fmla="*/ 1196462 w 1509178"/>
              <a:gd name="connsiteY792" fmla="*/ 995845 h 998833"/>
              <a:gd name="connsiteX793" fmla="*/ 1197977 w 1509178"/>
              <a:gd name="connsiteY793" fmla="*/ 995956 h 998833"/>
              <a:gd name="connsiteX794" fmla="*/ 1199491 w 1509178"/>
              <a:gd name="connsiteY794" fmla="*/ 996068 h 998833"/>
              <a:gd name="connsiteX795" fmla="*/ 1200997 w 1509178"/>
              <a:gd name="connsiteY795" fmla="*/ 996172 h 998833"/>
              <a:gd name="connsiteX796" fmla="*/ 1202512 w 1509178"/>
              <a:gd name="connsiteY796" fmla="*/ 996275 h 998833"/>
              <a:gd name="connsiteX797" fmla="*/ 1204018 w 1509178"/>
              <a:gd name="connsiteY797" fmla="*/ 996379 h 998833"/>
              <a:gd name="connsiteX798" fmla="*/ 1205532 w 1509178"/>
              <a:gd name="connsiteY798" fmla="*/ 996475 h 998833"/>
              <a:gd name="connsiteX799" fmla="*/ 1207039 w 1509178"/>
              <a:gd name="connsiteY799" fmla="*/ 996562 h 998833"/>
              <a:gd name="connsiteX800" fmla="*/ 1208553 w 1509178"/>
              <a:gd name="connsiteY800" fmla="*/ 996650 h 998833"/>
              <a:gd name="connsiteX801" fmla="*/ 1210060 w 1509178"/>
              <a:gd name="connsiteY801" fmla="*/ 996738 h 998833"/>
              <a:gd name="connsiteX802" fmla="*/ 1211574 w 1509178"/>
              <a:gd name="connsiteY802" fmla="*/ 996817 h 998833"/>
              <a:gd name="connsiteX803" fmla="*/ 1213080 w 1509178"/>
              <a:gd name="connsiteY803" fmla="*/ 996897 h 998833"/>
              <a:gd name="connsiteX804" fmla="*/ 1214594 w 1509178"/>
              <a:gd name="connsiteY804" fmla="*/ 996977 h 998833"/>
              <a:gd name="connsiteX805" fmla="*/ 1216109 w 1509178"/>
              <a:gd name="connsiteY805" fmla="*/ 997048 h 998833"/>
              <a:gd name="connsiteX806" fmla="*/ 1217615 w 1509178"/>
              <a:gd name="connsiteY806" fmla="*/ 997120 h 998833"/>
              <a:gd name="connsiteX807" fmla="*/ 1219130 w 1509178"/>
              <a:gd name="connsiteY807" fmla="*/ 997192 h 998833"/>
              <a:gd name="connsiteX808" fmla="*/ 1220636 w 1509178"/>
              <a:gd name="connsiteY808" fmla="*/ 997256 h 998833"/>
              <a:gd name="connsiteX809" fmla="*/ 1222150 w 1509178"/>
              <a:gd name="connsiteY809" fmla="*/ 997319 h 998833"/>
              <a:gd name="connsiteX810" fmla="*/ 1223657 w 1509178"/>
              <a:gd name="connsiteY810" fmla="*/ 997383 h 998833"/>
              <a:gd name="connsiteX811" fmla="*/ 1225171 w 1509178"/>
              <a:gd name="connsiteY811" fmla="*/ 997447 h 998833"/>
              <a:gd name="connsiteX812" fmla="*/ 1226677 w 1509178"/>
              <a:gd name="connsiteY812" fmla="*/ 997503 h 998833"/>
              <a:gd name="connsiteX813" fmla="*/ 1228192 w 1509178"/>
              <a:gd name="connsiteY813" fmla="*/ 997558 h 998833"/>
              <a:gd name="connsiteX814" fmla="*/ 1229698 w 1509178"/>
              <a:gd name="connsiteY814" fmla="*/ 997606 h 998833"/>
              <a:gd name="connsiteX815" fmla="*/ 1231212 w 1509178"/>
              <a:gd name="connsiteY815" fmla="*/ 997662 h 998833"/>
              <a:gd name="connsiteX816" fmla="*/ 1232727 w 1509178"/>
              <a:gd name="connsiteY816" fmla="*/ 997710 h 998833"/>
              <a:gd name="connsiteX817" fmla="*/ 1234233 w 1509178"/>
              <a:gd name="connsiteY817" fmla="*/ 997758 h 998833"/>
              <a:gd name="connsiteX818" fmla="*/ 1235747 w 1509178"/>
              <a:gd name="connsiteY818" fmla="*/ 997798 h 998833"/>
              <a:gd name="connsiteX819" fmla="*/ 1237254 w 1509178"/>
              <a:gd name="connsiteY819" fmla="*/ 997845 h 998833"/>
              <a:gd name="connsiteX820" fmla="*/ 1238768 w 1509178"/>
              <a:gd name="connsiteY820" fmla="*/ 997885 h 998833"/>
              <a:gd name="connsiteX821" fmla="*/ 1240274 w 1509178"/>
              <a:gd name="connsiteY821" fmla="*/ 997925 h 998833"/>
              <a:gd name="connsiteX822" fmla="*/ 1241789 w 1509178"/>
              <a:gd name="connsiteY822" fmla="*/ 997965 h 998833"/>
              <a:gd name="connsiteX823" fmla="*/ 1243295 w 1509178"/>
              <a:gd name="connsiteY823" fmla="*/ 998005 h 998833"/>
              <a:gd name="connsiteX824" fmla="*/ 1244809 w 1509178"/>
              <a:gd name="connsiteY824" fmla="*/ 998037 h 998833"/>
              <a:gd name="connsiteX825" fmla="*/ 1246316 w 1509178"/>
              <a:gd name="connsiteY825" fmla="*/ 998069 h 998833"/>
              <a:gd name="connsiteX826" fmla="*/ 1247830 w 1509178"/>
              <a:gd name="connsiteY826" fmla="*/ 998101 h 998833"/>
              <a:gd name="connsiteX827" fmla="*/ 1249336 w 1509178"/>
              <a:gd name="connsiteY827" fmla="*/ 998132 h 998833"/>
              <a:gd name="connsiteX828" fmla="*/ 1250851 w 1509178"/>
              <a:gd name="connsiteY828" fmla="*/ 998164 h 998833"/>
              <a:gd name="connsiteX829" fmla="*/ 1252365 w 1509178"/>
              <a:gd name="connsiteY829" fmla="*/ 998196 h 998833"/>
              <a:gd name="connsiteX830" fmla="*/ 1253871 w 1509178"/>
              <a:gd name="connsiteY830" fmla="*/ 998220 h 998833"/>
              <a:gd name="connsiteX831" fmla="*/ 1255386 w 1509178"/>
              <a:gd name="connsiteY831" fmla="*/ 998252 h 998833"/>
              <a:gd name="connsiteX832" fmla="*/ 1256892 w 1509178"/>
              <a:gd name="connsiteY832" fmla="*/ 998276 h 998833"/>
              <a:gd name="connsiteX833" fmla="*/ 1258406 w 1509178"/>
              <a:gd name="connsiteY833" fmla="*/ 998300 h 998833"/>
              <a:gd name="connsiteX834" fmla="*/ 1259913 w 1509178"/>
              <a:gd name="connsiteY834" fmla="*/ 998324 h 998833"/>
              <a:gd name="connsiteX835" fmla="*/ 1261427 w 1509178"/>
              <a:gd name="connsiteY835" fmla="*/ 998348 h 998833"/>
              <a:gd name="connsiteX836" fmla="*/ 1262933 w 1509178"/>
              <a:gd name="connsiteY836" fmla="*/ 998371 h 998833"/>
              <a:gd name="connsiteX837" fmla="*/ 1264448 w 1509178"/>
              <a:gd name="connsiteY837" fmla="*/ 998387 h 998833"/>
              <a:gd name="connsiteX838" fmla="*/ 1265954 w 1509178"/>
              <a:gd name="connsiteY838" fmla="*/ 998411 h 998833"/>
              <a:gd name="connsiteX839" fmla="*/ 1267468 w 1509178"/>
              <a:gd name="connsiteY839" fmla="*/ 998427 h 998833"/>
              <a:gd name="connsiteX840" fmla="*/ 1268983 w 1509178"/>
              <a:gd name="connsiteY840" fmla="*/ 998443 h 998833"/>
              <a:gd name="connsiteX841" fmla="*/ 1270489 w 1509178"/>
              <a:gd name="connsiteY841" fmla="*/ 998467 h 998833"/>
              <a:gd name="connsiteX842" fmla="*/ 1272003 w 1509178"/>
              <a:gd name="connsiteY842" fmla="*/ 998483 h 998833"/>
              <a:gd name="connsiteX843" fmla="*/ 1273510 w 1509178"/>
              <a:gd name="connsiteY843" fmla="*/ 998499 h 998833"/>
              <a:gd name="connsiteX844" fmla="*/ 1275024 w 1509178"/>
              <a:gd name="connsiteY844" fmla="*/ 998515 h 998833"/>
              <a:gd name="connsiteX845" fmla="*/ 1276531 w 1509178"/>
              <a:gd name="connsiteY845" fmla="*/ 998531 h 998833"/>
              <a:gd name="connsiteX846" fmla="*/ 1278045 w 1509178"/>
              <a:gd name="connsiteY846" fmla="*/ 998539 h 998833"/>
              <a:gd name="connsiteX847" fmla="*/ 1279551 w 1509178"/>
              <a:gd name="connsiteY847" fmla="*/ 998555 h 998833"/>
              <a:gd name="connsiteX848" fmla="*/ 1281066 w 1509178"/>
              <a:gd name="connsiteY848" fmla="*/ 998571 h 998833"/>
              <a:gd name="connsiteX849" fmla="*/ 1282572 w 1509178"/>
              <a:gd name="connsiteY849" fmla="*/ 998579 h 998833"/>
              <a:gd name="connsiteX850" fmla="*/ 1284086 w 1509178"/>
              <a:gd name="connsiteY850" fmla="*/ 998595 h 998833"/>
              <a:gd name="connsiteX851" fmla="*/ 1285601 w 1509178"/>
              <a:gd name="connsiteY851" fmla="*/ 998603 h 998833"/>
              <a:gd name="connsiteX852" fmla="*/ 1287107 w 1509178"/>
              <a:gd name="connsiteY852" fmla="*/ 998619 h 998833"/>
              <a:gd name="connsiteX853" fmla="*/ 1288621 w 1509178"/>
              <a:gd name="connsiteY853" fmla="*/ 998627 h 998833"/>
              <a:gd name="connsiteX854" fmla="*/ 1290128 w 1509178"/>
              <a:gd name="connsiteY854" fmla="*/ 998635 h 998833"/>
              <a:gd name="connsiteX855" fmla="*/ 1291642 w 1509178"/>
              <a:gd name="connsiteY855" fmla="*/ 998642 h 998833"/>
              <a:gd name="connsiteX856" fmla="*/ 1293148 w 1509178"/>
              <a:gd name="connsiteY856" fmla="*/ 998650 h 998833"/>
              <a:gd name="connsiteX857" fmla="*/ 1294663 w 1509178"/>
              <a:gd name="connsiteY857" fmla="*/ 998666 h 998833"/>
              <a:gd name="connsiteX858" fmla="*/ 1296169 w 1509178"/>
              <a:gd name="connsiteY858" fmla="*/ 998674 h 998833"/>
              <a:gd name="connsiteX859" fmla="*/ 1297683 w 1509178"/>
              <a:gd name="connsiteY859" fmla="*/ 998682 h 998833"/>
              <a:gd name="connsiteX860" fmla="*/ 1299190 w 1509178"/>
              <a:gd name="connsiteY860" fmla="*/ 998690 h 998833"/>
              <a:gd name="connsiteX861" fmla="*/ 1300704 w 1509178"/>
              <a:gd name="connsiteY861" fmla="*/ 998690 h 998833"/>
              <a:gd name="connsiteX862" fmla="*/ 1302218 w 1509178"/>
              <a:gd name="connsiteY862" fmla="*/ 998698 h 998833"/>
              <a:gd name="connsiteX863" fmla="*/ 1303725 w 1509178"/>
              <a:gd name="connsiteY863" fmla="*/ 998706 h 998833"/>
              <a:gd name="connsiteX864" fmla="*/ 1305239 w 1509178"/>
              <a:gd name="connsiteY864" fmla="*/ 998714 h 998833"/>
              <a:gd name="connsiteX865" fmla="*/ 1306745 w 1509178"/>
              <a:gd name="connsiteY865" fmla="*/ 998722 h 998833"/>
              <a:gd name="connsiteX866" fmla="*/ 1308260 w 1509178"/>
              <a:gd name="connsiteY866" fmla="*/ 998722 h 998833"/>
              <a:gd name="connsiteX867" fmla="*/ 1309766 w 1509178"/>
              <a:gd name="connsiteY867" fmla="*/ 998730 h 998833"/>
              <a:gd name="connsiteX868" fmla="*/ 1311280 w 1509178"/>
              <a:gd name="connsiteY868" fmla="*/ 998738 h 998833"/>
              <a:gd name="connsiteX869" fmla="*/ 1312787 w 1509178"/>
              <a:gd name="connsiteY869" fmla="*/ 998738 h 998833"/>
              <a:gd name="connsiteX870" fmla="*/ 1314301 w 1509178"/>
              <a:gd name="connsiteY870" fmla="*/ 998746 h 998833"/>
              <a:gd name="connsiteX871" fmla="*/ 1315807 w 1509178"/>
              <a:gd name="connsiteY871" fmla="*/ 998746 h 998833"/>
              <a:gd name="connsiteX872" fmla="*/ 1317322 w 1509178"/>
              <a:gd name="connsiteY872" fmla="*/ 998754 h 998833"/>
              <a:gd name="connsiteX873" fmla="*/ 1318828 w 1509178"/>
              <a:gd name="connsiteY873" fmla="*/ 998762 h 998833"/>
              <a:gd name="connsiteX874" fmla="*/ 1320342 w 1509178"/>
              <a:gd name="connsiteY874" fmla="*/ 998762 h 998833"/>
              <a:gd name="connsiteX875" fmla="*/ 1321857 w 1509178"/>
              <a:gd name="connsiteY875" fmla="*/ 998762 h 998833"/>
              <a:gd name="connsiteX876" fmla="*/ 1323363 w 1509178"/>
              <a:gd name="connsiteY876" fmla="*/ 998770 h 998833"/>
              <a:gd name="connsiteX877" fmla="*/ 1324877 w 1509178"/>
              <a:gd name="connsiteY877" fmla="*/ 998770 h 998833"/>
              <a:gd name="connsiteX878" fmla="*/ 1326384 w 1509178"/>
              <a:gd name="connsiteY878" fmla="*/ 998778 h 998833"/>
              <a:gd name="connsiteX879" fmla="*/ 1327898 w 1509178"/>
              <a:gd name="connsiteY879" fmla="*/ 998778 h 998833"/>
              <a:gd name="connsiteX880" fmla="*/ 1329404 w 1509178"/>
              <a:gd name="connsiteY880" fmla="*/ 998786 h 998833"/>
              <a:gd name="connsiteX881" fmla="*/ 1330919 w 1509178"/>
              <a:gd name="connsiteY881" fmla="*/ 998786 h 998833"/>
              <a:gd name="connsiteX882" fmla="*/ 1332425 w 1509178"/>
              <a:gd name="connsiteY882" fmla="*/ 998786 h 998833"/>
              <a:gd name="connsiteX883" fmla="*/ 1333940 w 1509178"/>
              <a:gd name="connsiteY883" fmla="*/ 998794 h 998833"/>
              <a:gd name="connsiteX884" fmla="*/ 1335446 w 1509178"/>
              <a:gd name="connsiteY884" fmla="*/ 998794 h 998833"/>
              <a:gd name="connsiteX885" fmla="*/ 1336960 w 1509178"/>
              <a:gd name="connsiteY885" fmla="*/ 998794 h 998833"/>
              <a:gd name="connsiteX886" fmla="*/ 1338474 w 1509178"/>
              <a:gd name="connsiteY886" fmla="*/ 998794 h 998833"/>
              <a:gd name="connsiteX887" fmla="*/ 1339981 w 1509178"/>
              <a:gd name="connsiteY887" fmla="*/ 998802 h 998833"/>
              <a:gd name="connsiteX888" fmla="*/ 1341495 w 1509178"/>
              <a:gd name="connsiteY888" fmla="*/ 998802 h 998833"/>
              <a:gd name="connsiteX889" fmla="*/ 1343001 w 1509178"/>
              <a:gd name="connsiteY889" fmla="*/ 998802 h 998833"/>
              <a:gd name="connsiteX890" fmla="*/ 1344516 w 1509178"/>
              <a:gd name="connsiteY890" fmla="*/ 998802 h 998833"/>
              <a:gd name="connsiteX891" fmla="*/ 1346022 w 1509178"/>
              <a:gd name="connsiteY891" fmla="*/ 998810 h 998833"/>
              <a:gd name="connsiteX892" fmla="*/ 1347536 w 1509178"/>
              <a:gd name="connsiteY892" fmla="*/ 998810 h 998833"/>
              <a:gd name="connsiteX893" fmla="*/ 1349043 w 1509178"/>
              <a:gd name="connsiteY893" fmla="*/ 998810 h 998833"/>
              <a:gd name="connsiteX894" fmla="*/ 1350557 w 1509178"/>
              <a:gd name="connsiteY894" fmla="*/ 998810 h 998833"/>
              <a:gd name="connsiteX895" fmla="*/ 1352064 w 1509178"/>
              <a:gd name="connsiteY895" fmla="*/ 998810 h 998833"/>
              <a:gd name="connsiteX896" fmla="*/ 1353578 w 1509178"/>
              <a:gd name="connsiteY896" fmla="*/ 998810 h 998833"/>
              <a:gd name="connsiteX897" fmla="*/ 1355092 w 1509178"/>
              <a:gd name="connsiteY897" fmla="*/ 998818 h 998833"/>
              <a:gd name="connsiteX898" fmla="*/ 1356599 w 1509178"/>
              <a:gd name="connsiteY898" fmla="*/ 998818 h 998833"/>
              <a:gd name="connsiteX899" fmla="*/ 1358113 w 1509178"/>
              <a:gd name="connsiteY899" fmla="*/ 998818 h 998833"/>
              <a:gd name="connsiteX900" fmla="*/ 1359619 w 1509178"/>
              <a:gd name="connsiteY900" fmla="*/ 998818 h 998833"/>
              <a:gd name="connsiteX901" fmla="*/ 1361134 w 1509178"/>
              <a:gd name="connsiteY901" fmla="*/ 998818 h 998833"/>
              <a:gd name="connsiteX902" fmla="*/ 1362640 w 1509178"/>
              <a:gd name="connsiteY902" fmla="*/ 998818 h 998833"/>
              <a:gd name="connsiteX903" fmla="*/ 1364154 w 1509178"/>
              <a:gd name="connsiteY903" fmla="*/ 998818 h 998833"/>
              <a:gd name="connsiteX904" fmla="*/ 1365661 w 1509178"/>
              <a:gd name="connsiteY904" fmla="*/ 998818 h 998833"/>
              <a:gd name="connsiteX905" fmla="*/ 1367175 w 1509178"/>
              <a:gd name="connsiteY905" fmla="*/ 998826 h 998833"/>
              <a:gd name="connsiteX906" fmla="*/ 1368681 w 1509178"/>
              <a:gd name="connsiteY906" fmla="*/ 998826 h 998833"/>
              <a:gd name="connsiteX907" fmla="*/ 1370196 w 1509178"/>
              <a:gd name="connsiteY907" fmla="*/ 998826 h 998833"/>
              <a:gd name="connsiteX908" fmla="*/ 1371710 w 1509178"/>
              <a:gd name="connsiteY908" fmla="*/ 998826 h 998833"/>
              <a:gd name="connsiteX909" fmla="*/ 1373216 w 1509178"/>
              <a:gd name="connsiteY909" fmla="*/ 998826 h 998833"/>
              <a:gd name="connsiteX910" fmla="*/ 1374731 w 1509178"/>
              <a:gd name="connsiteY910" fmla="*/ 998826 h 998833"/>
              <a:gd name="connsiteX911" fmla="*/ 1376237 w 1509178"/>
              <a:gd name="connsiteY911" fmla="*/ 998826 h 998833"/>
              <a:gd name="connsiteX912" fmla="*/ 1377751 w 1509178"/>
              <a:gd name="connsiteY912" fmla="*/ 998826 h 998833"/>
              <a:gd name="connsiteX913" fmla="*/ 1379258 w 1509178"/>
              <a:gd name="connsiteY913" fmla="*/ 998826 h 998833"/>
              <a:gd name="connsiteX914" fmla="*/ 1380772 w 1509178"/>
              <a:gd name="connsiteY914" fmla="*/ 998826 h 998833"/>
              <a:gd name="connsiteX915" fmla="*/ 1382278 w 1509178"/>
              <a:gd name="connsiteY915" fmla="*/ 998826 h 998833"/>
              <a:gd name="connsiteX916" fmla="*/ 1383793 w 1509178"/>
              <a:gd name="connsiteY916" fmla="*/ 998826 h 998833"/>
              <a:gd name="connsiteX917" fmla="*/ 1385299 w 1509178"/>
              <a:gd name="connsiteY917" fmla="*/ 998826 h 998833"/>
              <a:gd name="connsiteX918" fmla="*/ 1386813 w 1509178"/>
              <a:gd name="connsiteY918" fmla="*/ 998826 h 998833"/>
              <a:gd name="connsiteX919" fmla="*/ 1388320 w 1509178"/>
              <a:gd name="connsiteY919" fmla="*/ 998834 h 998833"/>
              <a:gd name="connsiteX920" fmla="*/ 1389834 w 1509178"/>
              <a:gd name="connsiteY920" fmla="*/ 998834 h 998833"/>
              <a:gd name="connsiteX921" fmla="*/ 1391349 w 1509178"/>
              <a:gd name="connsiteY921" fmla="*/ 998834 h 998833"/>
              <a:gd name="connsiteX922" fmla="*/ 1392855 w 1509178"/>
              <a:gd name="connsiteY922" fmla="*/ 998834 h 998833"/>
              <a:gd name="connsiteX923" fmla="*/ 1394369 w 1509178"/>
              <a:gd name="connsiteY923" fmla="*/ 998834 h 998833"/>
              <a:gd name="connsiteX924" fmla="*/ 1395875 w 1509178"/>
              <a:gd name="connsiteY924" fmla="*/ 998834 h 998833"/>
              <a:gd name="connsiteX925" fmla="*/ 1397390 w 1509178"/>
              <a:gd name="connsiteY925" fmla="*/ 998834 h 998833"/>
              <a:gd name="connsiteX926" fmla="*/ 1398896 w 1509178"/>
              <a:gd name="connsiteY926" fmla="*/ 998834 h 998833"/>
              <a:gd name="connsiteX927" fmla="*/ 1400410 w 1509178"/>
              <a:gd name="connsiteY927" fmla="*/ 998834 h 998833"/>
              <a:gd name="connsiteX928" fmla="*/ 1401917 w 1509178"/>
              <a:gd name="connsiteY928" fmla="*/ 998834 h 998833"/>
              <a:gd name="connsiteX929" fmla="*/ 1403431 w 1509178"/>
              <a:gd name="connsiteY929" fmla="*/ 998834 h 998833"/>
              <a:gd name="connsiteX930" fmla="*/ 1404937 w 1509178"/>
              <a:gd name="connsiteY930" fmla="*/ 998834 h 998833"/>
              <a:gd name="connsiteX931" fmla="*/ 1406452 w 1509178"/>
              <a:gd name="connsiteY931" fmla="*/ 998834 h 998833"/>
              <a:gd name="connsiteX932" fmla="*/ 1407966 w 1509178"/>
              <a:gd name="connsiteY932" fmla="*/ 998834 h 998833"/>
              <a:gd name="connsiteX933" fmla="*/ 1409473 w 1509178"/>
              <a:gd name="connsiteY933" fmla="*/ 998834 h 998833"/>
              <a:gd name="connsiteX934" fmla="*/ 1410987 w 1509178"/>
              <a:gd name="connsiteY934" fmla="*/ 998834 h 998833"/>
              <a:gd name="connsiteX935" fmla="*/ 1412493 w 1509178"/>
              <a:gd name="connsiteY935" fmla="*/ 998834 h 998833"/>
              <a:gd name="connsiteX936" fmla="*/ 1414008 w 1509178"/>
              <a:gd name="connsiteY936" fmla="*/ 998834 h 998833"/>
              <a:gd name="connsiteX937" fmla="*/ 1415514 w 1509178"/>
              <a:gd name="connsiteY937" fmla="*/ 998834 h 998833"/>
              <a:gd name="connsiteX938" fmla="*/ 1417028 w 1509178"/>
              <a:gd name="connsiteY938" fmla="*/ 998834 h 998833"/>
              <a:gd name="connsiteX939" fmla="*/ 1418535 w 1509178"/>
              <a:gd name="connsiteY939" fmla="*/ 998834 h 998833"/>
              <a:gd name="connsiteX940" fmla="*/ 1420049 w 1509178"/>
              <a:gd name="connsiteY940" fmla="*/ 998834 h 998833"/>
              <a:gd name="connsiteX941" fmla="*/ 1421555 w 1509178"/>
              <a:gd name="connsiteY941" fmla="*/ 998834 h 998833"/>
              <a:gd name="connsiteX942" fmla="*/ 1423070 w 1509178"/>
              <a:gd name="connsiteY942" fmla="*/ 998834 h 998833"/>
              <a:gd name="connsiteX943" fmla="*/ 1424584 w 1509178"/>
              <a:gd name="connsiteY943" fmla="*/ 998834 h 998833"/>
              <a:gd name="connsiteX944" fmla="*/ 1426090 w 1509178"/>
              <a:gd name="connsiteY944" fmla="*/ 998834 h 998833"/>
              <a:gd name="connsiteX945" fmla="*/ 1427605 w 1509178"/>
              <a:gd name="connsiteY945" fmla="*/ 998834 h 998833"/>
              <a:gd name="connsiteX946" fmla="*/ 1429111 w 1509178"/>
              <a:gd name="connsiteY946" fmla="*/ 998834 h 998833"/>
              <a:gd name="connsiteX947" fmla="*/ 1430625 w 1509178"/>
              <a:gd name="connsiteY947" fmla="*/ 998834 h 998833"/>
              <a:gd name="connsiteX948" fmla="*/ 1432132 w 1509178"/>
              <a:gd name="connsiteY948" fmla="*/ 998834 h 998833"/>
              <a:gd name="connsiteX949" fmla="*/ 1433646 w 1509178"/>
              <a:gd name="connsiteY949" fmla="*/ 998834 h 998833"/>
              <a:gd name="connsiteX950" fmla="*/ 1435152 w 1509178"/>
              <a:gd name="connsiteY950" fmla="*/ 998834 h 998833"/>
              <a:gd name="connsiteX951" fmla="*/ 1436667 w 1509178"/>
              <a:gd name="connsiteY951" fmla="*/ 998834 h 998833"/>
              <a:gd name="connsiteX952" fmla="*/ 1438173 w 1509178"/>
              <a:gd name="connsiteY952" fmla="*/ 998834 h 998833"/>
              <a:gd name="connsiteX953" fmla="*/ 1439687 w 1509178"/>
              <a:gd name="connsiteY953" fmla="*/ 998834 h 998833"/>
              <a:gd name="connsiteX954" fmla="*/ 1441202 w 1509178"/>
              <a:gd name="connsiteY954" fmla="*/ 998834 h 998833"/>
              <a:gd name="connsiteX955" fmla="*/ 1442708 w 1509178"/>
              <a:gd name="connsiteY955" fmla="*/ 998834 h 998833"/>
              <a:gd name="connsiteX956" fmla="*/ 1444222 w 1509178"/>
              <a:gd name="connsiteY956" fmla="*/ 998834 h 998833"/>
              <a:gd name="connsiteX957" fmla="*/ 1445729 w 1509178"/>
              <a:gd name="connsiteY957" fmla="*/ 998834 h 998833"/>
              <a:gd name="connsiteX958" fmla="*/ 1447243 w 1509178"/>
              <a:gd name="connsiteY958" fmla="*/ 998834 h 998833"/>
              <a:gd name="connsiteX959" fmla="*/ 1448749 w 1509178"/>
              <a:gd name="connsiteY959" fmla="*/ 998834 h 998833"/>
              <a:gd name="connsiteX960" fmla="*/ 1450264 w 1509178"/>
              <a:gd name="connsiteY960" fmla="*/ 998834 h 998833"/>
              <a:gd name="connsiteX961" fmla="*/ 1451770 w 1509178"/>
              <a:gd name="connsiteY961" fmla="*/ 998834 h 998833"/>
              <a:gd name="connsiteX962" fmla="*/ 1453284 w 1509178"/>
              <a:gd name="connsiteY962" fmla="*/ 998834 h 998833"/>
              <a:gd name="connsiteX963" fmla="*/ 1454791 w 1509178"/>
              <a:gd name="connsiteY963" fmla="*/ 998834 h 998833"/>
              <a:gd name="connsiteX964" fmla="*/ 1456305 w 1509178"/>
              <a:gd name="connsiteY964" fmla="*/ 998834 h 998833"/>
              <a:gd name="connsiteX965" fmla="*/ 1457811 w 1509178"/>
              <a:gd name="connsiteY965" fmla="*/ 998834 h 998833"/>
              <a:gd name="connsiteX966" fmla="*/ 1459326 w 1509178"/>
              <a:gd name="connsiteY966" fmla="*/ 998834 h 998833"/>
              <a:gd name="connsiteX967" fmla="*/ 1460840 w 1509178"/>
              <a:gd name="connsiteY967" fmla="*/ 998834 h 998833"/>
              <a:gd name="connsiteX968" fmla="*/ 1462346 w 1509178"/>
              <a:gd name="connsiteY968" fmla="*/ 998834 h 998833"/>
              <a:gd name="connsiteX969" fmla="*/ 1463861 w 1509178"/>
              <a:gd name="connsiteY969" fmla="*/ 998834 h 998833"/>
              <a:gd name="connsiteX970" fmla="*/ 1465367 w 1509178"/>
              <a:gd name="connsiteY970" fmla="*/ 998834 h 998833"/>
              <a:gd name="connsiteX971" fmla="*/ 1466881 w 1509178"/>
              <a:gd name="connsiteY971" fmla="*/ 998834 h 998833"/>
              <a:gd name="connsiteX972" fmla="*/ 1468388 w 1509178"/>
              <a:gd name="connsiteY972" fmla="*/ 998834 h 998833"/>
              <a:gd name="connsiteX973" fmla="*/ 1469902 w 1509178"/>
              <a:gd name="connsiteY973" fmla="*/ 998834 h 998833"/>
              <a:gd name="connsiteX974" fmla="*/ 1471409 w 1509178"/>
              <a:gd name="connsiteY974" fmla="*/ 998834 h 998833"/>
              <a:gd name="connsiteX975" fmla="*/ 1472923 w 1509178"/>
              <a:gd name="connsiteY975" fmla="*/ 998834 h 998833"/>
              <a:gd name="connsiteX976" fmla="*/ 1474429 w 1509178"/>
              <a:gd name="connsiteY976" fmla="*/ 998834 h 998833"/>
              <a:gd name="connsiteX977" fmla="*/ 1475944 w 1509178"/>
              <a:gd name="connsiteY977" fmla="*/ 998834 h 998833"/>
              <a:gd name="connsiteX978" fmla="*/ 1477458 w 1509178"/>
              <a:gd name="connsiteY978" fmla="*/ 998834 h 998833"/>
              <a:gd name="connsiteX979" fmla="*/ 1478964 w 1509178"/>
              <a:gd name="connsiteY979" fmla="*/ 998834 h 998833"/>
              <a:gd name="connsiteX980" fmla="*/ 1480479 w 1509178"/>
              <a:gd name="connsiteY980" fmla="*/ 998834 h 998833"/>
              <a:gd name="connsiteX981" fmla="*/ 1481985 w 1509178"/>
              <a:gd name="connsiteY981" fmla="*/ 998834 h 998833"/>
              <a:gd name="connsiteX982" fmla="*/ 1483499 w 1509178"/>
              <a:gd name="connsiteY982" fmla="*/ 998834 h 998833"/>
              <a:gd name="connsiteX983" fmla="*/ 1485006 w 1509178"/>
              <a:gd name="connsiteY983" fmla="*/ 998834 h 998833"/>
              <a:gd name="connsiteX984" fmla="*/ 1486520 w 1509178"/>
              <a:gd name="connsiteY984" fmla="*/ 998834 h 998833"/>
              <a:gd name="connsiteX985" fmla="*/ 1488026 w 1509178"/>
              <a:gd name="connsiteY985" fmla="*/ 998834 h 998833"/>
              <a:gd name="connsiteX986" fmla="*/ 1489541 w 1509178"/>
              <a:gd name="connsiteY986" fmla="*/ 998834 h 998833"/>
              <a:gd name="connsiteX987" fmla="*/ 1491047 w 1509178"/>
              <a:gd name="connsiteY987" fmla="*/ 998834 h 998833"/>
              <a:gd name="connsiteX988" fmla="*/ 1492561 w 1509178"/>
              <a:gd name="connsiteY988" fmla="*/ 998834 h 998833"/>
              <a:gd name="connsiteX989" fmla="*/ 1494076 w 1509178"/>
              <a:gd name="connsiteY989" fmla="*/ 998834 h 998833"/>
              <a:gd name="connsiteX990" fmla="*/ 1495582 w 1509178"/>
              <a:gd name="connsiteY990" fmla="*/ 998834 h 998833"/>
              <a:gd name="connsiteX991" fmla="*/ 1497096 w 1509178"/>
              <a:gd name="connsiteY991" fmla="*/ 998834 h 998833"/>
              <a:gd name="connsiteX992" fmla="*/ 1498603 w 1509178"/>
              <a:gd name="connsiteY992" fmla="*/ 998834 h 998833"/>
              <a:gd name="connsiteX993" fmla="*/ 1500117 w 1509178"/>
              <a:gd name="connsiteY993" fmla="*/ 998834 h 998833"/>
              <a:gd name="connsiteX994" fmla="*/ 1501623 w 1509178"/>
              <a:gd name="connsiteY994" fmla="*/ 998834 h 998833"/>
              <a:gd name="connsiteX995" fmla="*/ 1503138 w 1509178"/>
              <a:gd name="connsiteY995" fmla="*/ 998834 h 998833"/>
              <a:gd name="connsiteX996" fmla="*/ 1504644 w 1509178"/>
              <a:gd name="connsiteY996" fmla="*/ 998834 h 998833"/>
              <a:gd name="connsiteX997" fmla="*/ 1506158 w 1509178"/>
              <a:gd name="connsiteY997" fmla="*/ 998834 h 998833"/>
              <a:gd name="connsiteX998" fmla="*/ 1507665 w 1509178"/>
              <a:gd name="connsiteY998" fmla="*/ 998834 h 998833"/>
              <a:gd name="connsiteX999" fmla="*/ 1509179 w 1509178"/>
              <a:gd name="connsiteY999" fmla="*/ 998834 h 998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</a:cxnLst>
            <a:rect l="l" t="t" r="r" b="b"/>
            <a:pathLst>
              <a:path w="1509178" h="998833">
                <a:moveTo>
                  <a:pt x="0" y="0"/>
                </a:moveTo>
                <a:lnTo>
                  <a:pt x="1510" y="86"/>
                </a:lnTo>
                <a:lnTo>
                  <a:pt x="3021" y="172"/>
                </a:lnTo>
                <a:lnTo>
                  <a:pt x="4532" y="258"/>
                </a:lnTo>
                <a:lnTo>
                  <a:pt x="6042" y="345"/>
                </a:lnTo>
                <a:lnTo>
                  <a:pt x="7553" y="433"/>
                </a:lnTo>
                <a:lnTo>
                  <a:pt x="9064" y="521"/>
                </a:lnTo>
                <a:lnTo>
                  <a:pt x="10575" y="609"/>
                </a:lnTo>
                <a:lnTo>
                  <a:pt x="12085" y="698"/>
                </a:lnTo>
                <a:lnTo>
                  <a:pt x="13596" y="787"/>
                </a:lnTo>
                <a:lnTo>
                  <a:pt x="15107" y="877"/>
                </a:lnTo>
                <a:lnTo>
                  <a:pt x="16617" y="967"/>
                </a:lnTo>
                <a:lnTo>
                  <a:pt x="18128" y="1057"/>
                </a:lnTo>
                <a:lnTo>
                  <a:pt x="19638" y="1148"/>
                </a:lnTo>
                <a:lnTo>
                  <a:pt x="21150" y="1240"/>
                </a:lnTo>
                <a:lnTo>
                  <a:pt x="22660" y="1332"/>
                </a:lnTo>
                <a:lnTo>
                  <a:pt x="24171" y="1424"/>
                </a:lnTo>
                <a:lnTo>
                  <a:pt x="25681" y="1517"/>
                </a:lnTo>
                <a:lnTo>
                  <a:pt x="27192" y="1611"/>
                </a:lnTo>
                <a:lnTo>
                  <a:pt x="28703" y="1705"/>
                </a:lnTo>
                <a:lnTo>
                  <a:pt x="30213" y="1799"/>
                </a:lnTo>
                <a:lnTo>
                  <a:pt x="31724" y="1894"/>
                </a:lnTo>
                <a:lnTo>
                  <a:pt x="33235" y="1989"/>
                </a:lnTo>
                <a:lnTo>
                  <a:pt x="34746" y="2085"/>
                </a:lnTo>
                <a:lnTo>
                  <a:pt x="36256" y="2181"/>
                </a:lnTo>
                <a:lnTo>
                  <a:pt x="37767" y="2278"/>
                </a:lnTo>
                <a:lnTo>
                  <a:pt x="39278" y="2376"/>
                </a:lnTo>
                <a:lnTo>
                  <a:pt x="40788" y="2473"/>
                </a:lnTo>
                <a:lnTo>
                  <a:pt x="42299" y="2572"/>
                </a:lnTo>
                <a:lnTo>
                  <a:pt x="43810" y="2671"/>
                </a:lnTo>
                <a:lnTo>
                  <a:pt x="45321" y="2770"/>
                </a:lnTo>
                <a:lnTo>
                  <a:pt x="46831" y="2870"/>
                </a:lnTo>
                <a:lnTo>
                  <a:pt x="48342" y="2970"/>
                </a:lnTo>
                <a:lnTo>
                  <a:pt x="49852" y="3071"/>
                </a:lnTo>
                <a:lnTo>
                  <a:pt x="51363" y="3173"/>
                </a:lnTo>
                <a:lnTo>
                  <a:pt x="52874" y="3275"/>
                </a:lnTo>
                <a:lnTo>
                  <a:pt x="54384" y="3378"/>
                </a:lnTo>
                <a:lnTo>
                  <a:pt x="55895" y="3481"/>
                </a:lnTo>
                <a:lnTo>
                  <a:pt x="57406" y="3584"/>
                </a:lnTo>
                <a:lnTo>
                  <a:pt x="58917" y="3689"/>
                </a:lnTo>
                <a:lnTo>
                  <a:pt x="60427" y="3793"/>
                </a:lnTo>
                <a:lnTo>
                  <a:pt x="61938" y="3899"/>
                </a:lnTo>
                <a:lnTo>
                  <a:pt x="63449" y="4005"/>
                </a:lnTo>
                <a:lnTo>
                  <a:pt x="64959" y="4111"/>
                </a:lnTo>
                <a:lnTo>
                  <a:pt x="66470" y="4218"/>
                </a:lnTo>
                <a:lnTo>
                  <a:pt x="67981" y="4326"/>
                </a:lnTo>
                <a:lnTo>
                  <a:pt x="69492" y="4434"/>
                </a:lnTo>
                <a:lnTo>
                  <a:pt x="71002" y="4542"/>
                </a:lnTo>
                <a:lnTo>
                  <a:pt x="72513" y="4652"/>
                </a:lnTo>
                <a:lnTo>
                  <a:pt x="74024" y="4762"/>
                </a:lnTo>
                <a:lnTo>
                  <a:pt x="75534" y="4872"/>
                </a:lnTo>
                <a:lnTo>
                  <a:pt x="77045" y="4983"/>
                </a:lnTo>
                <a:lnTo>
                  <a:pt x="78555" y="5095"/>
                </a:lnTo>
                <a:lnTo>
                  <a:pt x="80067" y="5207"/>
                </a:lnTo>
                <a:lnTo>
                  <a:pt x="81577" y="5320"/>
                </a:lnTo>
                <a:lnTo>
                  <a:pt x="83088" y="5434"/>
                </a:lnTo>
                <a:lnTo>
                  <a:pt x="84598" y="5548"/>
                </a:lnTo>
                <a:lnTo>
                  <a:pt x="86109" y="5663"/>
                </a:lnTo>
                <a:lnTo>
                  <a:pt x="87620" y="5778"/>
                </a:lnTo>
                <a:lnTo>
                  <a:pt x="89130" y="5894"/>
                </a:lnTo>
                <a:lnTo>
                  <a:pt x="90641" y="6011"/>
                </a:lnTo>
                <a:lnTo>
                  <a:pt x="92152" y="6128"/>
                </a:lnTo>
                <a:lnTo>
                  <a:pt x="93663" y="6246"/>
                </a:lnTo>
                <a:lnTo>
                  <a:pt x="95173" y="6364"/>
                </a:lnTo>
                <a:lnTo>
                  <a:pt x="96684" y="6484"/>
                </a:lnTo>
                <a:lnTo>
                  <a:pt x="98195" y="6604"/>
                </a:lnTo>
                <a:lnTo>
                  <a:pt x="99705" y="6724"/>
                </a:lnTo>
                <a:lnTo>
                  <a:pt x="101216" y="6845"/>
                </a:lnTo>
                <a:lnTo>
                  <a:pt x="102726" y="6967"/>
                </a:lnTo>
                <a:lnTo>
                  <a:pt x="104238" y="7090"/>
                </a:lnTo>
                <a:lnTo>
                  <a:pt x="105748" y="7213"/>
                </a:lnTo>
                <a:lnTo>
                  <a:pt x="107259" y="7337"/>
                </a:lnTo>
                <a:lnTo>
                  <a:pt x="108769" y="7462"/>
                </a:lnTo>
                <a:lnTo>
                  <a:pt x="110280" y="7587"/>
                </a:lnTo>
                <a:lnTo>
                  <a:pt x="111791" y="7713"/>
                </a:lnTo>
                <a:lnTo>
                  <a:pt x="113301" y="7840"/>
                </a:lnTo>
                <a:lnTo>
                  <a:pt x="114812" y="7967"/>
                </a:lnTo>
                <a:lnTo>
                  <a:pt x="116323" y="8095"/>
                </a:lnTo>
                <a:lnTo>
                  <a:pt x="117834" y="8224"/>
                </a:lnTo>
                <a:lnTo>
                  <a:pt x="119344" y="8354"/>
                </a:lnTo>
                <a:lnTo>
                  <a:pt x="120855" y="8484"/>
                </a:lnTo>
                <a:lnTo>
                  <a:pt x="122366" y="8615"/>
                </a:lnTo>
                <a:lnTo>
                  <a:pt x="123876" y="8747"/>
                </a:lnTo>
                <a:lnTo>
                  <a:pt x="125387" y="8879"/>
                </a:lnTo>
                <a:lnTo>
                  <a:pt x="126897" y="9012"/>
                </a:lnTo>
                <a:lnTo>
                  <a:pt x="128409" y="9146"/>
                </a:lnTo>
                <a:lnTo>
                  <a:pt x="129919" y="9281"/>
                </a:lnTo>
                <a:lnTo>
                  <a:pt x="131430" y="9417"/>
                </a:lnTo>
                <a:lnTo>
                  <a:pt x="132940" y="9553"/>
                </a:lnTo>
                <a:lnTo>
                  <a:pt x="134451" y="9690"/>
                </a:lnTo>
                <a:lnTo>
                  <a:pt x="135962" y="9828"/>
                </a:lnTo>
                <a:lnTo>
                  <a:pt x="137472" y="9967"/>
                </a:lnTo>
                <a:lnTo>
                  <a:pt x="138983" y="10106"/>
                </a:lnTo>
                <a:lnTo>
                  <a:pt x="140494" y="10246"/>
                </a:lnTo>
                <a:lnTo>
                  <a:pt x="142005" y="10388"/>
                </a:lnTo>
                <a:lnTo>
                  <a:pt x="143515" y="10529"/>
                </a:lnTo>
                <a:lnTo>
                  <a:pt x="145026" y="10672"/>
                </a:lnTo>
                <a:lnTo>
                  <a:pt x="146537" y="10816"/>
                </a:lnTo>
                <a:lnTo>
                  <a:pt x="148047" y="10960"/>
                </a:lnTo>
                <a:lnTo>
                  <a:pt x="149558" y="11105"/>
                </a:lnTo>
                <a:lnTo>
                  <a:pt x="151069" y="11251"/>
                </a:lnTo>
                <a:lnTo>
                  <a:pt x="152580" y="11398"/>
                </a:lnTo>
                <a:lnTo>
                  <a:pt x="154090" y="11546"/>
                </a:lnTo>
                <a:lnTo>
                  <a:pt x="155600" y="11694"/>
                </a:lnTo>
                <a:lnTo>
                  <a:pt x="157111" y="11844"/>
                </a:lnTo>
                <a:lnTo>
                  <a:pt x="158622" y="11994"/>
                </a:lnTo>
                <a:lnTo>
                  <a:pt x="160133" y="12145"/>
                </a:lnTo>
                <a:lnTo>
                  <a:pt x="161643" y="12297"/>
                </a:lnTo>
                <a:lnTo>
                  <a:pt x="163154" y="12450"/>
                </a:lnTo>
                <a:lnTo>
                  <a:pt x="164665" y="12604"/>
                </a:lnTo>
                <a:lnTo>
                  <a:pt x="166176" y="12760"/>
                </a:lnTo>
                <a:lnTo>
                  <a:pt x="167686" y="12915"/>
                </a:lnTo>
                <a:lnTo>
                  <a:pt x="169197" y="13071"/>
                </a:lnTo>
                <a:lnTo>
                  <a:pt x="170708" y="13229"/>
                </a:lnTo>
                <a:lnTo>
                  <a:pt x="172218" y="13388"/>
                </a:lnTo>
                <a:lnTo>
                  <a:pt x="173729" y="13547"/>
                </a:lnTo>
                <a:lnTo>
                  <a:pt x="175240" y="13707"/>
                </a:lnTo>
                <a:lnTo>
                  <a:pt x="176751" y="13869"/>
                </a:lnTo>
                <a:lnTo>
                  <a:pt x="178261" y="14031"/>
                </a:lnTo>
                <a:lnTo>
                  <a:pt x="179771" y="14194"/>
                </a:lnTo>
                <a:lnTo>
                  <a:pt x="181283" y="14358"/>
                </a:lnTo>
                <a:lnTo>
                  <a:pt x="182793" y="14523"/>
                </a:lnTo>
                <a:lnTo>
                  <a:pt x="184304" y="14690"/>
                </a:lnTo>
                <a:lnTo>
                  <a:pt x="185814" y="14857"/>
                </a:lnTo>
                <a:lnTo>
                  <a:pt x="187326" y="15025"/>
                </a:lnTo>
                <a:lnTo>
                  <a:pt x="188836" y="15194"/>
                </a:lnTo>
                <a:lnTo>
                  <a:pt x="190347" y="15364"/>
                </a:lnTo>
                <a:lnTo>
                  <a:pt x="191857" y="15536"/>
                </a:lnTo>
                <a:lnTo>
                  <a:pt x="193368" y="15709"/>
                </a:lnTo>
                <a:lnTo>
                  <a:pt x="194879" y="15881"/>
                </a:lnTo>
                <a:lnTo>
                  <a:pt x="196389" y="16056"/>
                </a:lnTo>
                <a:lnTo>
                  <a:pt x="197900" y="16231"/>
                </a:lnTo>
                <a:lnTo>
                  <a:pt x="199411" y="16408"/>
                </a:lnTo>
                <a:lnTo>
                  <a:pt x="200922" y="16585"/>
                </a:lnTo>
                <a:lnTo>
                  <a:pt x="202432" y="16764"/>
                </a:lnTo>
                <a:lnTo>
                  <a:pt x="203943" y="16944"/>
                </a:lnTo>
                <a:lnTo>
                  <a:pt x="205454" y="17125"/>
                </a:lnTo>
                <a:lnTo>
                  <a:pt x="206964" y="17307"/>
                </a:lnTo>
                <a:lnTo>
                  <a:pt x="208475" y="17490"/>
                </a:lnTo>
                <a:lnTo>
                  <a:pt x="209985" y="17674"/>
                </a:lnTo>
                <a:lnTo>
                  <a:pt x="211497" y="17859"/>
                </a:lnTo>
                <a:lnTo>
                  <a:pt x="213007" y="18045"/>
                </a:lnTo>
                <a:lnTo>
                  <a:pt x="214517" y="18233"/>
                </a:lnTo>
                <a:lnTo>
                  <a:pt x="216028" y="18422"/>
                </a:lnTo>
                <a:lnTo>
                  <a:pt x="217539" y="18612"/>
                </a:lnTo>
                <a:lnTo>
                  <a:pt x="219050" y="18803"/>
                </a:lnTo>
                <a:lnTo>
                  <a:pt x="220560" y="18995"/>
                </a:lnTo>
                <a:lnTo>
                  <a:pt x="222071" y="19189"/>
                </a:lnTo>
                <a:lnTo>
                  <a:pt x="223582" y="19384"/>
                </a:lnTo>
                <a:lnTo>
                  <a:pt x="225093" y="19580"/>
                </a:lnTo>
                <a:lnTo>
                  <a:pt x="226603" y="19777"/>
                </a:lnTo>
                <a:lnTo>
                  <a:pt x="228114" y="19975"/>
                </a:lnTo>
                <a:lnTo>
                  <a:pt x="229625" y="20175"/>
                </a:lnTo>
                <a:lnTo>
                  <a:pt x="231135" y="20376"/>
                </a:lnTo>
                <a:lnTo>
                  <a:pt x="232646" y="20578"/>
                </a:lnTo>
                <a:lnTo>
                  <a:pt x="234157" y="20782"/>
                </a:lnTo>
                <a:lnTo>
                  <a:pt x="235668" y="20986"/>
                </a:lnTo>
                <a:lnTo>
                  <a:pt x="237178" y="21192"/>
                </a:lnTo>
                <a:lnTo>
                  <a:pt x="238688" y="21399"/>
                </a:lnTo>
                <a:lnTo>
                  <a:pt x="240199" y="21608"/>
                </a:lnTo>
                <a:lnTo>
                  <a:pt x="241710" y="21818"/>
                </a:lnTo>
                <a:lnTo>
                  <a:pt x="243221" y="22030"/>
                </a:lnTo>
                <a:lnTo>
                  <a:pt x="244731" y="22242"/>
                </a:lnTo>
                <a:lnTo>
                  <a:pt x="246242" y="22456"/>
                </a:lnTo>
                <a:lnTo>
                  <a:pt x="247753" y="22671"/>
                </a:lnTo>
                <a:lnTo>
                  <a:pt x="249263" y="22888"/>
                </a:lnTo>
                <a:lnTo>
                  <a:pt x="250774" y="23106"/>
                </a:lnTo>
                <a:lnTo>
                  <a:pt x="252285" y="23326"/>
                </a:lnTo>
                <a:lnTo>
                  <a:pt x="253796" y="23546"/>
                </a:lnTo>
                <a:lnTo>
                  <a:pt x="255306" y="23769"/>
                </a:lnTo>
                <a:lnTo>
                  <a:pt x="256817" y="23993"/>
                </a:lnTo>
                <a:lnTo>
                  <a:pt x="258328" y="24217"/>
                </a:lnTo>
                <a:lnTo>
                  <a:pt x="259839" y="24445"/>
                </a:lnTo>
                <a:lnTo>
                  <a:pt x="261349" y="24673"/>
                </a:lnTo>
                <a:lnTo>
                  <a:pt x="262859" y="24902"/>
                </a:lnTo>
                <a:lnTo>
                  <a:pt x="264371" y="25133"/>
                </a:lnTo>
                <a:lnTo>
                  <a:pt x="265881" y="25366"/>
                </a:lnTo>
                <a:lnTo>
                  <a:pt x="267392" y="25600"/>
                </a:lnTo>
                <a:lnTo>
                  <a:pt x="268902" y="25835"/>
                </a:lnTo>
                <a:lnTo>
                  <a:pt x="270414" y="26073"/>
                </a:lnTo>
                <a:lnTo>
                  <a:pt x="271924" y="26312"/>
                </a:lnTo>
                <a:lnTo>
                  <a:pt x="273434" y="26552"/>
                </a:lnTo>
                <a:lnTo>
                  <a:pt x="274945" y="26793"/>
                </a:lnTo>
                <a:lnTo>
                  <a:pt x="276456" y="27037"/>
                </a:lnTo>
                <a:lnTo>
                  <a:pt x="277967" y="27282"/>
                </a:lnTo>
                <a:lnTo>
                  <a:pt x="279477" y="27529"/>
                </a:lnTo>
                <a:lnTo>
                  <a:pt x="280988" y="27777"/>
                </a:lnTo>
                <a:lnTo>
                  <a:pt x="282499" y="28027"/>
                </a:lnTo>
                <a:lnTo>
                  <a:pt x="284010" y="28279"/>
                </a:lnTo>
                <a:lnTo>
                  <a:pt x="285520" y="28532"/>
                </a:lnTo>
                <a:lnTo>
                  <a:pt x="287030" y="28787"/>
                </a:lnTo>
                <a:lnTo>
                  <a:pt x="288542" y="29043"/>
                </a:lnTo>
                <a:lnTo>
                  <a:pt x="290052" y="29302"/>
                </a:lnTo>
                <a:lnTo>
                  <a:pt x="291563" y="29562"/>
                </a:lnTo>
                <a:lnTo>
                  <a:pt x="293073" y="29824"/>
                </a:lnTo>
                <a:lnTo>
                  <a:pt x="294585" y="30087"/>
                </a:lnTo>
                <a:lnTo>
                  <a:pt x="296095" y="30353"/>
                </a:lnTo>
                <a:lnTo>
                  <a:pt x="297605" y="30620"/>
                </a:lnTo>
                <a:lnTo>
                  <a:pt x="299116" y="30888"/>
                </a:lnTo>
                <a:lnTo>
                  <a:pt x="300627" y="31159"/>
                </a:lnTo>
                <a:lnTo>
                  <a:pt x="302138" y="31432"/>
                </a:lnTo>
                <a:lnTo>
                  <a:pt x="303648" y="31706"/>
                </a:lnTo>
                <a:lnTo>
                  <a:pt x="305159" y="31983"/>
                </a:lnTo>
                <a:lnTo>
                  <a:pt x="306670" y="32261"/>
                </a:lnTo>
                <a:lnTo>
                  <a:pt x="308180" y="32541"/>
                </a:lnTo>
                <a:lnTo>
                  <a:pt x="309691" y="32823"/>
                </a:lnTo>
                <a:lnTo>
                  <a:pt x="311202" y="33107"/>
                </a:lnTo>
                <a:lnTo>
                  <a:pt x="312713" y="33392"/>
                </a:lnTo>
                <a:lnTo>
                  <a:pt x="314223" y="33680"/>
                </a:lnTo>
                <a:lnTo>
                  <a:pt x="315734" y="33969"/>
                </a:lnTo>
                <a:lnTo>
                  <a:pt x="317244" y="34261"/>
                </a:lnTo>
                <a:lnTo>
                  <a:pt x="318756" y="34555"/>
                </a:lnTo>
                <a:lnTo>
                  <a:pt x="320266" y="34850"/>
                </a:lnTo>
                <a:lnTo>
                  <a:pt x="321776" y="35148"/>
                </a:lnTo>
                <a:lnTo>
                  <a:pt x="323287" y="35447"/>
                </a:lnTo>
                <a:lnTo>
                  <a:pt x="324798" y="35749"/>
                </a:lnTo>
                <a:lnTo>
                  <a:pt x="326309" y="36053"/>
                </a:lnTo>
                <a:lnTo>
                  <a:pt x="327819" y="36359"/>
                </a:lnTo>
                <a:lnTo>
                  <a:pt x="329330" y="36667"/>
                </a:lnTo>
                <a:lnTo>
                  <a:pt x="330841" y="36978"/>
                </a:lnTo>
                <a:lnTo>
                  <a:pt x="332351" y="37290"/>
                </a:lnTo>
                <a:lnTo>
                  <a:pt x="333862" y="37604"/>
                </a:lnTo>
                <a:lnTo>
                  <a:pt x="335373" y="37921"/>
                </a:lnTo>
                <a:lnTo>
                  <a:pt x="336884" y="38240"/>
                </a:lnTo>
                <a:lnTo>
                  <a:pt x="338394" y="38561"/>
                </a:lnTo>
                <a:lnTo>
                  <a:pt x="339905" y="38884"/>
                </a:lnTo>
                <a:lnTo>
                  <a:pt x="341416" y="39210"/>
                </a:lnTo>
                <a:lnTo>
                  <a:pt x="342926" y="39538"/>
                </a:lnTo>
                <a:lnTo>
                  <a:pt x="344437" y="39868"/>
                </a:lnTo>
                <a:lnTo>
                  <a:pt x="345947" y="40201"/>
                </a:lnTo>
                <a:lnTo>
                  <a:pt x="347459" y="40536"/>
                </a:lnTo>
                <a:lnTo>
                  <a:pt x="348969" y="40873"/>
                </a:lnTo>
                <a:lnTo>
                  <a:pt x="350480" y="41212"/>
                </a:lnTo>
                <a:lnTo>
                  <a:pt x="351990" y="41555"/>
                </a:lnTo>
                <a:lnTo>
                  <a:pt x="353501" y="41899"/>
                </a:lnTo>
                <a:lnTo>
                  <a:pt x="355012" y="42246"/>
                </a:lnTo>
                <a:lnTo>
                  <a:pt x="356522" y="42595"/>
                </a:lnTo>
                <a:lnTo>
                  <a:pt x="358033" y="42947"/>
                </a:lnTo>
                <a:lnTo>
                  <a:pt x="359544" y="43301"/>
                </a:lnTo>
                <a:lnTo>
                  <a:pt x="361055" y="43658"/>
                </a:lnTo>
                <a:lnTo>
                  <a:pt x="362565" y="44018"/>
                </a:lnTo>
                <a:lnTo>
                  <a:pt x="364076" y="44380"/>
                </a:lnTo>
                <a:lnTo>
                  <a:pt x="365587" y="44745"/>
                </a:lnTo>
                <a:lnTo>
                  <a:pt x="367097" y="45112"/>
                </a:lnTo>
                <a:lnTo>
                  <a:pt x="368608" y="45482"/>
                </a:lnTo>
                <a:lnTo>
                  <a:pt x="370118" y="45854"/>
                </a:lnTo>
                <a:lnTo>
                  <a:pt x="371630" y="46229"/>
                </a:lnTo>
                <a:lnTo>
                  <a:pt x="373140" y="46607"/>
                </a:lnTo>
                <a:lnTo>
                  <a:pt x="374651" y="46988"/>
                </a:lnTo>
                <a:lnTo>
                  <a:pt x="376161" y="47372"/>
                </a:lnTo>
                <a:lnTo>
                  <a:pt x="377673" y="47757"/>
                </a:lnTo>
                <a:lnTo>
                  <a:pt x="379183" y="48146"/>
                </a:lnTo>
                <a:lnTo>
                  <a:pt x="380693" y="48538"/>
                </a:lnTo>
                <a:lnTo>
                  <a:pt x="382204" y="48933"/>
                </a:lnTo>
                <a:lnTo>
                  <a:pt x="383715" y="49331"/>
                </a:lnTo>
                <a:lnTo>
                  <a:pt x="385226" y="49731"/>
                </a:lnTo>
                <a:lnTo>
                  <a:pt x="386736" y="50134"/>
                </a:lnTo>
                <a:lnTo>
                  <a:pt x="388247" y="50540"/>
                </a:lnTo>
                <a:lnTo>
                  <a:pt x="389758" y="50949"/>
                </a:lnTo>
                <a:lnTo>
                  <a:pt x="391268" y="51362"/>
                </a:lnTo>
                <a:lnTo>
                  <a:pt x="392779" y="51777"/>
                </a:lnTo>
                <a:lnTo>
                  <a:pt x="394289" y="52196"/>
                </a:lnTo>
                <a:lnTo>
                  <a:pt x="395801" y="52617"/>
                </a:lnTo>
                <a:lnTo>
                  <a:pt x="397311" y="53041"/>
                </a:lnTo>
                <a:lnTo>
                  <a:pt x="398822" y="53469"/>
                </a:lnTo>
                <a:lnTo>
                  <a:pt x="400332" y="53900"/>
                </a:lnTo>
                <a:lnTo>
                  <a:pt x="401843" y="54334"/>
                </a:lnTo>
                <a:lnTo>
                  <a:pt x="403354" y="54772"/>
                </a:lnTo>
                <a:lnTo>
                  <a:pt x="404864" y="55212"/>
                </a:lnTo>
                <a:lnTo>
                  <a:pt x="406375" y="55656"/>
                </a:lnTo>
                <a:lnTo>
                  <a:pt x="407886" y="56103"/>
                </a:lnTo>
                <a:lnTo>
                  <a:pt x="409397" y="56553"/>
                </a:lnTo>
                <a:lnTo>
                  <a:pt x="410907" y="57007"/>
                </a:lnTo>
                <a:lnTo>
                  <a:pt x="412418" y="57464"/>
                </a:lnTo>
                <a:lnTo>
                  <a:pt x="413929" y="57925"/>
                </a:lnTo>
                <a:lnTo>
                  <a:pt x="415439" y="58389"/>
                </a:lnTo>
                <a:lnTo>
                  <a:pt x="416950" y="58856"/>
                </a:lnTo>
                <a:lnTo>
                  <a:pt x="418461" y="59328"/>
                </a:lnTo>
                <a:lnTo>
                  <a:pt x="419972" y="59802"/>
                </a:lnTo>
                <a:lnTo>
                  <a:pt x="421482" y="60280"/>
                </a:lnTo>
                <a:lnTo>
                  <a:pt x="422993" y="60762"/>
                </a:lnTo>
                <a:lnTo>
                  <a:pt x="424504" y="61248"/>
                </a:lnTo>
                <a:lnTo>
                  <a:pt x="426014" y="61736"/>
                </a:lnTo>
                <a:lnTo>
                  <a:pt x="427525" y="62229"/>
                </a:lnTo>
                <a:lnTo>
                  <a:pt x="429035" y="62725"/>
                </a:lnTo>
                <a:lnTo>
                  <a:pt x="430547" y="63226"/>
                </a:lnTo>
                <a:lnTo>
                  <a:pt x="432057" y="63730"/>
                </a:lnTo>
                <a:lnTo>
                  <a:pt x="433568" y="64238"/>
                </a:lnTo>
                <a:lnTo>
                  <a:pt x="435078" y="64750"/>
                </a:lnTo>
                <a:lnTo>
                  <a:pt x="436589" y="65265"/>
                </a:lnTo>
                <a:lnTo>
                  <a:pt x="438100" y="65785"/>
                </a:lnTo>
                <a:lnTo>
                  <a:pt x="439610" y="66309"/>
                </a:lnTo>
                <a:lnTo>
                  <a:pt x="441121" y="66836"/>
                </a:lnTo>
                <a:lnTo>
                  <a:pt x="442632" y="67368"/>
                </a:lnTo>
                <a:lnTo>
                  <a:pt x="444143" y="67903"/>
                </a:lnTo>
                <a:lnTo>
                  <a:pt x="445653" y="68443"/>
                </a:lnTo>
                <a:lnTo>
                  <a:pt x="447164" y="68987"/>
                </a:lnTo>
                <a:lnTo>
                  <a:pt x="448675" y="69536"/>
                </a:lnTo>
                <a:lnTo>
                  <a:pt x="450185" y="70088"/>
                </a:lnTo>
                <a:lnTo>
                  <a:pt x="451696" y="70644"/>
                </a:lnTo>
                <a:lnTo>
                  <a:pt x="453206" y="71205"/>
                </a:lnTo>
                <a:lnTo>
                  <a:pt x="454718" y="71771"/>
                </a:lnTo>
                <a:lnTo>
                  <a:pt x="456228" y="72340"/>
                </a:lnTo>
                <a:lnTo>
                  <a:pt x="457739" y="72915"/>
                </a:lnTo>
                <a:lnTo>
                  <a:pt x="459249" y="73494"/>
                </a:lnTo>
                <a:lnTo>
                  <a:pt x="460760" y="74076"/>
                </a:lnTo>
                <a:lnTo>
                  <a:pt x="462271" y="74664"/>
                </a:lnTo>
                <a:lnTo>
                  <a:pt x="463781" y="75257"/>
                </a:lnTo>
                <a:lnTo>
                  <a:pt x="465292" y="75853"/>
                </a:lnTo>
                <a:lnTo>
                  <a:pt x="466803" y="76455"/>
                </a:lnTo>
                <a:lnTo>
                  <a:pt x="468314" y="77061"/>
                </a:lnTo>
                <a:lnTo>
                  <a:pt x="469824" y="77672"/>
                </a:lnTo>
                <a:lnTo>
                  <a:pt x="471335" y="78288"/>
                </a:lnTo>
                <a:lnTo>
                  <a:pt x="472846" y="78908"/>
                </a:lnTo>
                <a:lnTo>
                  <a:pt x="474356" y="79533"/>
                </a:lnTo>
                <a:lnTo>
                  <a:pt x="475867" y="80164"/>
                </a:lnTo>
                <a:lnTo>
                  <a:pt x="477380" y="80799"/>
                </a:lnTo>
                <a:lnTo>
                  <a:pt x="478886" y="81439"/>
                </a:lnTo>
                <a:lnTo>
                  <a:pt x="480401" y="82085"/>
                </a:lnTo>
                <a:lnTo>
                  <a:pt x="481907" y="82735"/>
                </a:lnTo>
                <a:lnTo>
                  <a:pt x="483421" y="83391"/>
                </a:lnTo>
                <a:lnTo>
                  <a:pt x="484928" y="84052"/>
                </a:lnTo>
                <a:lnTo>
                  <a:pt x="486442" y="84718"/>
                </a:lnTo>
                <a:lnTo>
                  <a:pt x="487956" y="85389"/>
                </a:lnTo>
                <a:lnTo>
                  <a:pt x="489463" y="86066"/>
                </a:lnTo>
                <a:lnTo>
                  <a:pt x="490977" y="86747"/>
                </a:lnTo>
                <a:lnTo>
                  <a:pt x="492483" y="87435"/>
                </a:lnTo>
                <a:lnTo>
                  <a:pt x="493998" y="88128"/>
                </a:lnTo>
                <a:lnTo>
                  <a:pt x="495504" y="88827"/>
                </a:lnTo>
                <a:lnTo>
                  <a:pt x="497018" y="89530"/>
                </a:lnTo>
                <a:lnTo>
                  <a:pt x="498525" y="90240"/>
                </a:lnTo>
                <a:lnTo>
                  <a:pt x="500039" y="90955"/>
                </a:lnTo>
                <a:lnTo>
                  <a:pt x="501545" y="91676"/>
                </a:lnTo>
                <a:lnTo>
                  <a:pt x="503060" y="92403"/>
                </a:lnTo>
                <a:lnTo>
                  <a:pt x="504574" y="93135"/>
                </a:lnTo>
                <a:lnTo>
                  <a:pt x="506080" y="93874"/>
                </a:lnTo>
                <a:lnTo>
                  <a:pt x="507595" y="94619"/>
                </a:lnTo>
                <a:lnTo>
                  <a:pt x="509101" y="95369"/>
                </a:lnTo>
                <a:lnTo>
                  <a:pt x="510615" y="96125"/>
                </a:lnTo>
                <a:lnTo>
                  <a:pt x="512122" y="96888"/>
                </a:lnTo>
                <a:lnTo>
                  <a:pt x="513636" y="97656"/>
                </a:lnTo>
                <a:lnTo>
                  <a:pt x="515142" y="98431"/>
                </a:lnTo>
                <a:lnTo>
                  <a:pt x="516657" y="99212"/>
                </a:lnTo>
                <a:lnTo>
                  <a:pt x="518163" y="99999"/>
                </a:lnTo>
                <a:lnTo>
                  <a:pt x="519677" y="100793"/>
                </a:lnTo>
                <a:lnTo>
                  <a:pt x="521184" y="101593"/>
                </a:lnTo>
                <a:lnTo>
                  <a:pt x="522698" y="102400"/>
                </a:lnTo>
                <a:lnTo>
                  <a:pt x="524212" y="103213"/>
                </a:lnTo>
                <a:lnTo>
                  <a:pt x="525719" y="104033"/>
                </a:lnTo>
                <a:lnTo>
                  <a:pt x="527233" y="104859"/>
                </a:lnTo>
                <a:lnTo>
                  <a:pt x="528740" y="105692"/>
                </a:lnTo>
                <a:lnTo>
                  <a:pt x="530254" y="106531"/>
                </a:lnTo>
                <a:lnTo>
                  <a:pt x="531760" y="107379"/>
                </a:lnTo>
                <a:lnTo>
                  <a:pt x="533275" y="108232"/>
                </a:lnTo>
                <a:lnTo>
                  <a:pt x="534781" y="109092"/>
                </a:lnTo>
                <a:lnTo>
                  <a:pt x="536295" y="109960"/>
                </a:lnTo>
                <a:lnTo>
                  <a:pt x="537802" y="110835"/>
                </a:lnTo>
                <a:lnTo>
                  <a:pt x="539316" y="111716"/>
                </a:lnTo>
                <a:lnTo>
                  <a:pt x="540830" y="112605"/>
                </a:lnTo>
                <a:lnTo>
                  <a:pt x="542337" y="113501"/>
                </a:lnTo>
                <a:lnTo>
                  <a:pt x="543851" y="114404"/>
                </a:lnTo>
                <a:lnTo>
                  <a:pt x="545357" y="115315"/>
                </a:lnTo>
                <a:lnTo>
                  <a:pt x="546872" y="116234"/>
                </a:lnTo>
                <a:lnTo>
                  <a:pt x="548378" y="117160"/>
                </a:lnTo>
                <a:lnTo>
                  <a:pt x="549892" y="118093"/>
                </a:lnTo>
                <a:lnTo>
                  <a:pt x="551399" y="119034"/>
                </a:lnTo>
                <a:lnTo>
                  <a:pt x="552913" y="119983"/>
                </a:lnTo>
                <a:lnTo>
                  <a:pt x="554419" y="120939"/>
                </a:lnTo>
                <a:lnTo>
                  <a:pt x="555934" y="121904"/>
                </a:lnTo>
                <a:lnTo>
                  <a:pt x="557448" y="122876"/>
                </a:lnTo>
                <a:lnTo>
                  <a:pt x="558954" y="123856"/>
                </a:lnTo>
                <a:lnTo>
                  <a:pt x="560469" y="124844"/>
                </a:lnTo>
                <a:lnTo>
                  <a:pt x="561975" y="125841"/>
                </a:lnTo>
                <a:lnTo>
                  <a:pt x="563489" y="126845"/>
                </a:lnTo>
                <a:lnTo>
                  <a:pt x="564996" y="127858"/>
                </a:lnTo>
                <a:lnTo>
                  <a:pt x="566510" y="128879"/>
                </a:lnTo>
                <a:lnTo>
                  <a:pt x="568016" y="129909"/>
                </a:lnTo>
                <a:lnTo>
                  <a:pt x="569531" y="130946"/>
                </a:lnTo>
                <a:lnTo>
                  <a:pt x="571037" y="131993"/>
                </a:lnTo>
                <a:lnTo>
                  <a:pt x="572551" y="133048"/>
                </a:lnTo>
                <a:lnTo>
                  <a:pt x="574066" y="134112"/>
                </a:lnTo>
                <a:lnTo>
                  <a:pt x="575572" y="135185"/>
                </a:lnTo>
                <a:lnTo>
                  <a:pt x="577086" y="136267"/>
                </a:lnTo>
                <a:lnTo>
                  <a:pt x="578593" y="137357"/>
                </a:lnTo>
                <a:lnTo>
                  <a:pt x="580107" y="138456"/>
                </a:lnTo>
                <a:lnTo>
                  <a:pt x="581613" y="139565"/>
                </a:lnTo>
                <a:lnTo>
                  <a:pt x="583128" y="140682"/>
                </a:lnTo>
                <a:lnTo>
                  <a:pt x="584634" y="141808"/>
                </a:lnTo>
                <a:lnTo>
                  <a:pt x="586148" y="142945"/>
                </a:lnTo>
                <a:lnTo>
                  <a:pt x="587655" y="144090"/>
                </a:lnTo>
                <a:lnTo>
                  <a:pt x="589169" y="145245"/>
                </a:lnTo>
                <a:lnTo>
                  <a:pt x="590676" y="146409"/>
                </a:lnTo>
                <a:lnTo>
                  <a:pt x="592190" y="147583"/>
                </a:lnTo>
                <a:lnTo>
                  <a:pt x="593704" y="148766"/>
                </a:lnTo>
                <a:lnTo>
                  <a:pt x="595210" y="149960"/>
                </a:lnTo>
                <a:lnTo>
                  <a:pt x="596725" y="151163"/>
                </a:lnTo>
                <a:lnTo>
                  <a:pt x="598231" y="152376"/>
                </a:lnTo>
                <a:lnTo>
                  <a:pt x="599746" y="153599"/>
                </a:lnTo>
                <a:lnTo>
                  <a:pt x="601252" y="154832"/>
                </a:lnTo>
                <a:lnTo>
                  <a:pt x="602766" y="156075"/>
                </a:lnTo>
                <a:lnTo>
                  <a:pt x="604273" y="157329"/>
                </a:lnTo>
                <a:lnTo>
                  <a:pt x="605787" y="158593"/>
                </a:lnTo>
                <a:lnTo>
                  <a:pt x="607293" y="159868"/>
                </a:lnTo>
                <a:lnTo>
                  <a:pt x="608808" y="161152"/>
                </a:lnTo>
                <a:lnTo>
                  <a:pt x="610322" y="162448"/>
                </a:lnTo>
                <a:lnTo>
                  <a:pt x="611828" y="163753"/>
                </a:lnTo>
                <a:lnTo>
                  <a:pt x="613343" y="165070"/>
                </a:lnTo>
                <a:lnTo>
                  <a:pt x="614849" y="166398"/>
                </a:lnTo>
                <a:lnTo>
                  <a:pt x="616363" y="167736"/>
                </a:lnTo>
                <a:lnTo>
                  <a:pt x="617870" y="169085"/>
                </a:lnTo>
                <a:lnTo>
                  <a:pt x="619384" y="170446"/>
                </a:lnTo>
                <a:lnTo>
                  <a:pt x="620890" y="171817"/>
                </a:lnTo>
                <a:lnTo>
                  <a:pt x="622405" y="173200"/>
                </a:lnTo>
                <a:lnTo>
                  <a:pt x="623911" y="174595"/>
                </a:lnTo>
                <a:lnTo>
                  <a:pt x="625425" y="176000"/>
                </a:lnTo>
                <a:lnTo>
                  <a:pt x="626940" y="177417"/>
                </a:lnTo>
                <a:lnTo>
                  <a:pt x="628446" y="178846"/>
                </a:lnTo>
                <a:lnTo>
                  <a:pt x="629960" y="180286"/>
                </a:lnTo>
                <a:lnTo>
                  <a:pt x="631467" y="181739"/>
                </a:lnTo>
                <a:lnTo>
                  <a:pt x="632981" y="183203"/>
                </a:lnTo>
                <a:lnTo>
                  <a:pt x="634487" y="184678"/>
                </a:lnTo>
                <a:lnTo>
                  <a:pt x="636002" y="186166"/>
                </a:lnTo>
                <a:lnTo>
                  <a:pt x="637508" y="187666"/>
                </a:lnTo>
                <a:lnTo>
                  <a:pt x="639022" y="189179"/>
                </a:lnTo>
                <a:lnTo>
                  <a:pt x="640529" y="190703"/>
                </a:lnTo>
                <a:lnTo>
                  <a:pt x="642043" y="192240"/>
                </a:lnTo>
                <a:lnTo>
                  <a:pt x="643557" y="193789"/>
                </a:lnTo>
                <a:lnTo>
                  <a:pt x="645064" y="195351"/>
                </a:lnTo>
                <a:lnTo>
                  <a:pt x="646578" y="196925"/>
                </a:lnTo>
                <a:lnTo>
                  <a:pt x="648085" y="198513"/>
                </a:lnTo>
                <a:lnTo>
                  <a:pt x="649599" y="200112"/>
                </a:lnTo>
                <a:lnTo>
                  <a:pt x="651105" y="201725"/>
                </a:lnTo>
                <a:lnTo>
                  <a:pt x="652619" y="203351"/>
                </a:lnTo>
                <a:lnTo>
                  <a:pt x="654126" y="204990"/>
                </a:lnTo>
                <a:lnTo>
                  <a:pt x="655640" y="206642"/>
                </a:lnTo>
                <a:lnTo>
                  <a:pt x="657147" y="208307"/>
                </a:lnTo>
                <a:lnTo>
                  <a:pt x="658661" y="209986"/>
                </a:lnTo>
                <a:lnTo>
                  <a:pt x="660167" y="211678"/>
                </a:lnTo>
                <a:lnTo>
                  <a:pt x="661682" y="213384"/>
                </a:lnTo>
                <a:lnTo>
                  <a:pt x="663196" y="215103"/>
                </a:lnTo>
                <a:lnTo>
                  <a:pt x="664702" y="216836"/>
                </a:lnTo>
                <a:lnTo>
                  <a:pt x="666217" y="218582"/>
                </a:lnTo>
                <a:lnTo>
                  <a:pt x="667723" y="220343"/>
                </a:lnTo>
                <a:lnTo>
                  <a:pt x="669237" y="222117"/>
                </a:lnTo>
                <a:lnTo>
                  <a:pt x="670744" y="223905"/>
                </a:lnTo>
                <a:lnTo>
                  <a:pt x="672258" y="225707"/>
                </a:lnTo>
                <a:lnTo>
                  <a:pt x="673764" y="227525"/>
                </a:lnTo>
                <a:lnTo>
                  <a:pt x="675279" y="229355"/>
                </a:lnTo>
                <a:lnTo>
                  <a:pt x="676785" y="231200"/>
                </a:lnTo>
                <a:lnTo>
                  <a:pt x="678299" y="233060"/>
                </a:lnTo>
                <a:lnTo>
                  <a:pt x="679814" y="234935"/>
                </a:lnTo>
                <a:lnTo>
                  <a:pt x="681320" y="236823"/>
                </a:lnTo>
                <a:lnTo>
                  <a:pt x="682834" y="238727"/>
                </a:lnTo>
                <a:lnTo>
                  <a:pt x="684341" y="240645"/>
                </a:lnTo>
                <a:lnTo>
                  <a:pt x="685855" y="242578"/>
                </a:lnTo>
                <a:lnTo>
                  <a:pt x="687361" y="244526"/>
                </a:lnTo>
                <a:lnTo>
                  <a:pt x="688876" y="246489"/>
                </a:lnTo>
                <a:lnTo>
                  <a:pt x="690382" y="248467"/>
                </a:lnTo>
                <a:lnTo>
                  <a:pt x="691896" y="250460"/>
                </a:lnTo>
                <a:lnTo>
                  <a:pt x="693403" y="252469"/>
                </a:lnTo>
                <a:lnTo>
                  <a:pt x="694917" y="254492"/>
                </a:lnTo>
                <a:lnTo>
                  <a:pt x="696431" y="256531"/>
                </a:lnTo>
                <a:lnTo>
                  <a:pt x="697938" y="258586"/>
                </a:lnTo>
                <a:lnTo>
                  <a:pt x="699452" y="260656"/>
                </a:lnTo>
                <a:lnTo>
                  <a:pt x="700958" y="262742"/>
                </a:lnTo>
                <a:lnTo>
                  <a:pt x="702473" y="264842"/>
                </a:lnTo>
                <a:lnTo>
                  <a:pt x="703979" y="266959"/>
                </a:lnTo>
                <a:lnTo>
                  <a:pt x="705493" y="269092"/>
                </a:lnTo>
                <a:lnTo>
                  <a:pt x="707000" y="271241"/>
                </a:lnTo>
                <a:lnTo>
                  <a:pt x="708514" y="273406"/>
                </a:lnTo>
                <a:lnTo>
                  <a:pt x="710020" y="275586"/>
                </a:lnTo>
                <a:lnTo>
                  <a:pt x="711535" y="277783"/>
                </a:lnTo>
                <a:lnTo>
                  <a:pt x="713049" y="279995"/>
                </a:lnTo>
                <a:lnTo>
                  <a:pt x="714555" y="282224"/>
                </a:lnTo>
                <a:lnTo>
                  <a:pt x="716070" y="284469"/>
                </a:lnTo>
                <a:lnTo>
                  <a:pt x="717576" y="286730"/>
                </a:lnTo>
                <a:lnTo>
                  <a:pt x="719091" y="289008"/>
                </a:lnTo>
                <a:lnTo>
                  <a:pt x="720597" y="291302"/>
                </a:lnTo>
                <a:lnTo>
                  <a:pt x="722111" y="293612"/>
                </a:lnTo>
                <a:lnTo>
                  <a:pt x="723617" y="295940"/>
                </a:lnTo>
                <a:lnTo>
                  <a:pt x="725132" y="298283"/>
                </a:lnTo>
                <a:lnTo>
                  <a:pt x="726638" y="300643"/>
                </a:lnTo>
                <a:lnTo>
                  <a:pt x="728153" y="303019"/>
                </a:lnTo>
                <a:lnTo>
                  <a:pt x="729659" y="305412"/>
                </a:lnTo>
                <a:lnTo>
                  <a:pt x="731173" y="307822"/>
                </a:lnTo>
                <a:lnTo>
                  <a:pt x="732688" y="310249"/>
                </a:lnTo>
                <a:lnTo>
                  <a:pt x="734194" y="312692"/>
                </a:lnTo>
                <a:lnTo>
                  <a:pt x="735708" y="315152"/>
                </a:lnTo>
                <a:lnTo>
                  <a:pt x="737215" y="317630"/>
                </a:lnTo>
                <a:lnTo>
                  <a:pt x="738729" y="320123"/>
                </a:lnTo>
                <a:lnTo>
                  <a:pt x="740235" y="322634"/>
                </a:lnTo>
                <a:lnTo>
                  <a:pt x="741750" y="325161"/>
                </a:lnTo>
                <a:lnTo>
                  <a:pt x="743256" y="327706"/>
                </a:lnTo>
                <a:lnTo>
                  <a:pt x="744770" y="330267"/>
                </a:lnTo>
                <a:lnTo>
                  <a:pt x="746277" y="332845"/>
                </a:lnTo>
                <a:lnTo>
                  <a:pt x="747791" y="335440"/>
                </a:lnTo>
                <a:lnTo>
                  <a:pt x="749305" y="338053"/>
                </a:lnTo>
                <a:lnTo>
                  <a:pt x="750812" y="340682"/>
                </a:lnTo>
                <a:lnTo>
                  <a:pt x="752326" y="343328"/>
                </a:lnTo>
                <a:lnTo>
                  <a:pt x="753832" y="345991"/>
                </a:lnTo>
                <a:lnTo>
                  <a:pt x="755347" y="348672"/>
                </a:lnTo>
                <a:lnTo>
                  <a:pt x="756853" y="351368"/>
                </a:lnTo>
                <a:lnTo>
                  <a:pt x="758367" y="354083"/>
                </a:lnTo>
                <a:lnTo>
                  <a:pt x="759874" y="356813"/>
                </a:lnTo>
                <a:lnTo>
                  <a:pt x="761388" y="359560"/>
                </a:lnTo>
                <a:lnTo>
                  <a:pt x="762894" y="362325"/>
                </a:lnTo>
                <a:lnTo>
                  <a:pt x="764409" y="365107"/>
                </a:lnTo>
                <a:lnTo>
                  <a:pt x="765923" y="367905"/>
                </a:lnTo>
                <a:lnTo>
                  <a:pt x="767429" y="370720"/>
                </a:lnTo>
                <a:lnTo>
                  <a:pt x="768944" y="373552"/>
                </a:lnTo>
                <a:lnTo>
                  <a:pt x="770450" y="376401"/>
                </a:lnTo>
                <a:lnTo>
                  <a:pt x="771964" y="379266"/>
                </a:lnTo>
                <a:lnTo>
                  <a:pt x="773471" y="382148"/>
                </a:lnTo>
                <a:lnTo>
                  <a:pt x="774985" y="385046"/>
                </a:lnTo>
                <a:lnTo>
                  <a:pt x="776492" y="387960"/>
                </a:lnTo>
                <a:lnTo>
                  <a:pt x="778006" y="390892"/>
                </a:lnTo>
                <a:lnTo>
                  <a:pt x="779512" y="393840"/>
                </a:lnTo>
                <a:lnTo>
                  <a:pt x="781026" y="396804"/>
                </a:lnTo>
                <a:lnTo>
                  <a:pt x="782541" y="399784"/>
                </a:lnTo>
                <a:lnTo>
                  <a:pt x="784047" y="402781"/>
                </a:lnTo>
                <a:lnTo>
                  <a:pt x="785562" y="405794"/>
                </a:lnTo>
                <a:lnTo>
                  <a:pt x="787068" y="408822"/>
                </a:lnTo>
                <a:lnTo>
                  <a:pt x="788582" y="411867"/>
                </a:lnTo>
                <a:lnTo>
                  <a:pt x="790089" y="414927"/>
                </a:lnTo>
                <a:lnTo>
                  <a:pt x="791603" y="418003"/>
                </a:lnTo>
                <a:lnTo>
                  <a:pt x="793109" y="421095"/>
                </a:lnTo>
                <a:lnTo>
                  <a:pt x="794624" y="424201"/>
                </a:lnTo>
                <a:lnTo>
                  <a:pt x="796130" y="427324"/>
                </a:lnTo>
                <a:lnTo>
                  <a:pt x="797644" y="430462"/>
                </a:lnTo>
                <a:lnTo>
                  <a:pt x="799159" y="433615"/>
                </a:lnTo>
                <a:lnTo>
                  <a:pt x="800665" y="436783"/>
                </a:lnTo>
                <a:lnTo>
                  <a:pt x="802179" y="439966"/>
                </a:lnTo>
                <a:lnTo>
                  <a:pt x="803686" y="443164"/>
                </a:lnTo>
                <a:lnTo>
                  <a:pt x="805200" y="446376"/>
                </a:lnTo>
                <a:lnTo>
                  <a:pt x="806706" y="449602"/>
                </a:lnTo>
                <a:lnTo>
                  <a:pt x="808221" y="452844"/>
                </a:lnTo>
                <a:lnTo>
                  <a:pt x="809727" y="456099"/>
                </a:lnTo>
                <a:lnTo>
                  <a:pt x="811241" y="459367"/>
                </a:lnTo>
                <a:lnTo>
                  <a:pt x="812748" y="462650"/>
                </a:lnTo>
                <a:lnTo>
                  <a:pt x="814262" y="465947"/>
                </a:lnTo>
                <a:lnTo>
                  <a:pt x="815768" y="469257"/>
                </a:lnTo>
                <a:lnTo>
                  <a:pt x="817283" y="472580"/>
                </a:lnTo>
                <a:lnTo>
                  <a:pt x="818797" y="475916"/>
                </a:lnTo>
                <a:lnTo>
                  <a:pt x="820303" y="479265"/>
                </a:lnTo>
                <a:lnTo>
                  <a:pt x="821818" y="482627"/>
                </a:lnTo>
                <a:lnTo>
                  <a:pt x="823324" y="486000"/>
                </a:lnTo>
                <a:lnTo>
                  <a:pt x="824838" y="489387"/>
                </a:lnTo>
                <a:lnTo>
                  <a:pt x="826345" y="492785"/>
                </a:lnTo>
                <a:lnTo>
                  <a:pt x="827859" y="496195"/>
                </a:lnTo>
                <a:lnTo>
                  <a:pt x="829365" y="499617"/>
                </a:lnTo>
                <a:lnTo>
                  <a:pt x="830880" y="503049"/>
                </a:lnTo>
                <a:lnTo>
                  <a:pt x="832386" y="506493"/>
                </a:lnTo>
                <a:lnTo>
                  <a:pt x="833900" y="509948"/>
                </a:lnTo>
                <a:lnTo>
                  <a:pt x="835415" y="513413"/>
                </a:lnTo>
                <a:lnTo>
                  <a:pt x="836921" y="516888"/>
                </a:lnTo>
                <a:lnTo>
                  <a:pt x="838435" y="520374"/>
                </a:lnTo>
                <a:lnTo>
                  <a:pt x="839942" y="523869"/>
                </a:lnTo>
                <a:lnTo>
                  <a:pt x="841456" y="527373"/>
                </a:lnTo>
                <a:lnTo>
                  <a:pt x="842963" y="530887"/>
                </a:lnTo>
                <a:lnTo>
                  <a:pt x="844477" y="534410"/>
                </a:lnTo>
                <a:lnTo>
                  <a:pt x="845983" y="537941"/>
                </a:lnTo>
                <a:lnTo>
                  <a:pt x="847498" y="541481"/>
                </a:lnTo>
                <a:lnTo>
                  <a:pt x="849004" y="545029"/>
                </a:lnTo>
                <a:lnTo>
                  <a:pt x="850518" y="548584"/>
                </a:lnTo>
                <a:lnTo>
                  <a:pt x="852032" y="552146"/>
                </a:lnTo>
                <a:lnTo>
                  <a:pt x="853539" y="555716"/>
                </a:lnTo>
                <a:lnTo>
                  <a:pt x="855053" y="559292"/>
                </a:lnTo>
                <a:lnTo>
                  <a:pt x="856560" y="562875"/>
                </a:lnTo>
                <a:lnTo>
                  <a:pt x="858074" y="566464"/>
                </a:lnTo>
                <a:lnTo>
                  <a:pt x="859580" y="570058"/>
                </a:lnTo>
                <a:lnTo>
                  <a:pt x="861095" y="573658"/>
                </a:lnTo>
                <a:lnTo>
                  <a:pt x="862601" y="577263"/>
                </a:lnTo>
                <a:lnTo>
                  <a:pt x="864115" y="580871"/>
                </a:lnTo>
                <a:lnTo>
                  <a:pt x="865622" y="584485"/>
                </a:lnTo>
                <a:lnTo>
                  <a:pt x="867136" y="588103"/>
                </a:lnTo>
                <a:lnTo>
                  <a:pt x="868650" y="591724"/>
                </a:lnTo>
                <a:lnTo>
                  <a:pt x="870157" y="595348"/>
                </a:lnTo>
                <a:lnTo>
                  <a:pt x="871671" y="598974"/>
                </a:lnTo>
                <a:lnTo>
                  <a:pt x="873177" y="602604"/>
                </a:lnTo>
                <a:lnTo>
                  <a:pt x="874692" y="606235"/>
                </a:lnTo>
                <a:lnTo>
                  <a:pt x="876198" y="609868"/>
                </a:lnTo>
                <a:lnTo>
                  <a:pt x="877712" y="613502"/>
                </a:lnTo>
                <a:lnTo>
                  <a:pt x="879219" y="617136"/>
                </a:lnTo>
                <a:lnTo>
                  <a:pt x="880733" y="620772"/>
                </a:lnTo>
                <a:lnTo>
                  <a:pt x="882239" y="624407"/>
                </a:lnTo>
                <a:lnTo>
                  <a:pt x="883754" y="628042"/>
                </a:lnTo>
                <a:lnTo>
                  <a:pt x="885260" y="631676"/>
                </a:lnTo>
                <a:lnTo>
                  <a:pt x="886774" y="635308"/>
                </a:lnTo>
                <a:lnTo>
                  <a:pt x="888289" y="638939"/>
                </a:lnTo>
                <a:lnTo>
                  <a:pt x="889795" y="642568"/>
                </a:lnTo>
                <a:lnTo>
                  <a:pt x="891309" y="646194"/>
                </a:lnTo>
                <a:lnTo>
                  <a:pt x="892816" y="649817"/>
                </a:lnTo>
                <a:lnTo>
                  <a:pt x="894330" y="653437"/>
                </a:lnTo>
                <a:lnTo>
                  <a:pt x="895836" y="657053"/>
                </a:lnTo>
                <a:lnTo>
                  <a:pt x="897351" y="660665"/>
                </a:lnTo>
                <a:lnTo>
                  <a:pt x="898857" y="664272"/>
                </a:lnTo>
                <a:lnTo>
                  <a:pt x="900371" y="667874"/>
                </a:lnTo>
                <a:lnTo>
                  <a:pt x="901878" y="671470"/>
                </a:lnTo>
                <a:lnTo>
                  <a:pt x="903392" y="675061"/>
                </a:lnTo>
                <a:lnTo>
                  <a:pt x="904906" y="678644"/>
                </a:lnTo>
                <a:lnTo>
                  <a:pt x="906413" y="682221"/>
                </a:lnTo>
                <a:lnTo>
                  <a:pt x="907927" y="685791"/>
                </a:lnTo>
                <a:lnTo>
                  <a:pt x="909433" y="689353"/>
                </a:lnTo>
                <a:lnTo>
                  <a:pt x="910948" y="692906"/>
                </a:lnTo>
                <a:lnTo>
                  <a:pt x="912454" y="696451"/>
                </a:lnTo>
                <a:lnTo>
                  <a:pt x="913969" y="699987"/>
                </a:lnTo>
                <a:lnTo>
                  <a:pt x="915475" y="703513"/>
                </a:lnTo>
                <a:lnTo>
                  <a:pt x="916989" y="707029"/>
                </a:lnTo>
                <a:lnTo>
                  <a:pt x="918496" y="710535"/>
                </a:lnTo>
                <a:lnTo>
                  <a:pt x="920010" y="714029"/>
                </a:lnTo>
                <a:lnTo>
                  <a:pt x="921524" y="717512"/>
                </a:lnTo>
                <a:lnTo>
                  <a:pt x="923031" y="720984"/>
                </a:lnTo>
                <a:lnTo>
                  <a:pt x="924545" y="724443"/>
                </a:lnTo>
                <a:lnTo>
                  <a:pt x="926051" y="727890"/>
                </a:lnTo>
                <a:lnTo>
                  <a:pt x="927566" y="731324"/>
                </a:lnTo>
                <a:lnTo>
                  <a:pt x="929072" y="734743"/>
                </a:lnTo>
                <a:lnTo>
                  <a:pt x="930586" y="738146"/>
                </a:lnTo>
                <a:lnTo>
                  <a:pt x="932093" y="741542"/>
                </a:lnTo>
                <a:lnTo>
                  <a:pt x="933607" y="744921"/>
                </a:lnTo>
                <a:lnTo>
                  <a:pt x="935113" y="748276"/>
                </a:lnTo>
                <a:lnTo>
                  <a:pt x="936628" y="751624"/>
                </a:lnTo>
                <a:lnTo>
                  <a:pt x="938142" y="754955"/>
                </a:lnTo>
                <a:lnTo>
                  <a:pt x="939648" y="758271"/>
                </a:lnTo>
                <a:lnTo>
                  <a:pt x="941163" y="761563"/>
                </a:lnTo>
                <a:lnTo>
                  <a:pt x="942669" y="764846"/>
                </a:lnTo>
                <a:lnTo>
                  <a:pt x="944183" y="768106"/>
                </a:lnTo>
                <a:lnTo>
                  <a:pt x="945690" y="771350"/>
                </a:lnTo>
                <a:lnTo>
                  <a:pt x="947204" y="774578"/>
                </a:lnTo>
                <a:lnTo>
                  <a:pt x="948710" y="777782"/>
                </a:lnTo>
                <a:lnTo>
                  <a:pt x="950225" y="780970"/>
                </a:lnTo>
                <a:lnTo>
                  <a:pt x="951731" y="784134"/>
                </a:lnTo>
                <a:lnTo>
                  <a:pt x="953245" y="787282"/>
                </a:lnTo>
                <a:lnTo>
                  <a:pt x="954752" y="790415"/>
                </a:lnTo>
                <a:lnTo>
                  <a:pt x="956266" y="793523"/>
                </a:lnTo>
                <a:lnTo>
                  <a:pt x="957780" y="796607"/>
                </a:lnTo>
                <a:lnTo>
                  <a:pt x="959287" y="799668"/>
                </a:lnTo>
                <a:lnTo>
                  <a:pt x="960801" y="802712"/>
                </a:lnTo>
                <a:lnTo>
                  <a:pt x="962308" y="805733"/>
                </a:lnTo>
                <a:lnTo>
                  <a:pt x="963822" y="808730"/>
                </a:lnTo>
                <a:lnTo>
                  <a:pt x="965328" y="811711"/>
                </a:lnTo>
                <a:lnTo>
                  <a:pt x="966842" y="814660"/>
                </a:lnTo>
                <a:lnTo>
                  <a:pt x="968349" y="817593"/>
                </a:lnTo>
                <a:lnTo>
                  <a:pt x="969863" y="820502"/>
                </a:lnTo>
                <a:lnTo>
                  <a:pt x="971370" y="823379"/>
                </a:lnTo>
                <a:lnTo>
                  <a:pt x="972884" y="826240"/>
                </a:lnTo>
                <a:lnTo>
                  <a:pt x="974398" y="829078"/>
                </a:lnTo>
                <a:lnTo>
                  <a:pt x="975905" y="831883"/>
                </a:lnTo>
                <a:lnTo>
                  <a:pt x="977419" y="834673"/>
                </a:lnTo>
                <a:lnTo>
                  <a:pt x="978925" y="837430"/>
                </a:lnTo>
                <a:lnTo>
                  <a:pt x="980440" y="840164"/>
                </a:lnTo>
                <a:lnTo>
                  <a:pt x="981946" y="842874"/>
                </a:lnTo>
                <a:lnTo>
                  <a:pt x="983460" y="845560"/>
                </a:lnTo>
                <a:lnTo>
                  <a:pt x="984967" y="848222"/>
                </a:lnTo>
                <a:lnTo>
                  <a:pt x="986481" y="850852"/>
                </a:lnTo>
                <a:lnTo>
                  <a:pt x="987987" y="853458"/>
                </a:lnTo>
                <a:lnTo>
                  <a:pt x="989502" y="856041"/>
                </a:lnTo>
                <a:lnTo>
                  <a:pt x="991016" y="858591"/>
                </a:lnTo>
                <a:lnTo>
                  <a:pt x="992522" y="861118"/>
                </a:lnTo>
                <a:lnTo>
                  <a:pt x="994037" y="863620"/>
                </a:lnTo>
                <a:lnTo>
                  <a:pt x="995543" y="866091"/>
                </a:lnTo>
                <a:lnTo>
                  <a:pt x="997057" y="868538"/>
                </a:lnTo>
                <a:lnTo>
                  <a:pt x="998564" y="870953"/>
                </a:lnTo>
                <a:lnTo>
                  <a:pt x="1000078" y="873344"/>
                </a:lnTo>
                <a:lnTo>
                  <a:pt x="1001584" y="875711"/>
                </a:lnTo>
                <a:lnTo>
                  <a:pt x="1003099" y="878046"/>
                </a:lnTo>
                <a:lnTo>
                  <a:pt x="1004605" y="880350"/>
                </a:lnTo>
                <a:lnTo>
                  <a:pt x="1006119" y="882629"/>
                </a:lnTo>
                <a:lnTo>
                  <a:pt x="1007634" y="884885"/>
                </a:lnTo>
                <a:lnTo>
                  <a:pt x="1009140" y="887108"/>
                </a:lnTo>
                <a:lnTo>
                  <a:pt x="1010654" y="889308"/>
                </a:lnTo>
                <a:lnTo>
                  <a:pt x="1012161" y="891476"/>
                </a:lnTo>
                <a:lnTo>
                  <a:pt x="1013675" y="893620"/>
                </a:lnTo>
                <a:lnTo>
                  <a:pt x="1015181" y="895732"/>
                </a:lnTo>
                <a:lnTo>
                  <a:pt x="1016696" y="897820"/>
                </a:lnTo>
                <a:lnTo>
                  <a:pt x="1018202" y="899876"/>
                </a:lnTo>
                <a:lnTo>
                  <a:pt x="1019716" y="901909"/>
                </a:lnTo>
                <a:lnTo>
                  <a:pt x="1021223" y="903909"/>
                </a:lnTo>
                <a:lnTo>
                  <a:pt x="1022737" y="905886"/>
                </a:lnTo>
                <a:lnTo>
                  <a:pt x="1024243" y="907831"/>
                </a:lnTo>
                <a:lnTo>
                  <a:pt x="1025758" y="909751"/>
                </a:lnTo>
                <a:lnTo>
                  <a:pt x="1027272" y="911640"/>
                </a:lnTo>
                <a:lnTo>
                  <a:pt x="1028778" y="913505"/>
                </a:lnTo>
                <a:lnTo>
                  <a:pt x="1030293" y="915339"/>
                </a:lnTo>
                <a:lnTo>
                  <a:pt x="1031799" y="917148"/>
                </a:lnTo>
                <a:lnTo>
                  <a:pt x="1033314" y="918925"/>
                </a:lnTo>
                <a:lnTo>
                  <a:pt x="1034820" y="920679"/>
                </a:lnTo>
                <a:lnTo>
                  <a:pt x="1036334" y="922408"/>
                </a:lnTo>
                <a:lnTo>
                  <a:pt x="1037840" y="924106"/>
                </a:lnTo>
                <a:lnTo>
                  <a:pt x="1039355" y="925779"/>
                </a:lnTo>
                <a:lnTo>
                  <a:pt x="1040861" y="927429"/>
                </a:lnTo>
                <a:lnTo>
                  <a:pt x="1042376" y="929047"/>
                </a:lnTo>
                <a:lnTo>
                  <a:pt x="1043890" y="930641"/>
                </a:lnTo>
                <a:lnTo>
                  <a:pt x="1045396" y="932203"/>
                </a:lnTo>
                <a:lnTo>
                  <a:pt x="1046911" y="933742"/>
                </a:lnTo>
                <a:lnTo>
                  <a:pt x="1048417" y="935256"/>
                </a:lnTo>
                <a:lnTo>
                  <a:pt x="1049931" y="936746"/>
                </a:lnTo>
                <a:lnTo>
                  <a:pt x="1051438" y="938213"/>
                </a:lnTo>
                <a:lnTo>
                  <a:pt x="1052952" y="939648"/>
                </a:lnTo>
                <a:lnTo>
                  <a:pt x="1054458" y="941058"/>
                </a:lnTo>
                <a:lnTo>
                  <a:pt x="1055973" y="942445"/>
                </a:lnTo>
                <a:lnTo>
                  <a:pt x="1057479" y="943808"/>
                </a:lnTo>
                <a:lnTo>
                  <a:pt x="1058993" y="945147"/>
                </a:lnTo>
                <a:lnTo>
                  <a:pt x="1060508" y="946454"/>
                </a:lnTo>
                <a:lnTo>
                  <a:pt x="1062014" y="947745"/>
                </a:lnTo>
                <a:lnTo>
                  <a:pt x="1063528" y="949004"/>
                </a:lnTo>
                <a:lnTo>
                  <a:pt x="1065035" y="950248"/>
                </a:lnTo>
                <a:lnTo>
                  <a:pt x="1066549" y="951467"/>
                </a:lnTo>
                <a:lnTo>
                  <a:pt x="1068055" y="952655"/>
                </a:lnTo>
                <a:lnTo>
                  <a:pt x="1069570" y="953826"/>
                </a:lnTo>
                <a:lnTo>
                  <a:pt x="1071076" y="954974"/>
                </a:lnTo>
                <a:lnTo>
                  <a:pt x="1072590" y="956098"/>
                </a:lnTo>
                <a:lnTo>
                  <a:pt x="1074097" y="957206"/>
                </a:lnTo>
                <a:lnTo>
                  <a:pt x="1075611" y="958282"/>
                </a:lnTo>
                <a:lnTo>
                  <a:pt x="1077125" y="959342"/>
                </a:lnTo>
                <a:lnTo>
                  <a:pt x="1078632" y="960378"/>
                </a:lnTo>
                <a:lnTo>
                  <a:pt x="1080146" y="961390"/>
                </a:lnTo>
                <a:lnTo>
                  <a:pt x="1081652" y="962386"/>
                </a:lnTo>
                <a:lnTo>
                  <a:pt x="1083167" y="963359"/>
                </a:lnTo>
                <a:lnTo>
                  <a:pt x="1084673" y="964307"/>
                </a:lnTo>
                <a:lnTo>
                  <a:pt x="1086187" y="965240"/>
                </a:lnTo>
                <a:lnTo>
                  <a:pt x="1087694" y="966156"/>
                </a:lnTo>
                <a:lnTo>
                  <a:pt x="1089208" y="967041"/>
                </a:lnTo>
                <a:lnTo>
                  <a:pt x="1090715" y="967918"/>
                </a:lnTo>
                <a:lnTo>
                  <a:pt x="1092229" y="968770"/>
                </a:lnTo>
                <a:lnTo>
                  <a:pt x="1093735" y="969607"/>
                </a:lnTo>
                <a:lnTo>
                  <a:pt x="1095250" y="970420"/>
                </a:lnTo>
                <a:lnTo>
                  <a:pt x="1096764" y="971217"/>
                </a:lnTo>
                <a:lnTo>
                  <a:pt x="1098270" y="971998"/>
                </a:lnTo>
                <a:lnTo>
                  <a:pt x="1099785" y="972755"/>
                </a:lnTo>
                <a:lnTo>
                  <a:pt x="1101291" y="973497"/>
                </a:lnTo>
                <a:lnTo>
                  <a:pt x="1102805" y="974222"/>
                </a:lnTo>
                <a:lnTo>
                  <a:pt x="1104312" y="974931"/>
                </a:lnTo>
                <a:lnTo>
                  <a:pt x="1105826" y="975625"/>
                </a:lnTo>
                <a:lnTo>
                  <a:pt x="1107332" y="976302"/>
                </a:lnTo>
                <a:lnTo>
                  <a:pt x="1108847" y="976956"/>
                </a:lnTo>
                <a:lnTo>
                  <a:pt x="1110353" y="977601"/>
                </a:lnTo>
                <a:lnTo>
                  <a:pt x="1111867" y="978231"/>
                </a:lnTo>
                <a:lnTo>
                  <a:pt x="1113382" y="978845"/>
                </a:lnTo>
                <a:lnTo>
                  <a:pt x="1114888" y="979442"/>
                </a:lnTo>
                <a:lnTo>
                  <a:pt x="1116402" y="980024"/>
                </a:lnTo>
                <a:lnTo>
                  <a:pt x="1117909" y="980590"/>
                </a:lnTo>
                <a:lnTo>
                  <a:pt x="1119423" y="981140"/>
                </a:lnTo>
                <a:lnTo>
                  <a:pt x="1120929" y="981682"/>
                </a:lnTo>
                <a:lnTo>
                  <a:pt x="1122444" y="982208"/>
                </a:lnTo>
                <a:lnTo>
                  <a:pt x="1123950" y="982718"/>
                </a:lnTo>
                <a:lnTo>
                  <a:pt x="1125464" y="983212"/>
                </a:lnTo>
                <a:lnTo>
                  <a:pt x="1126971" y="983698"/>
                </a:lnTo>
                <a:lnTo>
                  <a:pt x="1128485" y="984177"/>
                </a:lnTo>
                <a:lnTo>
                  <a:pt x="1129999" y="984631"/>
                </a:lnTo>
                <a:lnTo>
                  <a:pt x="1131506" y="985085"/>
                </a:lnTo>
                <a:lnTo>
                  <a:pt x="1133020" y="985516"/>
                </a:lnTo>
                <a:lnTo>
                  <a:pt x="1134526" y="985938"/>
                </a:lnTo>
                <a:lnTo>
                  <a:pt x="1136041" y="986353"/>
                </a:lnTo>
                <a:lnTo>
                  <a:pt x="1137547" y="986751"/>
                </a:lnTo>
                <a:lnTo>
                  <a:pt x="1139061" y="987142"/>
                </a:lnTo>
                <a:lnTo>
                  <a:pt x="1140568" y="987524"/>
                </a:lnTo>
                <a:lnTo>
                  <a:pt x="1142082" y="987891"/>
                </a:lnTo>
                <a:lnTo>
                  <a:pt x="1143588" y="988249"/>
                </a:lnTo>
                <a:lnTo>
                  <a:pt x="1145103" y="988600"/>
                </a:lnTo>
                <a:lnTo>
                  <a:pt x="1146617" y="988935"/>
                </a:lnTo>
                <a:lnTo>
                  <a:pt x="1148123" y="989262"/>
                </a:lnTo>
                <a:lnTo>
                  <a:pt x="1149638" y="989580"/>
                </a:lnTo>
                <a:lnTo>
                  <a:pt x="1151144" y="989891"/>
                </a:lnTo>
                <a:lnTo>
                  <a:pt x="1152658" y="990194"/>
                </a:lnTo>
                <a:lnTo>
                  <a:pt x="1154165" y="990489"/>
                </a:lnTo>
                <a:lnTo>
                  <a:pt x="1155679" y="990768"/>
                </a:lnTo>
                <a:lnTo>
                  <a:pt x="1157186" y="991047"/>
                </a:lnTo>
                <a:lnTo>
                  <a:pt x="1158700" y="991310"/>
                </a:lnTo>
                <a:lnTo>
                  <a:pt x="1160206" y="991573"/>
                </a:lnTo>
                <a:lnTo>
                  <a:pt x="1161721" y="991820"/>
                </a:lnTo>
                <a:lnTo>
                  <a:pt x="1163227" y="992067"/>
                </a:lnTo>
                <a:lnTo>
                  <a:pt x="1164741" y="992298"/>
                </a:lnTo>
                <a:lnTo>
                  <a:pt x="1166256" y="992529"/>
                </a:lnTo>
                <a:lnTo>
                  <a:pt x="1167762" y="992753"/>
                </a:lnTo>
                <a:lnTo>
                  <a:pt x="1169276" y="992968"/>
                </a:lnTo>
                <a:lnTo>
                  <a:pt x="1170783" y="993175"/>
                </a:lnTo>
                <a:lnTo>
                  <a:pt x="1172297" y="993374"/>
                </a:lnTo>
                <a:lnTo>
                  <a:pt x="1173803" y="993573"/>
                </a:lnTo>
                <a:lnTo>
                  <a:pt x="1175318" y="993757"/>
                </a:lnTo>
                <a:lnTo>
                  <a:pt x="1176824" y="993940"/>
                </a:lnTo>
                <a:lnTo>
                  <a:pt x="1178338" y="994123"/>
                </a:lnTo>
                <a:lnTo>
                  <a:pt x="1179845" y="994291"/>
                </a:lnTo>
                <a:lnTo>
                  <a:pt x="1181359" y="994458"/>
                </a:lnTo>
                <a:lnTo>
                  <a:pt x="1182873" y="994618"/>
                </a:lnTo>
                <a:lnTo>
                  <a:pt x="1184380" y="994769"/>
                </a:lnTo>
                <a:lnTo>
                  <a:pt x="1185894" y="994920"/>
                </a:lnTo>
                <a:lnTo>
                  <a:pt x="1187400" y="995072"/>
                </a:lnTo>
                <a:lnTo>
                  <a:pt x="1188915" y="995207"/>
                </a:lnTo>
                <a:lnTo>
                  <a:pt x="1190421" y="995343"/>
                </a:lnTo>
                <a:lnTo>
                  <a:pt x="1191935" y="995478"/>
                </a:lnTo>
                <a:lnTo>
                  <a:pt x="1193442" y="995598"/>
                </a:lnTo>
                <a:lnTo>
                  <a:pt x="1194956" y="995725"/>
                </a:lnTo>
                <a:lnTo>
                  <a:pt x="1196462" y="995845"/>
                </a:lnTo>
                <a:lnTo>
                  <a:pt x="1197977" y="995956"/>
                </a:lnTo>
                <a:lnTo>
                  <a:pt x="1199491" y="996068"/>
                </a:lnTo>
                <a:lnTo>
                  <a:pt x="1200997" y="996172"/>
                </a:lnTo>
                <a:lnTo>
                  <a:pt x="1202512" y="996275"/>
                </a:lnTo>
                <a:lnTo>
                  <a:pt x="1204018" y="996379"/>
                </a:lnTo>
                <a:lnTo>
                  <a:pt x="1205532" y="996475"/>
                </a:lnTo>
                <a:lnTo>
                  <a:pt x="1207039" y="996562"/>
                </a:lnTo>
                <a:lnTo>
                  <a:pt x="1208553" y="996650"/>
                </a:lnTo>
                <a:lnTo>
                  <a:pt x="1210060" y="996738"/>
                </a:lnTo>
                <a:lnTo>
                  <a:pt x="1211574" y="996817"/>
                </a:lnTo>
                <a:lnTo>
                  <a:pt x="1213080" y="996897"/>
                </a:lnTo>
                <a:lnTo>
                  <a:pt x="1214594" y="996977"/>
                </a:lnTo>
                <a:lnTo>
                  <a:pt x="1216109" y="997048"/>
                </a:lnTo>
                <a:lnTo>
                  <a:pt x="1217615" y="997120"/>
                </a:lnTo>
                <a:lnTo>
                  <a:pt x="1219130" y="997192"/>
                </a:lnTo>
                <a:lnTo>
                  <a:pt x="1220636" y="997256"/>
                </a:lnTo>
                <a:lnTo>
                  <a:pt x="1222150" y="997319"/>
                </a:lnTo>
                <a:lnTo>
                  <a:pt x="1223657" y="997383"/>
                </a:lnTo>
                <a:lnTo>
                  <a:pt x="1225171" y="997447"/>
                </a:lnTo>
                <a:lnTo>
                  <a:pt x="1226677" y="997503"/>
                </a:lnTo>
                <a:lnTo>
                  <a:pt x="1228192" y="997558"/>
                </a:lnTo>
                <a:lnTo>
                  <a:pt x="1229698" y="997606"/>
                </a:lnTo>
                <a:lnTo>
                  <a:pt x="1231212" y="997662"/>
                </a:lnTo>
                <a:lnTo>
                  <a:pt x="1232727" y="997710"/>
                </a:lnTo>
                <a:lnTo>
                  <a:pt x="1234233" y="997758"/>
                </a:lnTo>
                <a:lnTo>
                  <a:pt x="1235747" y="997798"/>
                </a:lnTo>
                <a:lnTo>
                  <a:pt x="1237254" y="997845"/>
                </a:lnTo>
                <a:lnTo>
                  <a:pt x="1238768" y="997885"/>
                </a:lnTo>
                <a:lnTo>
                  <a:pt x="1240274" y="997925"/>
                </a:lnTo>
                <a:lnTo>
                  <a:pt x="1241789" y="997965"/>
                </a:lnTo>
                <a:lnTo>
                  <a:pt x="1243295" y="998005"/>
                </a:lnTo>
                <a:lnTo>
                  <a:pt x="1244809" y="998037"/>
                </a:lnTo>
                <a:lnTo>
                  <a:pt x="1246316" y="998069"/>
                </a:lnTo>
                <a:lnTo>
                  <a:pt x="1247830" y="998101"/>
                </a:lnTo>
                <a:lnTo>
                  <a:pt x="1249336" y="998132"/>
                </a:lnTo>
                <a:lnTo>
                  <a:pt x="1250851" y="998164"/>
                </a:lnTo>
                <a:lnTo>
                  <a:pt x="1252365" y="998196"/>
                </a:lnTo>
                <a:lnTo>
                  <a:pt x="1253871" y="998220"/>
                </a:lnTo>
                <a:lnTo>
                  <a:pt x="1255386" y="998252"/>
                </a:lnTo>
                <a:lnTo>
                  <a:pt x="1256892" y="998276"/>
                </a:lnTo>
                <a:lnTo>
                  <a:pt x="1258406" y="998300"/>
                </a:lnTo>
                <a:lnTo>
                  <a:pt x="1259913" y="998324"/>
                </a:lnTo>
                <a:lnTo>
                  <a:pt x="1261427" y="998348"/>
                </a:lnTo>
                <a:lnTo>
                  <a:pt x="1262933" y="998371"/>
                </a:lnTo>
                <a:lnTo>
                  <a:pt x="1264448" y="998387"/>
                </a:lnTo>
                <a:lnTo>
                  <a:pt x="1265954" y="998411"/>
                </a:lnTo>
                <a:lnTo>
                  <a:pt x="1267468" y="998427"/>
                </a:lnTo>
                <a:lnTo>
                  <a:pt x="1268983" y="998443"/>
                </a:lnTo>
                <a:lnTo>
                  <a:pt x="1270489" y="998467"/>
                </a:lnTo>
                <a:lnTo>
                  <a:pt x="1272003" y="998483"/>
                </a:lnTo>
                <a:lnTo>
                  <a:pt x="1273510" y="998499"/>
                </a:lnTo>
                <a:lnTo>
                  <a:pt x="1275024" y="998515"/>
                </a:lnTo>
                <a:lnTo>
                  <a:pt x="1276531" y="998531"/>
                </a:lnTo>
                <a:lnTo>
                  <a:pt x="1278045" y="998539"/>
                </a:lnTo>
                <a:lnTo>
                  <a:pt x="1279551" y="998555"/>
                </a:lnTo>
                <a:lnTo>
                  <a:pt x="1281066" y="998571"/>
                </a:lnTo>
                <a:lnTo>
                  <a:pt x="1282572" y="998579"/>
                </a:lnTo>
                <a:lnTo>
                  <a:pt x="1284086" y="998595"/>
                </a:lnTo>
                <a:lnTo>
                  <a:pt x="1285601" y="998603"/>
                </a:lnTo>
                <a:lnTo>
                  <a:pt x="1287107" y="998619"/>
                </a:lnTo>
                <a:lnTo>
                  <a:pt x="1288621" y="998627"/>
                </a:lnTo>
                <a:lnTo>
                  <a:pt x="1290128" y="998635"/>
                </a:lnTo>
                <a:lnTo>
                  <a:pt x="1291642" y="998642"/>
                </a:lnTo>
                <a:lnTo>
                  <a:pt x="1293148" y="998650"/>
                </a:lnTo>
                <a:lnTo>
                  <a:pt x="1294663" y="998666"/>
                </a:lnTo>
                <a:lnTo>
                  <a:pt x="1296169" y="998674"/>
                </a:lnTo>
                <a:lnTo>
                  <a:pt x="1297683" y="998682"/>
                </a:lnTo>
                <a:lnTo>
                  <a:pt x="1299190" y="998690"/>
                </a:lnTo>
                <a:lnTo>
                  <a:pt x="1300704" y="998690"/>
                </a:lnTo>
                <a:lnTo>
                  <a:pt x="1302218" y="998698"/>
                </a:lnTo>
                <a:lnTo>
                  <a:pt x="1303725" y="998706"/>
                </a:lnTo>
                <a:lnTo>
                  <a:pt x="1305239" y="998714"/>
                </a:lnTo>
                <a:lnTo>
                  <a:pt x="1306745" y="998722"/>
                </a:lnTo>
                <a:lnTo>
                  <a:pt x="1308260" y="998722"/>
                </a:lnTo>
                <a:lnTo>
                  <a:pt x="1309766" y="998730"/>
                </a:lnTo>
                <a:lnTo>
                  <a:pt x="1311280" y="998738"/>
                </a:lnTo>
                <a:lnTo>
                  <a:pt x="1312787" y="998738"/>
                </a:lnTo>
                <a:lnTo>
                  <a:pt x="1314301" y="998746"/>
                </a:lnTo>
                <a:lnTo>
                  <a:pt x="1315807" y="998746"/>
                </a:lnTo>
                <a:lnTo>
                  <a:pt x="1317322" y="998754"/>
                </a:lnTo>
                <a:lnTo>
                  <a:pt x="1318828" y="998762"/>
                </a:lnTo>
                <a:lnTo>
                  <a:pt x="1320342" y="998762"/>
                </a:lnTo>
                <a:lnTo>
                  <a:pt x="1321857" y="998762"/>
                </a:lnTo>
                <a:lnTo>
                  <a:pt x="1323363" y="998770"/>
                </a:lnTo>
                <a:lnTo>
                  <a:pt x="1324877" y="998770"/>
                </a:lnTo>
                <a:lnTo>
                  <a:pt x="1326384" y="998778"/>
                </a:lnTo>
                <a:lnTo>
                  <a:pt x="1327898" y="998778"/>
                </a:lnTo>
                <a:lnTo>
                  <a:pt x="1329404" y="998786"/>
                </a:lnTo>
                <a:lnTo>
                  <a:pt x="1330919" y="998786"/>
                </a:lnTo>
                <a:lnTo>
                  <a:pt x="1332425" y="998786"/>
                </a:lnTo>
                <a:lnTo>
                  <a:pt x="1333940" y="998794"/>
                </a:lnTo>
                <a:lnTo>
                  <a:pt x="1335446" y="998794"/>
                </a:lnTo>
                <a:lnTo>
                  <a:pt x="1336960" y="998794"/>
                </a:lnTo>
                <a:lnTo>
                  <a:pt x="1338474" y="998794"/>
                </a:lnTo>
                <a:lnTo>
                  <a:pt x="1339981" y="998802"/>
                </a:lnTo>
                <a:lnTo>
                  <a:pt x="1341495" y="998802"/>
                </a:lnTo>
                <a:lnTo>
                  <a:pt x="1343001" y="998802"/>
                </a:lnTo>
                <a:lnTo>
                  <a:pt x="1344516" y="998802"/>
                </a:lnTo>
                <a:lnTo>
                  <a:pt x="1346022" y="998810"/>
                </a:lnTo>
                <a:lnTo>
                  <a:pt x="1347536" y="998810"/>
                </a:lnTo>
                <a:lnTo>
                  <a:pt x="1349043" y="998810"/>
                </a:lnTo>
                <a:lnTo>
                  <a:pt x="1350557" y="998810"/>
                </a:lnTo>
                <a:lnTo>
                  <a:pt x="1352064" y="998810"/>
                </a:lnTo>
                <a:lnTo>
                  <a:pt x="1353578" y="998810"/>
                </a:lnTo>
                <a:lnTo>
                  <a:pt x="1355092" y="998818"/>
                </a:lnTo>
                <a:lnTo>
                  <a:pt x="1356599" y="998818"/>
                </a:lnTo>
                <a:lnTo>
                  <a:pt x="1358113" y="998818"/>
                </a:lnTo>
                <a:lnTo>
                  <a:pt x="1359619" y="998818"/>
                </a:lnTo>
                <a:lnTo>
                  <a:pt x="1361134" y="998818"/>
                </a:lnTo>
                <a:lnTo>
                  <a:pt x="1362640" y="998818"/>
                </a:lnTo>
                <a:lnTo>
                  <a:pt x="1364154" y="998818"/>
                </a:lnTo>
                <a:lnTo>
                  <a:pt x="1365661" y="998818"/>
                </a:lnTo>
                <a:lnTo>
                  <a:pt x="1367175" y="998826"/>
                </a:lnTo>
                <a:lnTo>
                  <a:pt x="1368681" y="998826"/>
                </a:lnTo>
                <a:lnTo>
                  <a:pt x="1370196" y="998826"/>
                </a:lnTo>
                <a:lnTo>
                  <a:pt x="1371710" y="998826"/>
                </a:lnTo>
                <a:lnTo>
                  <a:pt x="1373216" y="998826"/>
                </a:lnTo>
                <a:lnTo>
                  <a:pt x="1374731" y="998826"/>
                </a:lnTo>
                <a:lnTo>
                  <a:pt x="1376237" y="998826"/>
                </a:lnTo>
                <a:lnTo>
                  <a:pt x="1377751" y="998826"/>
                </a:lnTo>
                <a:lnTo>
                  <a:pt x="1379258" y="998826"/>
                </a:lnTo>
                <a:lnTo>
                  <a:pt x="1380772" y="998826"/>
                </a:lnTo>
                <a:lnTo>
                  <a:pt x="1382278" y="998826"/>
                </a:lnTo>
                <a:lnTo>
                  <a:pt x="1383793" y="998826"/>
                </a:lnTo>
                <a:lnTo>
                  <a:pt x="1385299" y="998826"/>
                </a:lnTo>
                <a:lnTo>
                  <a:pt x="1386813" y="998826"/>
                </a:lnTo>
                <a:lnTo>
                  <a:pt x="1388320" y="998834"/>
                </a:lnTo>
                <a:lnTo>
                  <a:pt x="1389834" y="998834"/>
                </a:lnTo>
                <a:lnTo>
                  <a:pt x="1391349" y="998834"/>
                </a:lnTo>
                <a:lnTo>
                  <a:pt x="1392855" y="998834"/>
                </a:lnTo>
                <a:lnTo>
                  <a:pt x="1394369" y="998834"/>
                </a:lnTo>
                <a:lnTo>
                  <a:pt x="1395875" y="998834"/>
                </a:lnTo>
                <a:lnTo>
                  <a:pt x="1397390" y="998834"/>
                </a:lnTo>
                <a:lnTo>
                  <a:pt x="1398896" y="998834"/>
                </a:lnTo>
                <a:lnTo>
                  <a:pt x="1400410" y="998834"/>
                </a:lnTo>
                <a:lnTo>
                  <a:pt x="1401917" y="998834"/>
                </a:lnTo>
                <a:lnTo>
                  <a:pt x="1403431" y="998834"/>
                </a:lnTo>
                <a:lnTo>
                  <a:pt x="1404937" y="998834"/>
                </a:lnTo>
                <a:lnTo>
                  <a:pt x="1406452" y="998834"/>
                </a:lnTo>
                <a:lnTo>
                  <a:pt x="1407966" y="998834"/>
                </a:lnTo>
                <a:lnTo>
                  <a:pt x="1409473" y="998834"/>
                </a:lnTo>
                <a:lnTo>
                  <a:pt x="1410987" y="998834"/>
                </a:lnTo>
                <a:lnTo>
                  <a:pt x="1412493" y="998834"/>
                </a:lnTo>
                <a:lnTo>
                  <a:pt x="1414008" y="998834"/>
                </a:lnTo>
                <a:lnTo>
                  <a:pt x="1415514" y="998834"/>
                </a:lnTo>
                <a:lnTo>
                  <a:pt x="1417028" y="998834"/>
                </a:lnTo>
                <a:lnTo>
                  <a:pt x="1418535" y="998834"/>
                </a:lnTo>
                <a:lnTo>
                  <a:pt x="1420049" y="998834"/>
                </a:lnTo>
                <a:lnTo>
                  <a:pt x="1421555" y="998834"/>
                </a:lnTo>
                <a:lnTo>
                  <a:pt x="1423070" y="998834"/>
                </a:lnTo>
                <a:lnTo>
                  <a:pt x="1424584" y="998834"/>
                </a:lnTo>
                <a:lnTo>
                  <a:pt x="1426090" y="998834"/>
                </a:lnTo>
                <a:lnTo>
                  <a:pt x="1427605" y="998834"/>
                </a:lnTo>
                <a:lnTo>
                  <a:pt x="1429111" y="998834"/>
                </a:lnTo>
                <a:lnTo>
                  <a:pt x="1430625" y="998834"/>
                </a:lnTo>
                <a:lnTo>
                  <a:pt x="1432132" y="998834"/>
                </a:lnTo>
                <a:lnTo>
                  <a:pt x="1433646" y="998834"/>
                </a:lnTo>
                <a:lnTo>
                  <a:pt x="1435152" y="998834"/>
                </a:lnTo>
                <a:lnTo>
                  <a:pt x="1436667" y="998834"/>
                </a:lnTo>
                <a:lnTo>
                  <a:pt x="1438173" y="998834"/>
                </a:lnTo>
                <a:lnTo>
                  <a:pt x="1439687" y="998834"/>
                </a:lnTo>
                <a:lnTo>
                  <a:pt x="1441202" y="998834"/>
                </a:lnTo>
                <a:lnTo>
                  <a:pt x="1442708" y="998834"/>
                </a:lnTo>
                <a:lnTo>
                  <a:pt x="1444222" y="998834"/>
                </a:lnTo>
                <a:lnTo>
                  <a:pt x="1445729" y="998834"/>
                </a:lnTo>
                <a:lnTo>
                  <a:pt x="1447243" y="998834"/>
                </a:lnTo>
                <a:lnTo>
                  <a:pt x="1448749" y="998834"/>
                </a:lnTo>
                <a:lnTo>
                  <a:pt x="1450264" y="998834"/>
                </a:lnTo>
                <a:lnTo>
                  <a:pt x="1451770" y="998834"/>
                </a:lnTo>
                <a:lnTo>
                  <a:pt x="1453284" y="998834"/>
                </a:lnTo>
                <a:lnTo>
                  <a:pt x="1454791" y="998834"/>
                </a:lnTo>
                <a:lnTo>
                  <a:pt x="1456305" y="998834"/>
                </a:lnTo>
                <a:lnTo>
                  <a:pt x="1457811" y="998834"/>
                </a:lnTo>
                <a:lnTo>
                  <a:pt x="1459326" y="998834"/>
                </a:lnTo>
                <a:lnTo>
                  <a:pt x="1460840" y="998834"/>
                </a:lnTo>
                <a:lnTo>
                  <a:pt x="1462346" y="998834"/>
                </a:lnTo>
                <a:lnTo>
                  <a:pt x="1463861" y="998834"/>
                </a:lnTo>
                <a:lnTo>
                  <a:pt x="1465367" y="998834"/>
                </a:lnTo>
                <a:lnTo>
                  <a:pt x="1466881" y="998834"/>
                </a:lnTo>
                <a:lnTo>
                  <a:pt x="1468388" y="998834"/>
                </a:lnTo>
                <a:lnTo>
                  <a:pt x="1469902" y="998834"/>
                </a:lnTo>
                <a:lnTo>
                  <a:pt x="1471409" y="998834"/>
                </a:lnTo>
                <a:lnTo>
                  <a:pt x="1472923" y="998834"/>
                </a:lnTo>
                <a:lnTo>
                  <a:pt x="1474429" y="998834"/>
                </a:lnTo>
                <a:lnTo>
                  <a:pt x="1475944" y="998834"/>
                </a:lnTo>
                <a:lnTo>
                  <a:pt x="1477458" y="998834"/>
                </a:lnTo>
                <a:lnTo>
                  <a:pt x="1478964" y="998834"/>
                </a:lnTo>
                <a:lnTo>
                  <a:pt x="1480479" y="998834"/>
                </a:lnTo>
                <a:lnTo>
                  <a:pt x="1481985" y="998834"/>
                </a:lnTo>
                <a:lnTo>
                  <a:pt x="1483499" y="998834"/>
                </a:lnTo>
                <a:lnTo>
                  <a:pt x="1485006" y="998834"/>
                </a:lnTo>
                <a:lnTo>
                  <a:pt x="1486520" y="998834"/>
                </a:lnTo>
                <a:lnTo>
                  <a:pt x="1488026" y="998834"/>
                </a:lnTo>
                <a:lnTo>
                  <a:pt x="1489541" y="998834"/>
                </a:lnTo>
                <a:lnTo>
                  <a:pt x="1491047" y="998834"/>
                </a:lnTo>
                <a:lnTo>
                  <a:pt x="1492561" y="998834"/>
                </a:lnTo>
                <a:lnTo>
                  <a:pt x="1494076" y="998834"/>
                </a:lnTo>
                <a:lnTo>
                  <a:pt x="1495582" y="998834"/>
                </a:lnTo>
                <a:lnTo>
                  <a:pt x="1497096" y="998834"/>
                </a:lnTo>
                <a:lnTo>
                  <a:pt x="1498603" y="998834"/>
                </a:lnTo>
                <a:lnTo>
                  <a:pt x="1500117" y="998834"/>
                </a:lnTo>
                <a:lnTo>
                  <a:pt x="1501623" y="998834"/>
                </a:lnTo>
                <a:lnTo>
                  <a:pt x="1503138" y="998834"/>
                </a:lnTo>
                <a:lnTo>
                  <a:pt x="1504644" y="998834"/>
                </a:lnTo>
                <a:lnTo>
                  <a:pt x="1506158" y="998834"/>
                </a:lnTo>
                <a:lnTo>
                  <a:pt x="1507665" y="998834"/>
                </a:lnTo>
                <a:lnTo>
                  <a:pt x="1509179" y="998834"/>
                </a:lnTo>
              </a:path>
            </a:pathLst>
          </a:custGeom>
          <a:noFill/>
          <a:ln w="9525" cap="rnd">
            <a:solidFill>
              <a:srgbClr val="0000FF"/>
            </a:solidFill>
            <a:prstDash val="solid"/>
            <a:round/>
          </a:ln>
        </p:spPr>
        <p:txBody>
          <a:bodyPr rtlCol="0" anchor="ctr"/>
          <a:lstStyle/>
          <a:p>
            <a:endParaRPr lang="x-none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431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Questions</a:t>
            </a:r>
            <a:r>
              <a:rPr lang="de-DE" altLang="x-none" dirty="0"/>
              <a:t> and Update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5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Example</a:t>
            </a:r>
            <a:r>
              <a:rPr lang="de-DE" altLang="x-none" b="1" dirty="0"/>
              <a:t>: </a:t>
            </a:r>
            <a:r>
              <a:rPr lang="de-DE" altLang="x-none" b="1" dirty="0" err="1"/>
              <a:t>TrueSkill</a:t>
            </a:r>
            <a:r>
              <a:rPr lang="de-DE" altLang="x-none" b="1" dirty="0"/>
              <a:t> 1 </a:t>
            </a:r>
            <a:r>
              <a:rPr lang="de-DE" altLang="x-none" b="1" dirty="0" err="1"/>
              <a:t>vs</a:t>
            </a:r>
            <a:r>
              <a:rPr lang="de-DE" altLang="x-none" b="1" dirty="0"/>
              <a:t> 1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3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</a:t>
            </a:r>
            <a:r>
              <a:rPr lang="de-DE" altLang="x-none" dirty="0" smtClean="0"/>
              <a:t>June 2)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5867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eSkill Factor Graphs (Case 1 vs 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0" name="Straight Arrow Connector 25">
            <a:extLst>
              <a:ext uri="{FF2B5EF4-FFF2-40B4-BE49-F238E27FC236}">
                <a16:creationId xmlns:a16="http://schemas.microsoft.com/office/drawing/2014/main" xmlns="" id="{D0340957-A0A7-DB25-5CEE-98649C7562E0}"/>
              </a:ext>
            </a:extLst>
          </p:cNvPr>
          <p:cNvCxnSpPr>
            <a:cxnSpLocks/>
            <a:stCxn id="56" idx="1"/>
            <a:endCxn id="53" idx="4"/>
          </p:cNvCxnSpPr>
          <p:nvPr/>
        </p:nvCxnSpPr>
        <p:spPr bwMode="gray">
          <a:xfrm flipH="1" flipV="1">
            <a:off x="1106141" y="2711316"/>
            <a:ext cx="455773" cy="44962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51" name="Straight Arrow Connector 26">
            <a:extLst>
              <a:ext uri="{FF2B5EF4-FFF2-40B4-BE49-F238E27FC236}">
                <a16:creationId xmlns:a16="http://schemas.microsoft.com/office/drawing/2014/main" xmlns="" id="{CC5D138B-B56F-C870-D8DF-0BB285282920}"/>
              </a:ext>
            </a:extLst>
          </p:cNvPr>
          <p:cNvCxnSpPr>
            <a:cxnSpLocks/>
            <a:stCxn id="52" idx="4"/>
            <a:endCxn id="57" idx="0"/>
          </p:cNvCxnSpPr>
          <p:nvPr/>
        </p:nvCxnSpPr>
        <p:spPr bwMode="gray">
          <a:xfrm>
            <a:off x="2194167" y="2144089"/>
            <a:ext cx="138" cy="31522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val 32">
                <a:extLst>
                  <a:ext uri="{FF2B5EF4-FFF2-40B4-BE49-F238E27FC236}">
                    <a16:creationId xmlns:a16="http://schemas.microsoft.com/office/drawing/2014/main" xmlns="" id="{AB18FD78-FF80-5296-B6A0-B885EA5B4A03}"/>
                  </a:ext>
                </a:extLst>
              </p:cNvPr>
              <p:cNvSpPr/>
              <p:nvPr/>
            </p:nvSpPr>
            <p:spPr bwMode="gray">
              <a:xfrm>
                <a:off x="2068167" y="1892090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Oval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B18FD78-FF80-5296-B6A0-B885EA5B4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068167" y="1892090"/>
                <a:ext cx="251999" cy="251999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val 33">
                <a:extLst>
                  <a:ext uri="{FF2B5EF4-FFF2-40B4-BE49-F238E27FC236}">
                    <a16:creationId xmlns:a16="http://schemas.microsoft.com/office/drawing/2014/main" xmlns="" id="{6348077E-4910-7E1F-612A-E4A5CAC52BE7}"/>
                  </a:ext>
                </a:extLst>
              </p:cNvPr>
              <p:cNvSpPr/>
              <p:nvPr/>
            </p:nvSpPr>
            <p:spPr bwMode="gray">
              <a:xfrm>
                <a:off x="980141" y="2459317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Oval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348077E-4910-7E1F-612A-E4A5CAC52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80141" y="2459317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val 34">
                <a:extLst>
                  <a:ext uri="{FF2B5EF4-FFF2-40B4-BE49-F238E27FC236}">
                    <a16:creationId xmlns:a16="http://schemas.microsoft.com/office/drawing/2014/main" xmlns="" id="{EEB41989-3840-EB23-456C-BAA3F4F74EE5}"/>
                  </a:ext>
                </a:extLst>
              </p:cNvPr>
              <p:cNvSpPr/>
              <p:nvPr/>
            </p:nvSpPr>
            <p:spPr bwMode="gray">
              <a:xfrm>
                <a:off x="980141" y="1915479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Oval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EB41989-3840-EB23-456C-BAA3F4F74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80141" y="1915479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36">
            <a:extLst>
              <a:ext uri="{FF2B5EF4-FFF2-40B4-BE49-F238E27FC236}">
                <a16:creationId xmlns:a16="http://schemas.microsoft.com/office/drawing/2014/main" xmlns="" id="{28BF9343-187C-B163-4A97-70EEB1F0A5E0}"/>
              </a:ext>
            </a:extLst>
          </p:cNvPr>
          <p:cNvCxnSpPr>
            <a:cxnSpLocks/>
            <a:stCxn id="54" idx="4"/>
            <a:endCxn id="53" idx="0"/>
          </p:cNvCxnSpPr>
          <p:nvPr/>
        </p:nvCxnSpPr>
        <p:spPr bwMode="gray">
          <a:xfrm>
            <a:off x="1106141" y="2167478"/>
            <a:ext cx="0" cy="29183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val 38">
                <a:extLst>
                  <a:ext uri="{FF2B5EF4-FFF2-40B4-BE49-F238E27FC236}">
                    <a16:creationId xmlns:a16="http://schemas.microsoft.com/office/drawing/2014/main" xmlns="" id="{ED33E30B-306C-3993-F9B1-F15C5863FA08}"/>
                  </a:ext>
                </a:extLst>
              </p:cNvPr>
              <p:cNvSpPr/>
              <p:nvPr/>
            </p:nvSpPr>
            <p:spPr bwMode="gray">
              <a:xfrm>
                <a:off x="1525010" y="3124035"/>
                <a:ext cx="251999" cy="251999"/>
              </a:xfrm>
              <a:prstGeom prst="ellipse">
                <a:avLst/>
              </a:prstGeom>
              <a:solidFill>
                <a:srgbClr val="B4B4B4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Oval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D33E30B-306C-3993-F9B1-F15C5863F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525010" y="3124035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val 39">
                <a:extLst>
                  <a:ext uri="{FF2B5EF4-FFF2-40B4-BE49-F238E27FC236}">
                    <a16:creationId xmlns:a16="http://schemas.microsoft.com/office/drawing/2014/main" xmlns="" id="{E10BCE8C-3FAA-4CE3-9AB5-5B0FEF065675}"/>
                  </a:ext>
                </a:extLst>
              </p:cNvPr>
              <p:cNvSpPr/>
              <p:nvPr/>
            </p:nvSpPr>
            <p:spPr bwMode="gray">
              <a:xfrm>
                <a:off x="2068305" y="2459317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7" name="Oval 3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0BCE8C-3FAA-4CE3-9AB5-5B0FEF0656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068305" y="2459317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Arrow Connector 40">
            <a:extLst>
              <a:ext uri="{FF2B5EF4-FFF2-40B4-BE49-F238E27FC236}">
                <a16:creationId xmlns:a16="http://schemas.microsoft.com/office/drawing/2014/main" xmlns="" id="{321C8691-93D1-63C7-2A7D-0591BC501990}"/>
              </a:ext>
            </a:extLst>
          </p:cNvPr>
          <p:cNvCxnSpPr>
            <a:cxnSpLocks/>
            <a:stCxn id="56" idx="7"/>
            <a:endCxn id="57" idx="3"/>
          </p:cNvCxnSpPr>
          <p:nvPr/>
        </p:nvCxnSpPr>
        <p:spPr bwMode="gray">
          <a:xfrm flipV="1">
            <a:off x="1740105" y="2674412"/>
            <a:ext cx="365104" cy="486527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42786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41526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52654" y="2946376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46967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696736" y="3611094"/>
                <a:ext cx="251999" cy="251999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52408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240818" y="2946376"/>
                <a:ext cx="251999" cy="251999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48857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52276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227643" y="2170934"/>
                <a:ext cx="251999" cy="251999"/>
              </a:xfrm>
              <a:prstGeom prst="ellipse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41526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52654" y="2170934"/>
                <a:ext cx="251999" cy="251999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42156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52830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42156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53038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47597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47597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48227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48227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53668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53460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42786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42786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42786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53536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0" name="TextBox 163">
            <a:extLst>
              <a:ext uri="{FF2B5EF4-FFF2-40B4-BE49-F238E27FC236}">
                <a16:creationId xmlns:a16="http://schemas.microsoft.com/office/drawing/2014/main" xmlns="" id="{37612FB4-1023-8B1D-095C-CB47FC2A2A86}"/>
              </a:ext>
            </a:extLst>
          </p:cNvPr>
          <p:cNvSpPr txBox="1"/>
          <p:nvPr/>
        </p:nvSpPr>
        <p:spPr bwMode="gray">
          <a:xfrm>
            <a:off x="920532" y="1177319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Bayesian Network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41115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652564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25641" y="1707654"/>
                <a:ext cx="847469" cy="42278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0679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0679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0689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0679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606741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650577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05775" y="2431256"/>
                <a:ext cx="847469" cy="42278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607744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606834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650670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06701" y="3131570"/>
                <a:ext cx="1079194" cy="42278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607744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651580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15805" y="3962951"/>
                <a:ext cx="847469" cy="42278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42844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452" y="1740220"/>
                <a:ext cx="397160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50490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5049095" y="1705860"/>
                <a:ext cx="216661" cy="326619"/>
              </a:xfrm>
              <a:prstGeom prst="rect">
                <a:avLst/>
              </a:prstGeom>
              <a:blipFill rotWithShape="1">
                <a:blip r:embed="rId17"/>
                <a:stretch>
                  <a:fillRect l="-22222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42884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413" y="2474879"/>
                <a:ext cx="401327" cy="307777"/>
              </a:xfrm>
              <a:prstGeom prst="rect">
                <a:avLst/>
              </a:prstGeom>
              <a:blipFill rotWithShape="1">
                <a:blip r:embed="rId18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49752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241" y="2466490"/>
                <a:ext cx="394274" cy="307777"/>
              </a:xfrm>
              <a:prstGeom prst="rect">
                <a:avLst/>
              </a:prstGeom>
              <a:blipFill rotWithShape="1">
                <a:blip r:embed="rId19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46241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155" y="2956729"/>
                <a:ext cx="401327" cy="307777"/>
              </a:xfrm>
              <a:prstGeom prst="rect">
                <a:avLst/>
              </a:prstGeom>
              <a:blipFill rotWithShape="1">
                <a:blip r:embed="rId20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46407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781" y="4240602"/>
                <a:ext cx="401327" cy="307777"/>
              </a:xfrm>
              <a:prstGeom prst="rect">
                <a:avLst/>
              </a:prstGeom>
              <a:blipFill rotWithShape="1">
                <a:blip r:embed="rId21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9095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eSkill Factor Graphs (Case 1 vs 1</a:t>
            </a:r>
            <a:r>
              <a:rPr lang="en-US" dirty="0" smtClean="0"/>
              <a:t>): Overall Idea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1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2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819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 1 Wins: How to Adapt the Skill Beliefs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3237"/>
              </p:ext>
            </p:extLst>
          </p:nvPr>
        </p:nvGraphicFramePr>
        <p:xfrm>
          <a:off x="3314700" y="1303338"/>
          <a:ext cx="41116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3" name="Equation" r:id="rId18" imgW="3644640" imgH="241200" progId="Equation.DSMT4">
                  <p:embed/>
                </p:oleObj>
              </mc:Choice>
              <mc:Fallback>
                <p:oleObj name="Equation" r:id="rId18" imgW="364464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303338"/>
                        <a:ext cx="41116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2375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go Through it: Prior Skill Distributions (Given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33730"/>
              </p:ext>
            </p:extLst>
          </p:nvPr>
        </p:nvGraphicFramePr>
        <p:xfrm>
          <a:off x="3829992" y="1762728"/>
          <a:ext cx="14620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9" name="Equation" r:id="rId18" imgW="1295280" imgH="241200" progId="Equation.DSMT4">
                  <p:embed/>
                </p:oleObj>
              </mc:Choice>
              <mc:Fallback>
                <p:oleObj name="Equation" r:id="rId18" imgW="1295280" imgH="2412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992" y="1762728"/>
                        <a:ext cx="14620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80212"/>
              </p:ext>
            </p:extLst>
          </p:nvPr>
        </p:nvGraphicFramePr>
        <p:xfrm>
          <a:off x="5759450" y="1752600"/>
          <a:ext cx="15335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80" name="Equation" r:id="rId20" imgW="1358640" imgH="241200" progId="Equation.DSMT4">
                  <p:embed/>
                </p:oleObj>
              </mc:Choice>
              <mc:Fallback>
                <p:oleObj name="Equation" r:id="rId20" imgW="1358640" imgH="2412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752600"/>
                        <a:ext cx="15335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Gerade Verbindung mit Pfeil 47"/>
          <p:cNvCxnSpPr/>
          <p:nvPr/>
        </p:nvCxnSpPr>
        <p:spPr bwMode="gray">
          <a:xfrm flipH="1">
            <a:off x="678255" y="1603244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mit Pfeil 51"/>
          <p:cNvCxnSpPr/>
          <p:nvPr/>
        </p:nvCxnSpPr>
        <p:spPr bwMode="gray">
          <a:xfrm flipH="1">
            <a:off x="1832238" y="1601495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68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Skill Distributions &amp; Messages (Gaussian Factor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63777"/>
              </p:ext>
            </p:extLst>
          </p:nvPr>
        </p:nvGraphicFramePr>
        <p:xfrm>
          <a:off x="3829992" y="1762728"/>
          <a:ext cx="14620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6" name="Equation" r:id="rId18" imgW="1295280" imgH="241200" progId="Equation.DSMT4">
                  <p:embed/>
                </p:oleObj>
              </mc:Choice>
              <mc:Fallback>
                <p:oleObj name="Equation" r:id="rId18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992" y="1762728"/>
                        <a:ext cx="14620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12802"/>
              </p:ext>
            </p:extLst>
          </p:nvPr>
        </p:nvGraphicFramePr>
        <p:xfrm>
          <a:off x="5759450" y="1752600"/>
          <a:ext cx="15335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7" name="Equation" r:id="rId20" imgW="1358640" imgH="241200" progId="Equation.DSMT4">
                  <p:embed/>
                </p:oleObj>
              </mc:Choice>
              <mc:Fallback>
                <p:oleObj name="Equation" r:id="rId20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752600"/>
                        <a:ext cx="15335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44071"/>
              </p:ext>
            </p:extLst>
          </p:nvPr>
        </p:nvGraphicFramePr>
        <p:xfrm>
          <a:off x="3844975" y="2333097"/>
          <a:ext cx="17351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8" name="Equation" r:id="rId22" imgW="1536480" imgH="253800" progId="Equation.DSMT4">
                  <p:embed/>
                </p:oleObj>
              </mc:Choice>
              <mc:Fallback>
                <p:oleObj name="Equation" r:id="rId22" imgW="1536480" imgH="2538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75" y="2333097"/>
                        <a:ext cx="17351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97164"/>
              </p:ext>
            </p:extLst>
          </p:nvPr>
        </p:nvGraphicFramePr>
        <p:xfrm>
          <a:off x="5772827" y="2334684"/>
          <a:ext cx="1806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9" name="Equation" r:id="rId24" imgW="1600200" imgH="253800" progId="Equation.DSMT4">
                  <p:embed/>
                </p:oleObj>
              </mc:Choice>
              <mc:Fallback>
                <p:oleObj name="Equation" r:id="rId24" imgW="1600200" imgH="2538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827" y="2334684"/>
                        <a:ext cx="18065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29" name="Picture 9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255" y="2911574"/>
            <a:ext cx="22796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mit Pfeil 10"/>
          <p:cNvCxnSpPr/>
          <p:nvPr/>
        </p:nvCxnSpPr>
        <p:spPr bwMode="gray">
          <a:xfrm flipH="1" flipV="1">
            <a:off x="718633" y="2101706"/>
            <a:ext cx="566702" cy="13845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mit Pfeil 52"/>
          <p:cNvCxnSpPr/>
          <p:nvPr/>
        </p:nvCxnSpPr>
        <p:spPr bwMode="gray">
          <a:xfrm flipH="1" flipV="1">
            <a:off x="1770716" y="2085243"/>
            <a:ext cx="566702" cy="13845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Abgerundetes Rechteck 53"/>
          <p:cNvSpPr/>
          <p:nvPr/>
        </p:nvSpPr>
        <p:spPr bwMode="gray">
          <a:xfrm>
            <a:off x="3762314" y="2223698"/>
            <a:ext cx="3906029" cy="51950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718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rginals</a:t>
            </a:r>
            <a:r>
              <a:rPr lang="en-US" dirty="0" smtClean="0"/>
              <a:t> for Skills (Player 1 &amp;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69525"/>
              </p:ext>
            </p:extLst>
          </p:nvPr>
        </p:nvGraphicFramePr>
        <p:xfrm>
          <a:off x="3829992" y="1762728"/>
          <a:ext cx="14620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9" name="Equation" r:id="rId18" imgW="1295280" imgH="241200" progId="Equation.DSMT4">
                  <p:embed/>
                </p:oleObj>
              </mc:Choice>
              <mc:Fallback>
                <p:oleObj name="Equation" r:id="rId18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992" y="1762728"/>
                        <a:ext cx="14620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29938"/>
              </p:ext>
            </p:extLst>
          </p:nvPr>
        </p:nvGraphicFramePr>
        <p:xfrm>
          <a:off x="5759450" y="1752600"/>
          <a:ext cx="15335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0" name="Equation" r:id="rId20" imgW="1358640" imgH="241200" progId="Equation.DSMT4">
                  <p:embed/>
                </p:oleObj>
              </mc:Choice>
              <mc:Fallback>
                <p:oleObj name="Equation" r:id="rId20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752600"/>
                        <a:ext cx="15335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99138"/>
              </p:ext>
            </p:extLst>
          </p:nvPr>
        </p:nvGraphicFramePr>
        <p:xfrm>
          <a:off x="3844975" y="2333097"/>
          <a:ext cx="17351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1" name="Equation" r:id="rId22" imgW="1536480" imgH="253800" progId="Equation.DSMT4">
                  <p:embed/>
                </p:oleObj>
              </mc:Choice>
              <mc:Fallback>
                <p:oleObj name="Equation" r:id="rId22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75" y="2333097"/>
                        <a:ext cx="17351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29469"/>
              </p:ext>
            </p:extLst>
          </p:nvPr>
        </p:nvGraphicFramePr>
        <p:xfrm>
          <a:off x="5772827" y="2334684"/>
          <a:ext cx="1806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2" name="Equation" r:id="rId24" imgW="1600200" imgH="253800" progId="Equation.DSMT4">
                  <p:embed/>
                </p:oleObj>
              </mc:Choice>
              <mc:Fallback>
                <p:oleObj name="Equation" r:id="rId24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827" y="2334684"/>
                        <a:ext cx="18065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97231"/>
              </p:ext>
            </p:extLst>
          </p:nvPr>
        </p:nvGraphicFramePr>
        <p:xfrm>
          <a:off x="3815441" y="2913065"/>
          <a:ext cx="3814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3" name="Equation" r:id="rId26" imgW="3377880" imgH="431640" progId="Equation.DSMT4">
                  <p:embed/>
                </p:oleObj>
              </mc:Choice>
              <mc:Fallback>
                <p:oleObj name="Equation" r:id="rId26" imgW="3377880" imgH="4316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41" y="2913065"/>
                        <a:ext cx="3814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68535"/>
              </p:ext>
            </p:extLst>
          </p:nvPr>
        </p:nvGraphicFramePr>
        <p:xfrm>
          <a:off x="3811084" y="3573584"/>
          <a:ext cx="3986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4" name="Equation" r:id="rId28" imgW="3530520" imgH="431640" progId="Equation.DSMT4">
                  <p:embed/>
                </p:oleObj>
              </mc:Choice>
              <mc:Fallback>
                <p:oleObj name="Equation" r:id="rId28" imgW="3530520" imgH="4316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084" y="3573584"/>
                        <a:ext cx="39862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Gerade Verbindung mit Pfeil 51"/>
          <p:cNvCxnSpPr/>
          <p:nvPr/>
        </p:nvCxnSpPr>
        <p:spPr bwMode="gray">
          <a:xfrm flipH="1">
            <a:off x="822963" y="2090317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mit Pfeil 52"/>
          <p:cNvCxnSpPr/>
          <p:nvPr/>
        </p:nvCxnSpPr>
        <p:spPr bwMode="gray">
          <a:xfrm flipH="1">
            <a:off x="1909219" y="2117654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Abgerundetes Rechteck 53"/>
          <p:cNvSpPr/>
          <p:nvPr/>
        </p:nvSpPr>
        <p:spPr bwMode="gray">
          <a:xfrm>
            <a:off x="3645398" y="2802868"/>
            <a:ext cx="4151897" cy="1346518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3122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s for Performance (Given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93067"/>
              </p:ext>
            </p:extLst>
          </p:nvPr>
        </p:nvGraphicFramePr>
        <p:xfrm>
          <a:off x="3820517" y="1762125"/>
          <a:ext cx="2479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0" name="Equation" r:id="rId18" imgW="2197080" imgH="241200" progId="Equation.DSMT4">
                  <p:embed/>
                </p:oleObj>
              </mc:Choice>
              <mc:Fallback>
                <p:oleObj name="Equation" r:id="rId18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517" y="1762125"/>
                        <a:ext cx="2479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99761"/>
              </p:ext>
            </p:extLst>
          </p:nvPr>
        </p:nvGraphicFramePr>
        <p:xfrm>
          <a:off x="3805313" y="2286000"/>
          <a:ext cx="25939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1" name="Equation" r:id="rId20" imgW="2298600" imgH="241200" progId="Equation.DSMT4">
                  <p:embed/>
                </p:oleObj>
              </mc:Choice>
              <mc:Fallback>
                <p:oleObj name="Equation" r:id="rId20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313" y="2286000"/>
                        <a:ext cx="25939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Gerade Verbindung mit Pfeil 47"/>
          <p:cNvCxnSpPr/>
          <p:nvPr/>
        </p:nvCxnSpPr>
        <p:spPr bwMode="gray">
          <a:xfrm flipH="1">
            <a:off x="741255" y="2385873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mit Pfeil 48"/>
          <p:cNvCxnSpPr/>
          <p:nvPr/>
        </p:nvCxnSpPr>
        <p:spPr bwMode="gray">
          <a:xfrm flipH="1">
            <a:off x="1864454" y="2375216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476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Questions</a:t>
            </a:r>
            <a:r>
              <a:rPr lang="de-DE" altLang="x-none" b="1" dirty="0" smtClean="0"/>
              <a:t> and Updates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</a:t>
            </a:r>
            <a:r>
              <a:rPr lang="de-DE" altLang="x-none" dirty="0" smtClean="0"/>
              <a:t>6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 smtClean="0"/>
              <a:t>TrueSkill</a:t>
            </a:r>
            <a:r>
              <a:rPr lang="de-DE" altLang="x-none" dirty="0" smtClean="0"/>
              <a:t> 1 </a:t>
            </a:r>
            <a:r>
              <a:rPr lang="de-DE" altLang="x-none" dirty="0" err="1" smtClean="0"/>
              <a:t>vs</a:t>
            </a:r>
            <a:r>
              <a:rPr lang="de-DE" altLang="x-none" dirty="0" smtClean="0"/>
              <a:t> 1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Hint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or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xercise</a:t>
            </a:r>
            <a:r>
              <a:rPr lang="de-DE" altLang="x-none" dirty="0" smtClean="0"/>
              <a:t> 3 (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b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nded</a:t>
            </a:r>
            <a:r>
              <a:rPr lang="de-DE" altLang="x-none" dirty="0" smtClean="0"/>
              <a:t> in </a:t>
            </a:r>
            <a:r>
              <a:rPr lang="de-DE" altLang="x-none" dirty="0" err="1" smtClean="0"/>
              <a:t>Monday</a:t>
            </a:r>
            <a:r>
              <a:rPr lang="de-DE" altLang="x-none" dirty="0" smtClean="0"/>
              <a:t> June 2)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706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for Performance &amp; Messages (Player 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40790"/>
              </p:ext>
            </p:extLst>
          </p:nvPr>
        </p:nvGraphicFramePr>
        <p:xfrm>
          <a:off x="3873450" y="2363102"/>
          <a:ext cx="2479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1" name="Equation" r:id="rId18" imgW="2197080" imgH="241200" progId="Equation.DSMT4">
                  <p:embed/>
                </p:oleObj>
              </mc:Choice>
              <mc:Fallback>
                <p:oleObj name="Equation" r:id="rId18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50" y="2363102"/>
                        <a:ext cx="2479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86885"/>
              </p:ext>
            </p:extLst>
          </p:nvPr>
        </p:nvGraphicFramePr>
        <p:xfrm>
          <a:off x="3873500" y="3095158"/>
          <a:ext cx="42989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2" name="Equation" r:id="rId20" imgW="3809880" imgH="1257120" progId="Equation.DSMT4">
                  <p:embed/>
                </p:oleObj>
              </mc:Choice>
              <mc:Fallback>
                <p:oleObj name="Equation" r:id="rId20" imgW="380988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095158"/>
                        <a:ext cx="42989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Gerade Verbindung mit Pfeil 48"/>
          <p:cNvCxnSpPr/>
          <p:nvPr/>
        </p:nvCxnSpPr>
        <p:spPr bwMode="gray">
          <a:xfrm flipH="1">
            <a:off x="684300" y="2708394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bgerundetes Rechteck 49"/>
          <p:cNvSpPr/>
          <p:nvPr/>
        </p:nvSpPr>
        <p:spPr bwMode="gray">
          <a:xfrm>
            <a:off x="3786306" y="2952924"/>
            <a:ext cx="4530110" cy="177906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3017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for Performance &amp; Message (Player 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12281"/>
              </p:ext>
            </p:extLst>
          </p:nvPr>
        </p:nvGraphicFramePr>
        <p:xfrm>
          <a:off x="3873450" y="2363102"/>
          <a:ext cx="2479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6" name="Equation" r:id="rId18" imgW="2197080" imgH="241200" progId="Equation.DSMT4">
                  <p:embed/>
                </p:oleObj>
              </mc:Choice>
              <mc:Fallback>
                <p:oleObj name="Equation" r:id="rId18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50" y="2363102"/>
                        <a:ext cx="2479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81198"/>
              </p:ext>
            </p:extLst>
          </p:nvPr>
        </p:nvGraphicFramePr>
        <p:xfrm>
          <a:off x="3873450" y="3084513"/>
          <a:ext cx="429895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7" name="Equation" r:id="rId20" imgW="3809880" imgH="1307880" progId="Equation.DSMT4">
                  <p:embed/>
                </p:oleObj>
              </mc:Choice>
              <mc:Fallback>
                <p:oleObj name="Equation" r:id="rId20" imgW="38098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50" y="3084513"/>
                        <a:ext cx="429895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598" name="Picture 6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79" y="772427"/>
            <a:ext cx="3504997" cy="2243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Gerade Verbindung mit Pfeil 48"/>
          <p:cNvCxnSpPr/>
          <p:nvPr/>
        </p:nvCxnSpPr>
        <p:spPr bwMode="gray">
          <a:xfrm flipH="1">
            <a:off x="684300" y="2708394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bgerundetes Rechteck 49"/>
          <p:cNvSpPr/>
          <p:nvPr/>
        </p:nvSpPr>
        <p:spPr bwMode="gray">
          <a:xfrm>
            <a:off x="3786306" y="2952924"/>
            <a:ext cx="4530110" cy="177906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500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for Performance &amp; </a:t>
            </a:r>
            <a:r>
              <a:rPr lang="en-US" dirty="0" smtClean="0"/>
              <a:t>Message (Player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22528"/>
              </p:ext>
            </p:extLst>
          </p:nvPr>
        </p:nvGraphicFramePr>
        <p:xfrm>
          <a:off x="3797167" y="2608782"/>
          <a:ext cx="25955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9" name="Equation" r:id="rId18" imgW="2298600" imgH="241200" progId="Equation.DSMT4">
                  <p:embed/>
                </p:oleObj>
              </mc:Choice>
              <mc:Fallback>
                <p:oleObj name="Equation" r:id="rId18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167" y="2608782"/>
                        <a:ext cx="259556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61027"/>
              </p:ext>
            </p:extLst>
          </p:nvPr>
        </p:nvGraphicFramePr>
        <p:xfrm>
          <a:off x="3788866" y="3322860"/>
          <a:ext cx="45275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0" name="Equation" r:id="rId20" imgW="4012920" imgH="1307880" progId="Equation.DSMT4">
                  <p:embed/>
                </p:oleObj>
              </mc:Choice>
              <mc:Fallback>
                <p:oleObj name="Equation" r:id="rId20" imgW="4012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866" y="3322860"/>
                        <a:ext cx="452755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755605"/>
            <a:ext cx="3505200" cy="224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Gerade Verbindung mit Pfeil 48"/>
          <p:cNvCxnSpPr/>
          <p:nvPr/>
        </p:nvCxnSpPr>
        <p:spPr bwMode="gray">
          <a:xfrm flipH="1">
            <a:off x="1804560" y="2693650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bgerundetes Rechteck 49"/>
          <p:cNvSpPr/>
          <p:nvPr/>
        </p:nvSpPr>
        <p:spPr bwMode="gray">
          <a:xfrm>
            <a:off x="3695994" y="3257612"/>
            <a:ext cx="4669237" cy="1618393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310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rginals</a:t>
            </a:r>
            <a:r>
              <a:rPr lang="en-US" dirty="0" smtClean="0"/>
              <a:t> for Performances (Player 1 &amp;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46027"/>
              </p:ext>
            </p:extLst>
          </p:nvPr>
        </p:nvGraphicFramePr>
        <p:xfrm>
          <a:off x="3834110" y="1755775"/>
          <a:ext cx="21780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2" name="Equation" r:id="rId18" imgW="1930320" imgH="253800" progId="Equation.DSMT4">
                  <p:embed/>
                </p:oleObj>
              </mc:Choice>
              <mc:Fallback>
                <p:oleObj name="Equation" r:id="rId18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110" y="1755775"/>
                        <a:ext cx="21780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54947"/>
              </p:ext>
            </p:extLst>
          </p:nvPr>
        </p:nvGraphicFramePr>
        <p:xfrm>
          <a:off x="3826519" y="2333625"/>
          <a:ext cx="22510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3" name="Equation" r:id="rId20" imgW="1993680" imgH="253800" progId="Equation.DSMT4">
                  <p:embed/>
                </p:oleObj>
              </mc:Choice>
              <mc:Fallback>
                <p:oleObj name="Equation" r:id="rId20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519" y="2333625"/>
                        <a:ext cx="22510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79373"/>
              </p:ext>
            </p:extLst>
          </p:nvPr>
        </p:nvGraphicFramePr>
        <p:xfrm>
          <a:off x="3797820" y="2913063"/>
          <a:ext cx="4446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4" name="Equation" r:id="rId22" imgW="3936960" imgH="431640" progId="Equation.DSMT4">
                  <p:embed/>
                </p:oleObj>
              </mc:Choice>
              <mc:Fallback>
                <p:oleObj name="Equation" r:id="rId22" imgW="3936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820" y="2913063"/>
                        <a:ext cx="44465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53967"/>
              </p:ext>
            </p:extLst>
          </p:nvPr>
        </p:nvGraphicFramePr>
        <p:xfrm>
          <a:off x="3800549" y="3573463"/>
          <a:ext cx="45878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5" name="Equation" r:id="rId24" imgW="4063680" imgH="431640" progId="Equation.DSMT4">
                  <p:embed/>
                </p:oleObj>
              </mc:Choice>
              <mc:Fallback>
                <p:oleObj name="Equation" r:id="rId24" imgW="406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49" y="3573463"/>
                        <a:ext cx="45878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Gerade Verbindung mit Pfeil 49"/>
          <p:cNvCxnSpPr/>
          <p:nvPr/>
        </p:nvCxnSpPr>
        <p:spPr bwMode="gray">
          <a:xfrm flipH="1">
            <a:off x="806337" y="2849781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mit Pfeil 50"/>
          <p:cNvCxnSpPr/>
          <p:nvPr/>
        </p:nvCxnSpPr>
        <p:spPr bwMode="gray">
          <a:xfrm flipH="1">
            <a:off x="1879242" y="2849780"/>
            <a:ext cx="418081" cy="161233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bgerundetes Rechteck 51"/>
          <p:cNvSpPr/>
          <p:nvPr/>
        </p:nvSpPr>
        <p:spPr bwMode="gray">
          <a:xfrm>
            <a:off x="3687031" y="2827385"/>
            <a:ext cx="4746218" cy="125900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2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Weighted Sum Factor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77783"/>
              </p:ext>
            </p:extLst>
          </p:nvPr>
        </p:nvGraphicFramePr>
        <p:xfrm>
          <a:off x="3768228" y="2285355"/>
          <a:ext cx="36972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0" name="Equation" r:id="rId18" imgW="3276360" imgH="888840" progId="Equation.DSMT4">
                  <p:embed/>
                </p:oleObj>
              </mc:Choice>
              <mc:Fallback>
                <p:oleObj name="Equation" r:id="rId18" imgW="3276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228" y="2285355"/>
                        <a:ext cx="36972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126"/>
              </p:ext>
            </p:extLst>
          </p:nvPr>
        </p:nvGraphicFramePr>
        <p:xfrm>
          <a:off x="5021263" y="3789363"/>
          <a:ext cx="9890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51" name="Equation" r:id="rId20" imgW="876240" imgH="241200" progId="Equation.DSMT4">
                  <p:embed/>
                </p:oleObj>
              </mc:Choice>
              <mc:Fallback>
                <p:oleObj name="Equation" r:id="rId20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789363"/>
                        <a:ext cx="9890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Gerade Verbindung mit Pfeil 52"/>
          <p:cNvCxnSpPr/>
          <p:nvPr/>
        </p:nvCxnSpPr>
        <p:spPr bwMode="gray">
          <a:xfrm flipH="1" flipV="1">
            <a:off x="1469845" y="3291830"/>
            <a:ext cx="425651" cy="169897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 bwMode="gray">
          <a:xfrm flipV="1">
            <a:off x="540548" y="3313689"/>
            <a:ext cx="368351" cy="184547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bgerundetes Rechteck 51"/>
          <p:cNvSpPr/>
          <p:nvPr/>
        </p:nvSpPr>
        <p:spPr bwMode="gray">
          <a:xfrm>
            <a:off x="3628050" y="2206738"/>
            <a:ext cx="3968286" cy="1136225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4622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Weighted Sum Factor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65864"/>
              </p:ext>
            </p:extLst>
          </p:nvPr>
        </p:nvGraphicFramePr>
        <p:xfrm>
          <a:off x="3768228" y="2285355"/>
          <a:ext cx="36972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0" name="Equation" r:id="rId18" imgW="3276360" imgH="888840" progId="Equation.DSMT4">
                  <p:embed/>
                </p:oleObj>
              </mc:Choice>
              <mc:Fallback>
                <p:oleObj name="Equation" r:id="rId18" imgW="3276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228" y="2285355"/>
                        <a:ext cx="36972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37980"/>
              </p:ext>
            </p:extLst>
          </p:nvPr>
        </p:nvGraphicFramePr>
        <p:xfrm>
          <a:off x="3779838" y="3479775"/>
          <a:ext cx="34718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1" name="Equation" r:id="rId20" imgW="3073320" imgH="787320" progId="Equation.DSMT4">
                  <p:embed/>
                </p:oleObj>
              </mc:Choice>
              <mc:Fallback>
                <p:oleObj name="Equation" r:id="rId20" imgW="30733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79775"/>
                        <a:ext cx="34718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7349"/>
            <a:ext cx="2548933" cy="153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Gerade Verbindung mit Pfeil 48"/>
          <p:cNvCxnSpPr/>
          <p:nvPr/>
        </p:nvCxnSpPr>
        <p:spPr bwMode="gray">
          <a:xfrm flipH="1" flipV="1">
            <a:off x="1239705" y="3526145"/>
            <a:ext cx="425651" cy="169897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bgerundetes Rechteck 51"/>
          <p:cNvSpPr/>
          <p:nvPr/>
        </p:nvSpPr>
        <p:spPr bwMode="gray">
          <a:xfrm>
            <a:off x="3628050" y="3337479"/>
            <a:ext cx="3752262" cy="1136225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614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for Weighted Sum / Performance Differenc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73997"/>
              </p:ext>
            </p:extLst>
          </p:nvPr>
        </p:nvGraphicFramePr>
        <p:xfrm>
          <a:off x="3902720" y="2572520"/>
          <a:ext cx="27082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92" name="Equation" r:id="rId18" imgW="2400120" imgH="660240" progId="Equation.DSMT4">
                  <p:embed/>
                </p:oleObj>
              </mc:Choice>
              <mc:Fallback>
                <p:oleObj name="Equation" r:id="rId18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720" y="2572520"/>
                        <a:ext cx="27082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65448"/>
              </p:ext>
            </p:extLst>
          </p:nvPr>
        </p:nvGraphicFramePr>
        <p:xfrm>
          <a:off x="3923928" y="1683927"/>
          <a:ext cx="27971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93" name="Equation" r:id="rId20" imgW="2476440" imgH="253800" progId="Equation.DSMT4">
                  <p:embed/>
                </p:oleObj>
              </mc:Choice>
              <mc:Fallback>
                <p:oleObj name="Equation" r:id="rId20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83927"/>
                        <a:ext cx="27971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Gerade Verbindung mit Pfeil 48"/>
          <p:cNvCxnSpPr/>
          <p:nvPr/>
        </p:nvCxnSpPr>
        <p:spPr bwMode="gray">
          <a:xfrm flipH="1">
            <a:off x="1418385" y="3651870"/>
            <a:ext cx="489319" cy="7454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bgerundetes Rechteck 51"/>
          <p:cNvSpPr/>
          <p:nvPr/>
        </p:nvSpPr>
        <p:spPr bwMode="gray">
          <a:xfrm>
            <a:off x="3771279" y="2431255"/>
            <a:ext cx="2949823" cy="974707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2118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for Weighted Sum / Performance Differenc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12518"/>
              </p:ext>
            </p:extLst>
          </p:nvPr>
        </p:nvGraphicFramePr>
        <p:xfrm>
          <a:off x="3902720" y="2572520"/>
          <a:ext cx="27082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4" name="Equation" r:id="rId18" imgW="2400120" imgH="660240" progId="Equation.DSMT4">
                  <p:embed/>
                </p:oleObj>
              </mc:Choice>
              <mc:Fallback>
                <p:oleObj name="Equation" r:id="rId18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720" y="2572520"/>
                        <a:ext cx="27082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21750"/>
              </p:ext>
            </p:extLst>
          </p:nvPr>
        </p:nvGraphicFramePr>
        <p:xfrm>
          <a:off x="3923928" y="1683927"/>
          <a:ext cx="27971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5" name="Equation" r:id="rId20" imgW="2476440" imgH="253800" progId="Equation.DSMT4">
                  <p:embed/>
                </p:oleObj>
              </mc:Choice>
              <mc:Fallback>
                <p:oleObj name="Equation" r:id="rId20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83927"/>
                        <a:ext cx="27971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66245"/>
              </p:ext>
            </p:extLst>
          </p:nvPr>
        </p:nvGraphicFramePr>
        <p:xfrm>
          <a:off x="3932395" y="3726409"/>
          <a:ext cx="21383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6" name="Equation" r:id="rId22" imgW="1892160" imgH="660240" progId="Equation.DSMT4">
                  <p:embed/>
                </p:oleObj>
              </mc:Choice>
              <mc:Fallback>
                <p:oleObj name="Equation" r:id="rId22" imgW="189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395" y="3726409"/>
                        <a:ext cx="21383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Gerade Verbindung mit Pfeil 50"/>
          <p:cNvCxnSpPr/>
          <p:nvPr/>
        </p:nvCxnSpPr>
        <p:spPr bwMode="gray">
          <a:xfrm flipH="1">
            <a:off x="1267624" y="3888411"/>
            <a:ext cx="489319" cy="7454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bgerundetes Rechteck 51"/>
          <p:cNvSpPr/>
          <p:nvPr/>
        </p:nvSpPr>
        <p:spPr bwMode="gray">
          <a:xfrm>
            <a:off x="3744967" y="3611094"/>
            <a:ext cx="2411210" cy="974707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047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of Observed Performance Difference (y=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87199"/>
              </p:ext>
            </p:extLst>
          </p:nvPr>
        </p:nvGraphicFramePr>
        <p:xfrm>
          <a:off x="4568825" y="3116263"/>
          <a:ext cx="116046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3" name="Equation" r:id="rId18" imgW="1028520" imgH="203040" progId="Equation.DSMT4">
                  <p:embed/>
                </p:oleObj>
              </mc:Choice>
              <mc:Fallback>
                <p:oleObj name="Equation" r:id="rId18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3116263"/>
                        <a:ext cx="116046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80650"/>
              </p:ext>
            </p:extLst>
          </p:nvPr>
        </p:nvGraphicFramePr>
        <p:xfrm>
          <a:off x="3851920" y="1347788"/>
          <a:ext cx="35702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4" name="Equation" r:id="rId20" imgW="3162240" imgH="241200" progId="Equation.DSMT4">
                  <p:embed/>
                </p:oleObj>
              </mc:Choice>
              <mc:Fallback>
                <p:oleObj name="Equation" r:id="rId20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47788"/>
                        <a:ext cx="35702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85734"/>
              </p:ext>
            </p:extLst>
          </p:nvPr>
        </p:nvGraphicFramePr>
        <p:xfrm>
          <a:off x="3852887" y="1779662"/>
          <a:ext cx="35274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5" name="Equation" r:id="rId22" imgW="3124080" imgH="241200" progId="Equation.DSMT4">
                  <p:embed/>
                </p:oleObj>
              </mc:Choice>
              <mc:Fallback>
                <p:oleObj name="Equation" r:id="rId22" imgW="3124080" imgH="2412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87" y="1779662"/>
                        <a:ext cx="35274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15004"/>
              </p:ext>
            </p:extLst>
          </p:nvPr>
        </p:nvGraphicFramePr>
        <p:xfrm>
          <a:off x="3851920" y="2211710"/>
          <a:ext cx="1174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6" name="Equation" r:id="rId24" imgW="1041120" imgH="241200" progId="Equation.DSMT4">
                  <p:embed/>
                </p:oleObj>
              </mc:Choice>
              <mc:Fallback>
                <p:oleObj name="Equation" r:id="rId24" imgW="1041120" imgH="2412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11710"/>
                        <a:ext cx="11747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4952"/>
              </p:ext>
            </p:extLst>
          </p:nvPr>
        </p:nvGraphicFramePr>
        <p:xfrm>
          <a:off x="5292080" y="2186030"/>
          <a:ext cx="27987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7" name="Equation" r:id="rId26" imgW="2476440" imgH="253800" progId="Equation.DSMT4">
                  <p:embed/>
                </p:oleObj>
              </mc:Choice>
              <mc:Fallback>
                <p:oleObj name="Equation" r:id="rId26" imgW="2476440" imgH="2538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86030"/>
                        <a:ext cx="27987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Gerade Verbindung mit Pfeil 51"/>
          <p:cNvCxnSpPr/>
          <p:nvPr/>
        </p:nvCxnSpPr>
        <p:spPr bwMode="gray">
          <a:xfrm flipH="1">
            <a:off x="1331640" y="3791083"/>
            <a:ext cx="489318" cy="2928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 bwMode="gray">
          <a:xfrm flipV="1">
            <a:off x="804253" y="3937501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82910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of Observed Performance Difference (y=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82724"/>
              </p:ext>
            </p:extLst>
          </p:nvPr>
        </p:nvGraphicFramePr>
        <p:xfrm>
          <a:off x="3830714" y="2842848"/>
          <a:ext cx="26368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62" name="Equation" r:id="rId18" imgW="2336760" imgH="685800" progId="Equation.DSMT4">
                  <p:embed/>
                </p:oleObj>
              </mc:Choice>
              <mc:Fallback>
                <p:oleObj name="Equation" r:id="rId18" imgW="2336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714" y="2842848"/>
                        <a:ext cx="26368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72221"/>
              </p:ext>
            </p:extLst>
          </p:nvPr>
        </p:nvGraphicFramePr>
        <p:xfrm>
          <a:off x="3851920" y="1347788"/>
          <a:ext cx="35702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63" name="Equation" r:id="rId20" imgW="3162240" imgH="241200" progId="Equation.DSMT4">
                  <p:embed/>
                </p:oleObj>
              </mc:Choice>
              <mc:Fallback>
                <p:oleObj name="Equation" r:id="rId20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47788"/>
                        <a:ext cx="35702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86983"/>
              </p:ext>
            </p:extLst>
          </p:nvPr>
        </p:nvGraphicFramePr>
        <p:xfrm>
          <a:off x="3852887" y="1779662"/>
          <a:ext cx="35274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64" name="Equation" r:id="rId22" imgW="3124080" imgH="241200" progId="Equation.DSMT4">
                  <p:embed/>
                </p:oleObj>
              </mc:Choice>
              <mc:Fallback>
                <p:oleObj name="Equation" r:id="rId22" imgW="312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87" y="1779662"/>
                        <a:ext cx="35274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4279"/>
              </p:ext>
            </p:extLst>
          </p:nvPr>
        </p:nvGraphicFramePr>
        <p:xfrm>
          <a:off x="3851920" y="2211710"/>
          <a:ext cx="1174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65" name="Equation" r:id="rId24" imgW="1041120" imgH="241200" progId="Equation.DSMT4">
                  <p:embed/>
                </p:oleObj>
              </mc:Choice>
              <mc:Fallback>
                <p:oleObj name="Equation" r:id="rId24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11710"/>
                        <a:ext cx="11747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54157"/>
              </p:ext>
            </p:extLst>
          </p:nvPr>
        </p:nvGraphicFramePr>
        <p:xfrm>
          <a:off x="5292080" y="2186030"/>
          <a:ext cx="27987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66" name="Equation" r:id="rId26" imgW="2476440" imgH="253800" progId="Equation.DSMT4">
                  <p:embed/>
                </p:oleObj>
              </mc:Choice>
              <mc:Fallback>
                <p:oleObj name="Equation" r:id="rId26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86030"/>
                        <a:ext cx="27987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Gerade Verbindung mit Pfeil 51"/>
          <p:cNvCxnSpPr/>
          <p:nvPr/>
        </p:nvCxnSpPr>
        <p:spPr bwMode="gray">
          <a:xfrm flipH="1">
            <a:off x="1331640" y="3791083"/>
            <a:ext cx="489318" cy="2928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 bwMode="gray">
          <a:xfrm flipV="1">
            <a:off x="804253" y="3937501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mit Pfeil 57"/>
          <p:cNvCxnSpPr/>
          <p:nvPr/>
        </p:nvCxnSpPr>
        <p:spPr bwMode="gray">
          <a:xfrm flipV="1">
            <a:off x="684052" y="3791083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bgerundetes Rechteck 54"/>
          <p:cNvSpPr/>
          <p:nvPr/>
        </p:nvSpPr>
        <p:spPr bwMode="gray">
          <a:xfrm>
            <a:off x="3730526" y="2710343"/>
            <a:ext cx="2857698" cy="1026750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8508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urse </a:t>
            </a:r>
            <a:r>
              <a:rPr lang="de-DE" dirty="0" err="1" smtClean="0"/>
              <a:t>Overview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073341"/>
              </p:ext>
            </p:extLst>
          </p:nvPr>
        </p:nvGraphicFramePr>
        <p:xfrm>
          <a:off x="358776" y="1104714"/>
          <a:ext cx="7669609" cy="3932231"/>
        </p:xfrm>
        <a:graphic>
          <a:graphicData uri="http://schemas.openxmlformats.org/drawingml/2006/table">
            <a:tbl>
              <a:tblPr/>
              <a:tblGrid>
                <a:gridCol w="1333072"/>
                <a:gridCol w="2736136"/>
                <a:gridCol w="1368152"/>
                <a:gridCol w="2232249"/>
              </a:tblGrid>
              <a:tr h="269902"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Week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effectLst/>
                        </a:rPr>
                        <a:t>Topic </a:t>
                      </a:r>
                      <a:r>
                        <a:rPr lang="de-DE" sz="1400" b="1" dirty="0" err="1" smtClean="0">
                          <a:effectLst/>
                        </a:rPr>
                        <a:t>Lecture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smtClean="0">
                          <a:effectLst/>
                        </a:rPr>
                        <a:t>Tutorial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Exercises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.04. &amp; 08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Probabil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ory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Intro Julia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2 Inference Methods and Decision-Ma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no</a:t>
                      </a:r>
                      <a:r>
                        <a:rPr lang="de-DE" sz="1100" b="0" dirty="0" smtClean="0"/>
                        <a:t> </a:t>
                      </a:r>
                      <a:r>
                        <a:rPr lang="de-DE" sz="1100" b="0" dirty="0" err="1" smtClean="0"/>
                        <a:t>tutorial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Exercise</a:t>
                      </a:r>
                      <a:r>
                        <a:rPr lang="de-DE" sz="1100" b="0" dirty="0" smtClean="0"/>
                        <a:t> 1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Unit 1 &amp;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14.04.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– 08.05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.</a:t>
                      </a:r>
                      <a:r>
                        <a:rPr lang="de-DE" sz="1100" dirty="0" smtClean="0"/>
                        <a:t>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/>
                        <a:t>3 </a:t>
                      </a:r>
                      <a:r>
                        <a:rPr lang="de-DE" sz="1100" b="0" dirty="0" err="1" smtClean="0"/>
                        <a:t>Graphical</a:t>
                      </a:r>
                      <a:r>
                        <a:rPr lang="de-DE" sz="1100" b="0" dirty="0" smtClean="0"/>
                        <a:t> Models: Independence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>
                          <a:solidFill>
                            <a:schemeClr val="tx1"/>
                          </a:solidFill>
                        </a:rPr>
                        <a:t> Unit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5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6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i="0" dirty="0" smtClean="0"/>
                        <a:t>4 </a:t>
                      </a:r>
                      <a:r>
                        <a:rPr lang="de-DE" sz="1100" b="0" i="0" dirty="0" err="1" smtClean="0"/>
                        <a:t>Graphical</a:t>
                      </a:r>
                      <a:r>
                        <a:rPr lang="de-DE" sz="1100" b="0" i="0" dirty="0" smtClean="0"/>
                        <a:t> Models: </a:t>
                      </a:r>
                      <a:r>
                        <a:rPr lang="de-DE" sz="1100" b="0" i="0" dirty="0" err="1" smtClean="0"/>
                        <a:t>Exact</a:t>
                      </a:r>
                      <a:r>
                        <a:rPr lang="de-DE" sz="1100" b="0" i="0" dirty="0" smtClean="0"/>
                        <a:t> </a:t>
                      </a:r>
                      <a:r>
                        <a:rPr lang="de-DE" sz="1100" b="0" i="0" dirty="0" err="1" smtClean="0"/>
                        <a:t>Inference</a:t>
                      </a:r>
                      <a:endParaRPr lang="de-DE" sz="1100" b="0" i="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i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i="0" baseline="0" dirty="0" smtClean="0">
                          <a:solidFill>
                            <a:schemeClr val="tx1"/>
                          </a:solidFill>
                        </a:rPr>
                        <a:t> Unit 4</a:t>
                      </a:r>
                      <a:endParaRPr lang="de-DE" sz="1100" b="0" i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i="0" dirty="0" err="1" smtClean="0"/>
                        <a:t>Exercise</a:t>
                      </a:r>
                      <a:r>
                        <a:rPr lang="de-DE" sz="1100" b="0" i="0" dirty="0" smtClean="0"/>
                        <a:t>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5 </a:t>
                      </a: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Graphical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Models: </a:t>
                      </a: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Approximate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Inference</a:t>
                      </a:r>
                      <a:endParaRPr lang="de-DE" sz="11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>
                          <a:solidFill>
                            <a:schemeClr val="tx1"/>
                          </a:solidFill>
                        </a:rPr>
                        <a:t> Unit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/>
                        <a:t>(05.05. – 19.05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5. &amp; 20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/>
                        <a:t>6 </a:t>
                      </a:r>
                      <a:r>
                        <a:rPr lang="de-DE" sz="1100" b="1" dirty="0" err="1" smtClean="0"/>
                        <a:t>Bayesian</a:t>
                      </a:r>
                      <a:r>
                        <a:rPr lang="de-DE" sz="1100" b="1" dirty="0" smtClean="0"/>
                        <a:t> Ran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>
                          <a:solidFill>
                            <a:srgbClr val="006600"/>
                          </a:solidFill>
                        </a:rPr>
                        <a:t>Theory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 Unit 6</a:t>
                      </a:r>
                      <a:endParaRPr lang="de-DE" sz="1100" b="1" dirty="0">
                        <a:solidFill>
                          <a:srgbClr val="006600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err="1" smtClean="0"/>
                        <a:t>Exercise</a:t>
                      </a:r>
                      <a:r>
                        <a:rPr lang="de-DE" sz="1100" b="1" dirty="0" smtClean="0"/>
                        <a:t> 3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7 </a:t>
                      </a:r>
                      <a:r>
                        <a:rPr lang="en-US" sz="1100" dirty="0" smtClean="0"/>
                        <a:t>Linear Basis Function Models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7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smtClean="0"/>
                        <a:t>(19.05. – 02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2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3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8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egression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8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4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9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baseline="0" dirty="0" smtClean="0"/>
                        <a:t> </a:t>
                      </a:r>
                      <a:r>
                        <a:rPr lang="de-DE" sz="1100" b="1" baseline="0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9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2.06. – 23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/>
                        <a:t>10 </a:t>
                      </a:r>
                      <a:r>
                        <a:rPr lang="de-DE" sz="1100" dirty="0" smtClean="0"/>
                        <a:t>Non-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r>
                        <a:rPr lang="de-DE" sz="1100" dirty="0" smtClean="0"/>
                        <a:t> Learning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9 &amp; 10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1 </a:t>
                      </a:r>
                      <a:r>
                        <a:rPr lang="de-DE" sz="1100" dirty="0" err="1" smtClean="0"/>
                        <a:t>Gaussian</a:t>
                      </a:r>
                      <a:r>
                        <a:rPr lang="de-DE" sz="1100" dirty="0" smtClean="0"/>
                        <a:t> Processe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11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.07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12 Information Theory</a:t>
                      </a:r>
                      <a:endParaRPr lang="en-US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12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23.06. – 07.07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dirty="0" smtClean="0"/>
                        <a:t>07.07. </a:t>
                      </a:r>
                      <a:r>
                        <a:rPr lang="de-DE" sz="1100" b="1" dirty="0"/>
                        <a:t>&amp; </a:t>
                      </a:r>
                      <a:r>
                        <a:rPr lang="de-DE" sz="1100" b="1" dirty="0" smtClean="0"/>
                        <a:t>08.07.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3</a:t>
                      </a:r>
                      <a:r>
                        <a:rPr lang="de-DE" sz="1100" baseline="0" dirty="0" smtClean="0"/>
                        <a:t> Real-World </a:t>
                      </a:r>
                      <a:r>
                        <a:rPr lang="de-DE" sz="1100" baseline="0" dirty="0" err="1" smtClean="0"/>
                        <a:t>Application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600" dirty="0"/>
                        <a:t/>
                      </a:r>
                      <a:br>
                        <a:rPr lang="de-DE" sz="600" dirty="0"/>
                      </a:br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body" sz="quarter" idx="13"/>
          </p:nvPr>
        </p:nvSpPr>
        <p:spPr bwMode="auto">
          <a:xfrm>
            <a:off x="5957541" y="4371950"/>
            <a:ext cx="25565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echteck 1"/>
          <p:cNvSpPr/>
          <p:nvPr/>
        </p:nvSpPr>
        <p:spPr bwMode="gray">
          <a:xfrm>
            <a:off x="7452320" y="4083918"/>
            <a:ext cx="12200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5422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of Observed Performance Difference (y=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16485"/>
              </p:ext>
            </p:extLst>
          </p:nvPr>
        </p:nvGraphicFramePr>
        <p:xfrm>
          <a:off x="3830714" y="2842848"/>
          <a:ext cx="26368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4" name="Equation" r:id="rId18" imgW="2336760" imgH="685800" progId="Equation.DSMT4">
                  <p:embed/>
                </p:oleObj>
              </mc:Choice>
              <mc:Fallback>
                <p:oleObj name="Equation" r:id="rId18" imgW="2336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714" y="2842848"/>
                        <a:ext cx="26368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10171"/>
              </p:ext>
            </p:extLst>
          </p:nvPr>
        </p:nvGraphicFramePr>
        <p:xfrm>
          <a:off x="3851920" y="1347788"/>
          <a:ext cx="35702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5" name="Equation" r:id="rId20" imgW="3162240" imgH="241200" progId="Equation.DSMT4">
                  <p:embed/>
                </p:oleObj>
              </mc:Choice>
              <mc:Fallback>
                <p:oleObj name="Equation" r:id="rId20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347788"/>
                        <a:ext cx="357028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95892"/>
              </p:ext>
            </p:extLst>
          </p:nvPr>
        </p:nvGraphicFramePr>
        <p:xfrm>
          <a:off x="3852887" y="1779662"/>
          <a:ext cx="35274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6" name="Equation" r:id="rId22" imgW="3124080" imgH="241200" progId="Equation.DSMT4">
                  <p:embed/>
                </p:oleObj>
              </mc:Choice>
              <mc:Fallback>
                <p:oleObj name="Equation" r:id="rId22" imgW="312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87" y="1779662"/>
                        <a:ext cx="35274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36716"/>
              </p:ext>
            </p:extLst>
          </p:nvPr>
        </p:nvGraphicFramePr>
        <p:xfrm>
          <a:off x="3851920" y="2211710"/>
          <a:ext cx="1174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7" name="Equation" r:id="rId24" imgW="1041120" imgH="241200" progId="Equation.DSMT4">
                  <p:embed/>
                </p:oleObj>
              </mc:Choice>
              <mc:Fallback>
                <p:oleObj name="Equation" r:id="rId24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11710"/>
                        <a:ext cx="11747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13995"/>
              </p:ext>
            </p:extLst>
          </p:nvPr>
        </p:nvGraphicFramePr>
        <p:xfrm>
          <a:off x="5292080" y="2186030"/>
          <a:ext cx="27987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8" name="Equation" r:id="rId26" imgW="2476440" imgH="253800" progId="Equation.DSMT4">
                  <p:embed/>
                </p:oleObj>
              </mc:Choice>
              <mc:Fallback>
                <p:oleObj name="Equation" r:id="rId26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86030"/>
                        <a:ext cx="27987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17864"/>
              </p:ext>
            </p:extLst>
          </p:nvPr>
        </p:nvGraphicFramePr>
        <p:xfrm>
          <a:off x="3563888" y="3847877"/>
          <a:ext cx="38258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9" name="Equation" r:id="rId28" imgW="3390840" imgH="965160" progId="Equation.DSMT4">
                  <p:embed/>
                </p:oleObj>
              </mc:Choice>
              <mc:Fallback>
                <p:oleObj name="Equation" r:id="rId28" imgW="33908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847877"/>
                        <a:ext cx="38258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Gerade Verbindung mit Pfeil 51"/>
          <p:cNvCxnSpPr/>
          <p:nvPr/>
        </p:nvCxnSpPr>
        <p:spPr bwMode="gray">
          <a:xfrm flipH="1">
            <a:off x="1331640" y="3791083"/>
            <a:ext cx="489318" cy="29283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 bwMode="gray">
          <a:xfrm flipV="1">
            <a:off x="804253" y="3937501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mit Pfeil 57"/>
          <p:cNvCxnSpPr/>
          <p:nvPr/>
        </p:nvCxnSpPr>
        <p:spPr bwMode="gray">
          <a:xfrm flipV="1">
            <a:off x="684052" y="3791083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bgerundetes Rechteck 54"/>
          <p:cNvSpPr/>
          <p:nvPr/>
        </p:nvSpPr>
        <p:spPr bwMode="gray">
          <a:xfrm>
            <a:off x="3730526" y="2710343"/>
            <a:ext cx="2857698" cy="1026750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0073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EB33A450-623B-83A3-6F1B-4B2D80F154D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</p:spPr>
            <p:txBody>
              <a:bodyPr/>
              <a:lstStyle/>
              <a:p>
                <a:r>
                  <a:rPr lang="en-US" b="1" dirty="0" smtClean="0"/>
                  <a:t>Problem: </a:t>
                </a:r>
              </a:p>
              <a:p>
                <a:endParaRPr lang="en-US" b="1" dirty="0"/>
              </a:p>
              <a:p>
                <a:r>
                  <a:rPr lang="en-US" b="1" dirty="0" smtClean="0"/>
                  <a:t>Truncated </a:t>
                </a:r>
                <a:r>
                  <a:rPr lang="en-US" b="1" dirty="0"/>
                  <a:t>Gaussians</a:t>
                </a:r>
                <a:r>
                  <a:rPr lang="en-US" dirty="0"/>
                  <a:t>. </a:t>
                </a:r>
                <a:r>
                  <a:rPr lang="en-US" i="1" dirty="0"/>
                  <a:t>A truncated </a:t>
                </a:r>
                <a:r>
                  <a:rPr lang="en-US" i="1" dirty="0" smtClean="0"/>
                  <a:t>Gaussian X </a:t>
                </a:r>
                <a:r>
                  <a:rPr lang="en-US" i="1" dirty="0"/>
                  <a:t>given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/>
                  <a:t> has the following three moment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0;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:r>
                  <a:rPr lang="en-US" i="1" dirty="0"/>
                  <a:t>where the pro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i="1" dirty="0"/>
                  <a:t> and 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33A450-623B-83A3-6F1B-4B2D80F15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  <a:blipFill rotWithShape="1">
                <a:blip r:embed="rId3"/>
                <a:stretch>
                  <a:fillRect t="-171" r="-1300" b="-44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A7029E91-E74B-1FC3-B91D-C2D114F07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ncated Gaussian as Approximated Gaussia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198902" y="4418557"/>
            <a:ext cx="32711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45871"/>
              </p:ext>
            </p:extLst>
          </p:nvPr>
        </p:nvGraphicFramePr>
        <p:xfrm>
          <a:off x="1616727" y="1265238"/>
          <a:ext cx="3395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1" name="Equation" r:id="rId4" imgW="3009600" imgH="419040" progId="Equation.DSMT4">
                  <p:embed/>
                </p:oleObj>
              </mc:Choice>
              <mc:Fallback>
                <p:oleObj name="Equation" r:id="rId4" imgW="3009600" imgH="41904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27" y="1265238"/>
                        <a:ext cx="3395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356671"/>
            <a:ext cx="2882900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1508"/>
              </p:ext>
            </p:extLst>
          </p:nvPr>
        </p:nvGraphicFramePr>
        <p:xfrm>
          <a:off x="5899150" y="4259263"/>
          <a:ext cx="1030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259263"/>
                        <a:ext cx="10302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941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EB33A450-623B-83A3-6F1B-4B2D80F154D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</p:spPr>
            <p:txBody>
              <a:bodyPr/>
              <a:lstStyle/>
              <a:p>
                <a:r>
                  <a:rPr lang="en-US" b="1" dirty="0" smtClean="0"/>
                  <a:t>Problem: </a:t>
                </a:r>
              </a:p>
              <a:p>
                <a:endParaRPr lang="en-US" b="1" dirty="0"/>
              </a:p>
              <a:p>
                <a:r>
                  <a:rPr lang="en-US" b="1" dirty="0" smtClean="0"/>
                  <a:t>Truncated </a:t>
                </a:r>
                <a:r>
                  <a:rPr lang="en-US" b="1" dirty="0"/>
                  <a:t>Gaussians</a:t>
                </a:r>
                <a:r>
                  <a:rPr lang="en-US" dirty="0"/>
                  <a:t>. </a:t>
                </a:r>
                <a:r>
                  <a:rPr lang="en-US" i="1" dirty="0"/>
                  <a:t>A truncated </a:t>
                </a:r>
                <a:r>
                  <a:rPr lang="en-US" i="1" dirty="0" smtClean="0"/>
                  <a:t>Gaussian X </a:t>
                </a:r>
                <a:r>
                  <a:rPr lang="en-US" i="1" dirty="0"/>
                  <a:t>given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/>
                  <a:t> has the following three moment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0;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:r>
                  <a:rPr lang="en-US" i="1" dirty="0"/>
                  <a:t>where the pro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i="1" dirty="0"/>
                  <a:t> and 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33A450-623B-83A3-6F1B-4B2D80F15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  <a:blipFill rotWithShape="1">
                <a:blip r:embed="rId3"/>
                <a:stretch>
                  <a:fillRect t="-171" r="-1300" b="-44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A7029E91-E74B-1FC3-B91D-C2D114F07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ncated Gaussian as Approximated Gaussian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xmlns="" id="{A6C616CB-651F-E4BA-A595-77D820146F81}"/>
              </a:ext>
            </a:extLst>
          </p:cNvPr>
          <p:cNvSpPr/>
          <p:nvPr/>
        </p:nvSpPr>
        <p:spPr bwMode="gray">
          <a:xfrm>
            <a:off x="2988443" y="2982592"/>
            <a:ext cx="957808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xmlns="" id="{CC833CFD-066F-DF5B-ACA5-78E24B970EFF}"/>
              </a:ext>
            </a:extLst>
          </p:cNvPr>
          <p:cNvSpPr/>
          <p:nvPr/>
        </p:nvSpPr>
        <p:spPr bwMode="gray">
          <a:xfrm>
            <a:off x="3576572" y="3442005"/>
            <a:ext cx="826743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198902" y="4418557"/>
            <a:ext cx="32711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8877"/>
              </p:ext>
            </p:extLst>
          </p:nvPr>
        </p:nvGraphicFramePr>
        <p:xfrm>
          <a:off x="1616727" y="1265238"/>
          <a:ext cx="3395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2" name="Equation" r:id="rId4" imgW="3009600" imgH="419040" progId="Equation.DSMT4">
                  <p:embed/>
                </p:oleObj>
              </mc:Choice>
              <mc:Fallback>
                <p:oleObj name="Equation" r:id="rId4" imgW="300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27" y="1265238"/>
                        <a:ext cx="3395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356671"/>
            <a:ext cx="2882900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62645"/>
              </p:ext>
            </p:extLst>
          </p:nvPr>
        </p:nvGraphicFramePr>
        <p:xfrm>
          <a:off x="5899150" y="4259263"/>
          <a:ext cx="1030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3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259263"/>
                        <a:ext cx="10302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Gerade Verbindung mit Pfeil 15"/>
          <p:cNvCxnSpPr/>
          <p:nvPr/>
        </p:nvCxnSpPr>
        <p:spPr bwMode="gray">
          <a:xfrm>
            <a:off x="5148064" y="1419622"/>
            <a:ext cx="1872208" cy="323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 bwMode="gray">
          <a:xfrm flipV="1">
            <a:off x="4283968" y="1851670"/>
            <a:ext cx="2951859" cy="1370314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 bwMode="gray">
          <a:xfrm flipH="1">
            <a:off x="7074638" y="4471141"/>
            <a:ext cx="649932" cy="1"/>
          </a:xfrm>
          <a:prstGeom prst="straightConnector1">
            <a:avLst/>
          </a:prstGeom>
          <a:ln w="2222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0833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EB33A450-623B-83A3-6F1B-4B2D80F154D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</p:spPr>
            <p:txBody>
              <a:bodyPr/>
              <a:lstStyle/>
              <a:p>
                <a:r>
                  <a:rPr lang="en-US" b="1" dirty="0" smtClean="0"/>
                  <a:t>Problem: </a:t>
                </a:r>
              </a:p>
              <a:p>
                <a:endParaRPr lang="en-US" b="1" dirty="0"/>
              </a:p>
              <a:p>
                <a:r>
                  <a:rPr lang="en-US" b="1" dirty="0" smtClean="0"/>
                  <a:t>Truncated </a:t>
                </a:r>
                <a:r>
                  <a:rPr lang="en-US" b="1" dirty="0"/>
                  <a:t>Gaussians</a:t>
                </a:r>
                <a:r>
                  <a:rPr lang="en-US" dirty="0"/>
                  <a:t>. </a:t>
                </a:r>
                <a:r>
                  <a:rPr lang="en-US" i="1" dirty="0"/>
                  <a:t>A truncated Gaussian </a:t>
                </a:r>
                <a:r>
                  <a:rPr lang="en-US" i="1" dirty="0" smtClean="0"/>
                  <a:t>X given </a:t>
                </a:r>
                <a:r>
                  <a:rPr lang="en-US" i="1" dirty="0"/>
                  <a:t>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/>
                  <a:t> has the following three moment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0;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:r>
                  <a:rPr lang="en-US" i="1" dirty="0"/>
                  <a:t>where the pro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i="1" dirty="0"/>
                  <a:t> and 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33A450-623B-83A3-6F1B-4B2D80F15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  <a:blipFill rotWithShape="1">
                <a:blip r:embed="rId3"/>
                <a:stretch>
                  <a:fillRect t="-171" r="-1300" b="-44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A7029E91-E74B-1FC3-B91D-C2D114F07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onvergence of v(t) and w(t) for small t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198902" y="4418557"/>
            <a:ext cx="32711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xmlns="" id="{091B1488-E021-A4DF-55A9-D1C1765E216C}"/>
              </a:ext>
            </a:extLst>
          </p:cNvPr>
          <p:cNvSpPr/>
          <p:nvPr/>
        </p:nvSpPr>
        <p:spPr bwMode="gray">
          <a:xfrm>
            <a:off x="2493770" y="4227934"/>
            <a:ext cx="645965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66246"/>
              </p:ext>
            </p:extLst>
          </p:nvPr>
        </p:nvGraphicFramePr>
        <p:xfrm>
          <a:off x="1616727" y="1265238"/>
          <a:ext cx="3395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0" name="Equation" r:id="rId4" imgW="3009600" imgH="419040" progId="Equation.DSMT4">
                  <p:embed/>
                </p:oleObj>
              </mc:Choice>
              <mc:Fallback>
                <p:oleObj name="Equation" r:id="rId4" imgW="300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27" y="1265238"/>
                        <a:ext cx="3395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31188"/>
              </p:ext>
            </p:extLst>
          </p:nvPr>
        </p:nvGraphicFramePr>
        <p:xfrm>
          <a:off x="6588224" y="1169988"/>
          <a:ext cx="2349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1" name="Equation" r:id="rId6" imgW="2082600" imgH="419040" progId="Equation.DSMT4">
                  <p:embed/>
                </p:oleObj>
              </mc:Choice>
              <mc:Fallback>
                <p:oleObj name="Equation" r:id="rId6" imgW="2082600" imgH="41904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69988"/>
                        <a:ext cx="2349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68665"/>
              </p:ext>
            </p:extLst>
          </p:nvPr>
        </p:nvGraphicFramePr>
        <p:xfrm>
          <a:off x="6914620" y="1719135"/>
          <a:ext cx="17764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2" name="Equation" r:id="rId8" imgW="1574640" imgH="685800" progId="Equation.DSMT4">
                  <p:embed/>
                </p:oleObj>
              </mc:Choice>
              <mc:Fallback>
                <p:oleObj name="Equation" r:id="rId8" imgW="1574640" imgH="685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620" y="1719135"/>
                        <a:ext cx="17764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09541"/>
              </p:ext>
            </p:extLst>
          </p:nvPr>
        </p:nvGraphicFramePr>
        <p:xfrm>
          <a:off x="5507878" y="1169988"/>
          <a:ext cx="817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3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78" y="1169988"/>
                        <a:ext cx="8175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351303" y="4731990"/>
            <a:ext cx="22526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461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EB33A450-623B-83A3-6F1B-4B2D80F154D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</p:spPr>
            <p:txBody>
              <a:bodyPr/>
              <a:lstStyle/>
              <a:p>
                <a:r>
                  <a:rPr lang="en-US" b="1" dirty="0" smtClean="0"/>
                  <a:t>Problem: </a:t>
                </a:r>
              </a:p>
              <a:p>
                <a:endParaRPr lang="en-US" b="1" dirty="0"/>
              </a:p>
              <a:p>
                <a:r>
                  <a:rPr lang="en-US" b="1" dirty="0" smtClean="0"/>
                  <a:t>Truncated </a:t>
                </a:r>
                <a:r>
                  <a:rPr lang="en-US" b="1" dirty="0"/>
                  <a:t>Gaussians</a:t>
                </a:r>
                <a:r>
                  <a:rPr lang="en-US" dirty="0"/>
                  <a:t>. </a:t>
                </a:r>
                <a:r>
                  <a:rPr lang="en-US" i="1" dirty="0"/>
                  <a:t>A truncated Gaussian </a:t>
                </a:r>
                <a:r>
                  <a:rPr lang="en-US" i="1" dirty="0" smtClean="0"/>
                  <a:t>X given </a:t>
                </a:r>
                <a:r>
                  <a:rPr lang="en-US" i="1" dirty="0"/>
                  <a:t>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/>
                  <a:t> has the following three moment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0;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:r>
                  <a:rPr lang="en-US" i="1" dirty="0"/>
                  <a:t>where the pro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i="1" dirty="0"/>
                  <a:t> and 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33A450-623B-83A3-6F1B-4B2D80F15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  <a:blipFill rotWithShape="1">
                <a:blip r:embed="rId3"/>
                <a:stretch>
                  <a:fillRect t="-171" r="-1300" b="-44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A7029E91-E74B-1FC3-B91D-C2D114F07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onvergence of v(t) and w(t) for small t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198902" y="4418557"/>
            <a:ext cx="32711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CF4CC46-CE70-2EC2-074B-4E5F8F164FA8}"/>
                  </a:ext>
                </a:extLst>
              </p:cNvPr>
              <p:cNvSpPr txBox="1"/>
              <p:nvPr/>
            </p:nvSpPr>
            <p:spPr bwMode="gray">
              <a:xfrm>
                <a:off x="3579857" y="4207521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Converges to </a:t>
                </a:r>
                <a14:m>
                  <m:oMath xmlns:m="http://schemas.openxmlformats.org/officeDocument/2006/math">
                    <m:r>
                      <a:rPr lang="en-US" sz="1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F4CC46-CE70-2EC2-074B-4E5F8F164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79857" y="4207521"/>
                <a:ext cx="1695289" cy="422788"/>
              </a:xfrm>
              <a:prstGeom prst="rect">
                <a:avLst/>
              </a:prstGeom>
              <a:blipFill rotWithShape="1">
                <a:blip r:embed="rId4"/>
                <a:stretch>
                  <a:fillRect l="-17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12">
            <a:extLst>
              <a:ext uri="{FF2B5EF4-FFF2-40B4-BE49-F238E27FC236}">
                <a16:creationId xmlns:a16="http://schemas.microsoft.com/office/drawing/2014/main" xmlns="" id="{091B1488-E021-A4DF-55A9-D1C1765E216C}"/>
              </a:ext>
            </a:extLst>
          </p:cNvPr>
          <p:cNvSpPr/>
          <p:nvPr/>
        </p:nvSpPr>
        <p:spPr bwMode="gray">
          <a:xfrm>
            <a:off x="2493770" y="4227934"/>
            <a:ext cx="645965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12778"/>
              </p:ext>
            </p:extLst>
          </p:nvPr>
        </p:nvGraphicFramePr>
        <p:xfrm>
          <a:off x="1616727" y="1265238"/>
          <a:ext cx="3395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0" name="Equation" r:id="rId5" imgW="3009600" imgH="419040" progId="Equation.DSMT4">
                  <p:embed/>
                </p:oleObj>
              </mc:Choice>
              <mc:Fallback>
                <p:oleObj name="Equation" r:id="rId5" imgW="300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27" y="1265238"/>
                        <a:ext cx="3395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75805"/>
              </p:ext>
            </p:extLst>
          </p:nvPr>
        </p:nvGraphicFramePr>
        <p:xfrm>
          <a:off x="6588224" y="1169988"/>
          <a:ext cx="2349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1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69988"/>
                        <a:ext cx="2349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87552"/>
              </p:ext>
            </p:extLst>
          </p:nvPr>
        </p:nvGraphicFramePr>
        <p:xfrm>
          <a:off x="6914620" y="1719135"/>
          <a:ext cx="17764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2" name="Equation" r:id="rId9" imgW="1574640" imgH="685800" progId="Equation.DSMT4">
                  <p:embed/>
                </p:oleObj>
              </mc:Choice>
              <mc:Fallback>
                <p:oleObj name="Equation" r:id="rId9" imgW="1574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620" y="1719135"/>
                        <a:ext cx="17764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94308"/>
              </p:ext>
            </p:extLst>
          </p:nvPr>
        </p:nvGraphicFramePr>
        <p:xfrm>
          <a:off x="5364088" y="2667986"/>
          <a:ext cx="21780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3" name="Equation" r:id="rId11" imgW="1930320" imgH="1295280" progId="Equation.DSMT4">
                  <p:embed/>
                </p:oleObj>
              </mc:Choice>
              <mc:Fallback>
                <p:oleObj name="Equation" r:id="rId11" imgW="19303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667986"/>
                        <a:ext cx="21780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0581"/>
              </p:ext>
            </p:extLst>
          </p:nvPr>
        </p:nvGraphicFramePr>
        <p:xfrm>
          <a:off x="5507878" y="1169988"/>
          <a:ext cx="817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4" name="Equation" r:id="rId13" imgW="723600" imgH="419040" progId="Equation.DSMT4">
                  <p:embed/>
                </p:oleObj>
              </mc:Choice>
              <mc:Fallback>
                <p:oleObj name="Equation" r:id="rId1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78" y="1169988"/>
                        <a:ext cx="8175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40631"/>
              </p:ext>
            </p:extLst>
          </p:nvPr>
        </p:nvGraphicFramePr>
        <p:xfrm>
          <a:off x="5389140" y="4299942"/>
          <a:ext cx="21351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5" name="Equation" r:id="rId15" imgW="1892160" imgH="279360" progId="Equation.DSMT4">
                  <p:embed/>
                </p:oleObj>
              </mc:Choice>
              <mc:Fallback>
                <p:oleObj name="Equation" r:id="rId15" imgW="1892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140" y="4299942"/>
                        <a:ext cx="21351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351303" y="4731990"/>
            <a:ext cx="22526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0">
                <a:extLst>
                  <a:ext uri="{FF2B5EF4-FFF2-40B4-BE49-F238E27FC236}">
                    <a16:creationId xmlns:a16="http://schemas.microsoft.com/office/drawing/2014/main" xmlns="" id="{4CF4CC46-CE70-2EC2-074B-4E5F8F164FA8}"/>
                  </a:ext>
                </a:extLst>
              </p:cNvPr>
              <p:cNvSpPr txBox="1"/>
              <p:nvPr/>
            </p:nvSpPr>
            <p:spPr bwMode="gray">
              <a:xfrm>
                <a:off x="3583070" y="4525226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 smtClean="0">
                    <a:solidFill>
                      <a:srgbClr val="C00000"/>
                    </a:solidFill>
                  </a:rPr>
                  <a:t>Converges to </a:t>
                </a:r>
                <a14:m>
                  <m:oMath xmlns:m="http://schemas.openxmlformats.org/officeDocument/2006/math">
                    <m:r>
                      <a:rPr lang="de-DE" sz="1000" b="0" i="1" smtClean="0">
                        <a:solidFill>
                          <a:srgbClr val="C00000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F4CC46-CE70-2EC2-074B-4E5F8F164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83070" y="4525226"/>
                <a:ext cx="1695289" cy="422788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813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xmlns="" id="{EB33A450-623B-83A3-6F1B-4B2D80F154D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</p:spPr>
            <p:txBody>
              <a:bodyPr/>
              <a:lstStyle/>
              <a:p>
                <a:r>
                  <a:rPr lang="en-US" b="1" dirty="0" smtClean="0"/>
                  <a:t>Problem: </a:t>
                </a:r>
              </a:p>
              <a:p>
                <a:endParaRPr lang="en-US" b="1" dirty="0"/>
              </a:p>
              <a:p>
                <a:r>
                  <a:rPr lang="en-US" b="1" dirty="0" smtClean="0"/>
                  <a:t>Truncated </a:t>
                </a:r>
                <a:r>
                  <a:rPr lang="en-US" b="1" dirty="0"/>
                  <a:t>Gaussians</a:t>
                </a:r>
                <a:r>
                  <a:rPr lang="en-US" dirty="0"/>
                  <a:t>. </a:t>
                </a:r>
                <a:r>
                  <a:rPr lang="en-US" i="1" dirty="0"/>
                  <a:t>A truncated Gaussian </a:t>
                </a:r>
                <a:r>
                  <a:rPr lang="en-US" i="1" dirty="0" smtClean="0"/>
                  <a:t>X given </a:t>
                </a:r>
                <a:r>
                  <a:rPr lang="en-US" i="1" dirty="0"/>
                  <a:t>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/>
                  <a:t> has the following three moments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0;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2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 i="1" dirty="0"/>
              </a:p>
              <a:p>
                <a:pPr marL="268287" lvl="1" indent="0">
                  <a:buNone/>
                </a:pPr>
                <a:r>
                  <a:rPr lang="en-US" i="1" dirty="0"/>
                  <a:t>where the prob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≔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𝒩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i="1" dirty="0"/>
                  <a:t> and </a:t>
                </a: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𝒩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0,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  <a:p>
                <a:pPr marL="2682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200" b="0" i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33A450-623B-83A3-6F1B-4B2D80F15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58776" y="1239837"/>
                <a:ext cx="4687482" cy="3563938"/>
              </a:xfrm>
              <a:blipFill rotWithShape="1">
                <a:blip r:embed="rId3"/>
                <a:stretch>
                  <a:fillRect t="-171" r="-1300" b="-44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xmlns="" id="{A7029E91-E74B-1FC3-B91D-C2D114F07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Convergence of v(t) and w(t) for small t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198902" y="4418557"/>
            <a:ext cx="32711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4CF4CC46-CE70-2EC2-074B-4E5F8F164FA8}"/>
                  </a:ext>
                </a:extLst>
              </p:cNvPr>
              <p:cNvSpPr txBox="1"/>
              <p:nvPr/>
            </p:nvSpPr>
            <p:spPr bwMode="gray">
              <a:xfrm>
                <a:off x="3579857" y="4207521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>
                    <a:solidFill>
                      <a:srgbClr val="C00000"/>
                    </a:solidFill>
                  </a:rPr>
                  <a:t>Converges to </a:t>
                </a:r>
                <a14:m>
                  <m:oMath xmlns:m="http://schemas.openxmlformats.org/officeDocument/2006/math">
                    <m:r>
                      <a:rPr lang="en-US" sz="1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F4CC46-CE70-2EC2-074B-4E5F8F164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79857" y="4207521"/>
                <a:ext cx="1695289" cy="422788"/>
              </a:xfrm>
              <a:prstGeom prst="rect">
                <a:avLst/>
              </a:prstGeom>
              <a:blipFill rotWithShape="1">
                <a:blip r:embed="rId4"/>
                <a:stretch>
                  <a:fillRect l="-17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12">
            <a:extLst>
              <a:ext uri="{FF2B5EF4-FFF2-40B4-BE49-F238E27FC236}">
                <a16:creationId xmlns:a16="http://schemas.microsoft.com/office/drawing/2014/main" xmlns="" id="{091B1488-E021-A4DF-55A9-D1C1765E216C}"/>
              </a:ext>
            </a:extLst>
          </p:cNvPr>
          <p:cNvSpPr/>
          <p:nvPr/>
        </p:nvSpPr>
        <p:spPr bwMode="gray">
          <a:xfrm>
            <a:off x="2493770" y="4227934"/>
            <a:ext cx="645965" cy="422788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68700"/>
              </p:ext>
            </p:extLst>
          </p:nvPr>
        </p:nvGraphicFramePr>
        <p:xfrm>
          <a:off x="1616727" y="1265238"/>
          <a:ext cx="3395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5" name="Equation" r:id="rId5" imgW="3009600" imgH="419040" progId="Equation.DSMT4">
                  <p:embed/>
                </p:oleObj>
              </mc:Choice>
              <mc:Fallback>
                <p:oleObj name="Equation" r:id="rId5" imgW="300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27" y="1265238"/>
                        <a:ext cx="3395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89402"/>
              </p:ext>
            </p:extLst>
          </p:nvPr>
        </p:nvGraphicFramePr>
        <p:xfrm>
          <a:off x="5389140" y="4299942"/>
          <a:ext cx="21351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6" name="Equation" r:id="rId7" imgW="1892160" imgH="279360" progId="Equation.DSMT4">
                  <p:embed/>
                </p:oleObj>
              </mc:Choice>
              <mc:Fallback>
                <p:oleObj name="Equation" r:id="rId7" imgW="1892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140" y="4299942"/>
                        <a:ext cx="21351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9">
            <a:extLst>
              <a:ext uri="{FF2B5EF4-FFF2-40B4-BE49-F238E27FC236}">
                <a16:creationId xmlns:a16="http://schemas.microsoft.com/office/drawing/2014/main" xmlns="" id="{B5C4930C-45D6-518A-DCAB-34061DC7CAE5}"/>
              </a:ext>
            </a:extLst>
          </p:cNvPr>
          <p:cNvCxnSpPr>
            <a:cxnSpLocks/>
          </p:cNvCxnSpPr>
          <p:nvPr/>
        </p:nvCxnSpPr>
        <p:spPr bwMode="gray">
          <a:xfrm flipH="1">
            <a:off x="3351303" y="4731990"/>
            <a:ext cx="225269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0">
                <a:extLst>
                  <a:ext uri="{FF2B5EF4-FFF2-40B4-BE49-F238E27FC236}">
                    <a16:creationId xmlns:a16="http://schemas.microsoft.com/office/drawing/2014/main" xmlns="" id="{4CF4CC46-CE70-2EC2-074B-4E5F8F164FA8}"/>
                  </a:ext>
                </a:extLst>
              </p:cNvPr>
              <p:cNvSpPr txBox="1"/>
              <p:nvPr/>
            </p:nvSpPr>
            <p:spPr bwMode="gray">
              <a:xfrm>
                <a:off x="3583070" y="4525226"/>
                <a:ext cx="169528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000" dirty="0" smtClean="0">
                    <a:solidFill>
                      <a:srgbClr val="C00000"/>
                    </a:solidFill>
                  </a:rPr>
                  <a:t>Converges to </a:t>
                </a:r>
                <a14:m>
                  <m:oMath xmlns:m="http://schemas.openxmlformats.org/officeDocument/2006/math">
                    <m:r>
                      <a:rPr lang="de-DE" sz="1000" b="0" i="1" smtClean="0">
                        <a:solidFill>
                          <a:srgbClr val="C00000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−∞</m:t>
                    </m:r>
                  </m:oMath>
                </a14:m>
                <a:r>
                  <a:rPr lang="en-US" sz="1000" dirty="0">
                    <a:solidFill>
                      <a:srgbClr val="C00000"/>
                    </a:solidFill>
                  </a:rPr>
                  <a:t> </a:t>
                </a:r>
                <a:endParaRPr lang="x-none" sz="10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F4CC46-CE70-2EC2-074B-4E5F8F164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583070" y="4525226"/>
                <a:ext cx="169528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203598"/>
            <a:ext cx="2304256" cy="2934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Gerade Verbindung mit Pfeil 14"/>
          <p:cNvCxnSpPr/>
          <p:nvPr/>
        </p:nvCxnSpPr>
        <p:spPr bwMode="gray">
          <a:xfrm flipH="1">
            <a:off x="5796136" y="1178577"/>
            <a:ext cx="292622" cy="252194"/>
          </a:xfrm>
          <a:prstGeom prst="straightConnector1">
            <a:avLst/>
          </a:prstGeom>
          <a:ln w="2222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4717876" y="2718385"/>
            <a:ext cx="430188" cy="1"/>
          </a:xfrm>
          <a:prstGeom prst="straightConnector1">
            <a:avLst/>
          </a:prstGeom>
          <a:ln w="2222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01315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 with Approximated Gaussian Messag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36802"/>
              </p:ext>
            </p:extLst>
          </p:nvPr>
        </p:nvGraphicFramePr>
        <p:xfrm>
          <a:off x="6036310" y="1263262"/>
          <a:ext cx="1993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2" name="Equation" r:id="rId18" imgW="1765080" imgH="228600" progId="Equation.DSMT4">
                  <p:embed/>
                </p:oleObj>
              </mc:Choice>
              <mc:Fallback>
                <p:oleObj name="Equation" r:id="rId18" imgW="1765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310" y="1263262"/>
                        <a:ext cx="19939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74485"/>
              </p:ext>
            </p:extLst>
          </p:nvPr>
        </p:nvGraphicFramePr>
        <p:xfrm>
          <a:off x="3641467" y="1789235"/>
          <a:ext cx="33543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3" name="Equation" r:id="rId20" imgW="2971800" imgH="228600" progId="Equation.DSMT4">
                  <p:embed/>
                </p:oleObj>
              </mc:Choice>
              <mc:Fallback>
                <p:oleObj name="Equation" r:id="rId20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467" y="1789235"/>
                        <a:ext cx="33543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23950"/>
              </p:ext>
            </p:extLst>
          </p:nvPr>
        </p:nvGraphicFramePr>
        <p:xfrm>
          <a:off x="2195736" y="1262736"/>
          <a:ext cx="3395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4" name="Equation" r:id="rId22" imgW="3009900" imgH="419100" progId="Equation.DSMT4">
                  <p:embed/>
                </p:oleObj>
              </mc:Choice>
              <mc:Fallback>
                <p:oleObj name="Equation" r:id="rId22" imgW="3009900" imgH="41910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62736"/>
                        <a:ext cx="33956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Gerade Verbindung mit Pfeil 54"/>
          <p:cNvCxnSpPr/>
          <p:nvPr/>
        </p:nvCxnSpPr>
        <p:spPr bwMode="gray">
          <a:xfrm flipV="1">
            <a:off x="684052" y="3791083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67492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 with Approximated Gaussian Messag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9100"/>
              </p:ext>
            </p:extLst>
          </p:nvPr>
        </p:nvGraphicFramePr>
        <p:xfrm>
          <a:off x="6036310" y="1263262"/>
          <a:ext cx="1993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6" name="Equation" r:id="rId18" imgW="1765080" imgH="228600" progId="Equation.DSMT4">
                  <p:embed/>
                </p:oleObj>
              </mc:Choice>
              <mc:Fallback>
                <p:oleObj name="Equation" r:id="rId18" imgW="1765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310" y="1263262"/>
                        <a:ext cx="19939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44509"/>
              </p:ext>
            </p:extLst>
          </p:nvPr>
        </p:nvGraphicFramePr>
        <p:xfrm>
          <a:off x="3641467" y="1789235"/>
          <a:ext cx="33543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7" name="Equation" r:id="rId20" imgW="2971800" imgH="228600" progId="Equation.DSMT4">
                  <p:embed/>
                </p:oleObj>
              </mc:Choice>
              <mc:Fallback>
                <p:oleObj name="Equation" r:id="rId20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467" y="1789235"/>
                        <a:ext cx="33543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59032"/>
              </p:ext>
            </p:extLst>
          </p:nvPr>
        </p:nvGraphicFramePr>
        <p:xfrm>
          <a:off x="3625335" y="3813447"/>
          <a:ext cx="10048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8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335" y="3813447"/>
                        <a:ext cx="10048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75863"/>
              </p:ext>
            </p:extLst>
          </p:nvPr>
        </p:nvGraphicFramePr>
        <p:xfrm>
          <a:off x="2195736" y="1262736"/>
          <a:ext cx="3395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9" name="Equation" r:id="rId24" imgW="3009900" imgH="419100" progId="Equation.DSMT4">
                  <p:embed/>
                </p:oleObj>
              </mc:Choice>
              <mc:Fallback>
                <p:oleObj name="Equation" r:id="rId24" imgW="300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62736"/>
                        <a:ext cx="33956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805" name="Picture 2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335" y="2036283"/>
            <a:ext cx="4792663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Gerade Verbindung mit Pfeil 6"/>
          <p:cNvCxnSpPr/>
          <p:nvPr/>
        </p:nvCxnSpPr>
        <p:spPr bwMode="gray">
          <a:xfrm flipV="1">
            <a:off x="3923928" y="3472015"/>
            <a:ext cx="214164" cy="359817"/>
          </a:xfrm>
          <a:prstGeom prst="straightConnector1">
            <a:avLst/>
          </a:prstGeom>
          <a:ln w="2222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 bwMode="gray">
          <a:xfrm flipV="1">
            <a:off x="804253" y="3977572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9085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 with Approximated Gaussian Messag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69385"/>
              </p:ext>
            </p:extLst>
          </p:nvPr>
        </p:nvGraphicFramePr>
        <p:xfrm>
          <a:off x="6036310" y="1263262"/>
          <a:ext cx="1993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1" name="Equation" r:id="rId18" imgW="1765080" imgH="228600" progId="Equation.DSMT4">
                  <p:embed/>
                </p:oleObj>
              </mc:Choice>
              <mc:Fallback>
                <p:oleObj name="Equation" r:id="rId18" imgW="1765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310" y="1263262"/>
                        <a:ext cx="19939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1419"/>
              </p:ext>
            </p:extLst>
          </p:nvPr>
        </p:nvGraphicFramePr>
        <p:xfrm>
          <a:off x="3641467" y="1789235"/>
          <a:ext cx="33543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2" name="Equation" r:id="rId20" imgW="2971800" imgH="228600" progId="Equation.DSMT4">
                  <p:embed/>
                </p:oleObj>
              </mc:Choice>
              <mc:Fallback>
                <p:oleObj name="Equation" r:id="rId20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467" y="1789235"/>
                        <a:ext cx="33543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719258"/>
              </p:ext>
            </p:extLst>
          </p:nvPr>
        </p:nvGraphicFramePr>
        <p:xfrm>
          <a:off x="3625354" y="3713584"/>
          <a:ext cx="3832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3" name="Equation" r:id="rId22" imgW="3390840" imgH="457200" progId="Equation.DSMT4">
                  <p:embed/>
                </p:oleObj>
              </mc:Choice>
              <mc:Fallback>
                <p:oleObj name="Equation" r:id="rId22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354" y="3713584"/>
                        <a:ext cx="3832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32087"/>
              </p:ext>
            </p:extLst>
          </p:nvPr>
        </p:nvGraphicFramePr>
        <p:xfrm>
          <a:off x="3635896" y="4355306"/>
          <a:ext cx="3811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4" name="Equation" r:id="rId24" imgW="3377880" imgH="457200" progId="Equation.DSMT4">
                  <p:embed/>
                </p:oleObj>
              </mc:Choice>
              <mc:Fallback>
                <p:oleObj name="Equation" r:id="rId24" imgW="337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355306"/>
                        <a:ext cx="3811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14941"/>
              </p:ext>
            </p:extLst>
          </p:nvPr>
        </p:nvGraphicFramePr>
        <p:xfrm>
          <a:off x="2195736" y="1262736"/>
          <a:ext cx="3395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5" name="Equation" r:id="rId26" imgW="3009900" imgH="419100" progId="Equation.DSMT4">
                  <p:embed/>
                </p:oleObj>
              </mc:Choice>
              <mc:Fallback>
                <p:oleObj name="Equation" r:id="rId26" imgW="300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62736"/>
                        <a:ext cx="33956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805" name="Picture 21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335" y="2036283"/>
            <a:ext cx="4792663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Gerade Verbindung mit Pfeil 6"/>
          <p:cNvCxnSpPr/>
          <p:nvPr/>
        </p:nvCxnSpPr>
        <p:spPr bwMode="gray">
          <a:xfrm flipV="1">
            <a:off x="3923928" y="3472015"/>
            <a:ext cx="214164" cy="359817"/>
          </a:xfrm>
          <a:prstGeom prst="straightConnector1">
            <a:avLst/>
          </a:prstGeom>
          <a:ln w="2222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 bwMode="gray">
          <a:xfrm flipV="1">
            <a:off x="804253" y="3977572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mit Pfeil 54"/>
          <p:cNvCxnSpPr/>
          <p:nvPr/>
        </p:nvCxnSpPr>
        <p:spPr bwMode="gray">
          <a:xfrm flipV="1">
            <a:off x="708303" y="3531551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3184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The Weighted Sum (Any Ideas?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3" y="1315667"/>
            <a:ext cx="3844081" cy="231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4" name="Gerade Verbindung mit Pfeil 103"/>
          <p:cNvCxnSpPr/>
          <p:nvPr/>
        </p:nvCxnSpPr>
        <p:spPr bwMode="gray">
          <a:xfrm flipH="1" flipV="1">
            <a:off x="1501473" y="3284302"/>
            <a:ext cx="409243" cy="22422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41245"/>
              </p:ext>
            </p:extLst>
          </p:nvPr>
        </p:nvGraphicFramePr>
        <p:xfrm>
          <a:off x="5148064" y="3844925"/>
          <a:ext cx="1117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4" name="Equation" r:id="rId19" imgW="990360" imgH="723600" progId="Equation.DSMT4">
                  <p:embed/>
                </p:oleObj>
              </mc:Choice>
              <mc:Fallback>
                <p:oleObj name="Equation" r:id="rId19" imgW="990360" imgH="7236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844925"/>
                        <a:ext cx="1117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Gerade Verbindung mit Pfeil 53"/>
          <p:cNvCxnSpPr/>
          <p:nvPr/>
        </p:nvCxnSpPr>
        <p:spPr bwMode="gray">
          <a:xfrm flipV="1">
            <a:off x="576352" y="3338350"/>
            <a:ext cx="342443" cy="21129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7852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Questions</a:t>
            </a:r>
            <a:r>
              <a:rPr lang="de-DE" altLang="x-none" dirty="0"/>
              <a:t> and Update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Recap</a:t>
            </a:r>
            <a:r>
              <a:rPr lang="de-DE" altLang="x-none" b="1" dirty="0"/>
              <a:t>: Main </a:t>
            </a:r>
            <a:r>
              <a:rPr lang="de-DE" altLang="x-none" b="1" dirty="0" err="1"/>
              <a:t>Concepts</a:t>
            </a:r>
            <a:r>
              <a:rPr lang="de-DE" altLang="x-none" b="1" dirty="0"/>
              <a:t> of Unit </a:t>
            </a:r>
            <a:r>
              <a:rPr lang="de-DE" altLang="x-none" b="1" dirty="0" smtClean="0"/>
              <a:t>6 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TrueSkill</a:t>
            </a:r>
            <a:r>
              <a:rPr lang="de-DE" altLang="x-none" dirty="0"/>
              <a:t> 1 </a:t>
            </a:r>
            <a:r>
              <a:rPr lang="de-DE" altLang="x-none" dirty="0" err="1"/>
              <a:t>vs</a:t>
            </a:r>
            <a:r>
              <a:rPr lang="de-DE" altLang="x-none" dirty="0"/>
              <a:t> 1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Hints</a:t>
            </a:r>
            <a:r>
              <a:rPr lang="de-DE" altLang="x-none" dirty="0"/>
              <a:t> </a:t>
            </a:r>
            <a:r>
              <a:rPr lang="de-DE" altLang="x-none" dirty="0" err="1"/>
              <a:t>for</a:t>
            </a:r>
            <a:r>
              <a:rPr lang="de-DE" altLang="x-none" dirty="0"/>
              <a:t> </a:t>
            </a:r>
            <a:r>
              <a:rPr lang="de-DE" altLang="x-none" dirty="0" err="1"/>
              <a:t>Exercise</a:t>
            </a:r>
            <a:r>
              <a:rPr lang="de-DE" altLang="x-none" dirty="0"/>
              <a:t> 3 (</a:t>
            </a:r>
            <a:r>
              <a:rPr lang="de-DE" altLang="x-none" dirty="0" err="1"/>
              <a:t>to</a:t>
            </a:r>
            <a:r>
              <a:rPr lang="de-DE" altLang="x-none" dirty="0"/>
              <a:t> </a:t>
            </a:r>
            <a:r>
              <a:rPr lang="de-DE" altLang="x-none" dirty="0" err="1"/>
              <a:t>be</a:t>
            </a:r>
            <a:r>
              <a:rPr lang="de-DE" altLang="x-none" dirty="0"/>
              <a:t> </a:t>
            </a:r>
            <a:r>
              <a:rPr lang="de-DE" altLang="x-none" dirty="0" err="1"/>
              <a:t>handed</a:t>
            </a:r>
            <a:r>
              <a:rPr lang="de-DE" altLang="x-none" dirty="0"/>
              <a:t> in </a:t>
            </a:r>
            <a:r>
              <a:rPr lang="de-DE" altLang="x-none" dirty="0" err="1"/>
              <a:t>Monday</a:t>
            </a:r>
            <a:r>
              <a:rPr lang="de-DE" altLang="x-none" dirty="0"/>
              <a:t> </a:t>
            </a:r>
            <a:r>
              <a:rPr lang="de-DE" altLang="x-none" dirty="0" smtClean="0"/>
              <a:t>June 2)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6134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The Weighted Sum (Approach 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53237"/>
              </p:ext>
            </p:extLst>
          </p:nvPr>
        </p:nvGraphicFramePr>
        <p:xfrm>
          <a:off x="3779794" y="1256424"/>
          <a:ext cx="29956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4" name="Equation" r:id="rId18" imgW="2654280" imgH="1015920" progId="Equation.DSMT4">
                  <p:embed/>
                </p:oleObj>
              </mc:Choice>
              <mc:Fallback>
                <p:oleObj name="Equation" r:id="rId18" imgW="26542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794" y="1256424"/>
                        <a:ext cx="299561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419622"/>
            <a:ext cx="25479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Gerade Verbindung mit Pfeil 8"/>
          <p:cNvCxnSpPr/>
          <p:nvPr/>
        </p:nvCxnSpPr>
        <p:spPr bwMode="gray">
          <a:xfrm flipV="1">
            <a:off x="7596336" y="1605690"/>
            <a:ext cx="288032" cy="151139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 bwMode="gray">
          <a:xfrm flipV="1">
            <a:off x="7452320" y="1898553"/>
            <a:ext cx="0" cy="314364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Gerade Verbindung mit Pfeil 93"/>
          <p:cNvCxnSpPr/>
          <p:nvPr/>
        </p:nvCxnSpPr>
        <p:spPr bwMode="gray">
          <a:xfrm>
            <a:off x="7092280" y="1707654"/>
            <a:ext cx="296416" cy="164471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bgerundetes Rechteck 18"/>
          <p:cNvSpPr/>
          <p:nvPr/>
        </p:nvSpPr>
        <p:spPr bwMode="gray">
          <a:xfrm>
            <a:off x="5260110" y="1558485"/>
            <a:ext cx="1080120" cy="495705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cxnSp>
        <p:nvCxnSpPr>
          <p:cNvPr id="104" name="Gerade Verbindung mit Pfeil 103"/>
          <p:cNvCxnSpPr/>
          <p:nvPr/>
        </p:nvCxnSpPr>
        <p:spPr bwMode="gray">
          <a:xfrm flipH="1" flipV="1">
            <a:off x="1501473" y="3284302"/>
            <a:ext cx="409243" cy="22422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1368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The Weighted Sum (Approach 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06033"/>
              </p:ext>
            </p:extLst>
          </p:nvPr>
        </p:nvGraphicFramePr>
        <p:xfrm>
          <a:off x="3786188" y="1252538"/>
          <a:ext cx="2995612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9" name="Equation" r:id="rId18" imgW="2654280" imgH="2489040" progId="Equation.DSMT4">
                  <p:embed/>
                </p:oleObj>
              </mc:Choice>
              <mc:Fallback>
                <p:oleObj name="Equation" r:id="rId18" imgW="265428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252538"/>
                        <a:ext cx="2995612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419622"/>
            <a:ext cx="25479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7030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072375"/>
            <a:ext cx="25479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Gerade Verbindung mit Pfeil 8"/>
          <p:cNvCxnSpPr/>
          <p:nvPr/>
        </p:nvCxnSpPr>
        <p:spPr bwMode="gray">
          <a:xfrm flipV="1">
            <a:off x="7596336" y="1605690"/>
            <a:ext cx="288032" cy="151139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mit Pfeil 54"/>
          <p:cNvCxnSpPr/>
          <p:nvPr/>
        </p:nvCxnSpPr>
        <p:spPr bwMode="gray">
          <a:xfrm flipH="1" flipV="1">
            <a:off x="7242512" y="3219822"/>
            <a:ext cx="281816" cy="151140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 bwMode="gray">
          <a:xfrm flipV="1">
            <a:off x="7452320" y="1898553"/>
            <a:ext cx="0" cy="314364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Gerade Verbindung mit Pfeil 79"/>
          <p:cNvCxnSpPr/>
          <p:nvPr/>
        </p:nvCxnSpPr>
        <p:spPr bwMode="gray">
          <a:xfrm flipV="1">
            <a:off x="7460486" y="3562453"/>
            <a:ext cx="0" cy="314364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Gerade Verbindung mit Pfeil 93"/>
          <p:cNvCxnSpPr/>
          <p:nvPr/>
        </p:nvCxnSpPr>
        <p:spPr bwMode="gray">
          <a:xfrm>
            <a:off x="7092280" y="1707654"/>
            <a:ext cx="296416" cy="164471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Gerade Verbindung mit Pfeil 100"/>
          <p:cNvCxnSpPr/>
          <p:nvPr/>
        </p:nvCxnSpPr>
        <p:spPr bwMode="gray">
          <a:xfrm flipH="1">
            <a:off x="7727564" y="3331868"/>
            <a:ext cx="288032" cy="160909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bgerundetes Rechteck 18"/>
          <p:cNvSpPr/>
          <p:nvPr/>
        </p:nvSpPr>
        <p:spPr bwMode="gray">
          <a:xfrm>
            <a:off x="5260110" y="1558485"/>
            <a:ext cx="1080120" cy="495705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02" name="Abgerundetes Rechteck 101"/>
          <p:cNvSpPr/>
          <p:nvPr/>
        </p:nvSpPr>
        <p:spPr bwMode="gray">
          <a:xfrm>
            <a:off x="5240928" y="3232610"/>
            <a:ext cx="1080120" cy="495705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cxnSp>
        <p:nvCxnSpPr>
          <p:cNvPr id="103" name="Gerade Verbindung mit Pfeil 102"/>
          <p:cNvCxnSpPr/>
          <p:nvPr/>
        </p:nvCxnSpPr>
        <p:spPr bwMode="gray">
          <a:xfrm flipV="1">
            <a:off x="500643" y="3300020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Gerade Verbindung mit Pfeil 103"/>
          <p:cNvCxnSpPr/>
          <p:nvPr/>
        </p:nvCxnSpPr>
        <p:spPr bwMode="gray">
          <a:xfrm flipH="1" flipV="1">
            <a:off x="1501473" y="3284302"/>
            <a:ext cx="409243" cy="22422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51962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The Weighted Sum (Approach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62717"/>
              </p:ext>
            </p:extLst>
          </p:nvPr>
        </p:nvGraphicFramePr>
        <p:xfrm>
          <a:off x="3600362" y="2075762"/>
          <a:ext cx="41132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6" name="Equation" r:id="rId18" imgW="3644640" imgH="1015920" progId="Equation.DSMT4">
                  <p:embed/>
                </p:oleObj>
              </mc:Choice>
              <mc:Fallback>
                <p:oleObj name="Equation" r:id="rId18" imgW="36446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62" y="2075762"/>
                        <a:ext cx="411321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7030" name="Picture 6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559" y="1179066"/>
            <a:ext cx="25479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Abgerundetes Rechteck 55"/>
          <p:cNvSpPr/>
          <p:nvPr/>
        </p:nvSpPr>
        <p:spPr bwMode="gray">
          <a:xfrm>
            <a:off x="5082450" y="2360118"/>
            <a:ext cx="1296144" cy="51950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09252"/>
              </p:ext>
            </p:extLst>
          </p:nvPr>
        </p:nvGraphicFramePr>
        <p:xfrm>
          <a:off x="2592285" y="1191244"/>
          <a:ext cx="3657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7" name="Equation" r:id="rId21" imgW="3238200" imgH="241200" progId="Equation.DSMT4">
                  <p:embed/>
                </p:oleObj>
              </mc:Choice>
              <mc:Fallback>
                <p:oleObj name="Equation" r:id="rId21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5" y="1191244"/>
                        <a:ext cx="36576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Gerade Verbindung mit Pfeil 51"/>
          <p:cNvCxnSpPr/>
          <p:nvPr/>
        </p:nvCxnSpPr>
        <p:spPr bwMode="gray">
          <a:xfrm flipH="1" flipV="1">
            <a:off x="1501473" y="3284302"/>
            <a:ext cx="409243" cy="22422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6094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The Weighted Sum (Approach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21680"/>
              </p:ext>
            </p:extLst>
          </p:nvPr>
        </p:nvGraphicFramePr>
        <p:xfrm>
          <a:off x="3613150" y="2081213"/>
          <a:ext cx="4113213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4" name="Equation" r:id="rId18" imgW="3644640" imgH="2260440" progId="Equation.DSMT4">
                  <p:embed/>
                </p:oleObj>
              </mc:Choice>
              <mc:Fallback>
                <p:oleObj name="Equation" r:id="rId18" imgW="364464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081213"/>
                        <a:ext cx="4113213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7030" name="Picture 6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559" y="1179066"/>
            <a:ext cx="25479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Abgerundetes Rechteck 55"/>
          <p:cNvSpPr/>
          <p:nvPr/>
        </p:nvSpPr>
        <p:spPr bwMode="gray">
          <a:xfrm>
            <a:off x="5082450" y="2360118"/>
            <a:ext cx="1296144" cy="51950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58" name="Abgerundetes Rechteck 57"/>
          <p:cNvSpPr/>
          <p:nvPr/>
        </p:nvSpPr>
        <p:spPr bwMode="gray">
          <a:xfrm>
            <a:off x="5121545" y="3779409"/>
            <a:ext cx="1296144" cy="51950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15270"/>
              </p:ext>
            </p:extLst>
          </p:nvPr>
        </p:nvGraphicFramePr>
        <p:xfrm>
          <a:off x="2592285" y="1191244"/>
          <a:ext cx="3657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5" name="Equation" r:id="rId21" imgW="3238200" imgH="241200" progId="Equation.DSMT4">
                  <p:embed/>
                </p:oleObj>
              </mc:Choice>
              <mc:Fallback>
                <p:oleObj name="Equation" r:id="rId21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5" y="1191244"/>
                        <a:ext cx="36576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Gerade Verbindung mit Pfeil 50"/>
          <p:cNvCxnSpPr/>
          <p:nvPr/>
        </p:nvCxnSpPr>
        <p:spPr bwMode="gray">
          <a:xfrm flipV="1">
            <a:off x="500643" y="3300020"/>
            <a:ext cx="388033" cy="211885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mit Pfeil 51"/>
          <p:cNvCxnSpPr/>
          <p:nvPr/>
        </p:nvCxnSpPr>
        <p:spPr bwMode="gray">
          <a:xfrm flipH="1" flipV="1">
            <a:off x="1501473" y="3284302"/>
            <a:ext cx="409243" cy="22422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4663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The Weighted Sum (Application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49619"/>
              </p:ext>
            </p:extLst>
          </p:nvPr>
        </p:nvGraphicFramePr>
        <p:xfrm>
          <a:off x="3875938" y="1150160"/>
          <a:ext cx="3811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5" name="Equation" r:id="rId18" imgW="3377880" imgH="457200" progId="Equation.DSMT4">
                  <p:embed/>
                </p:oleObj>
              </mc:Choice>
              <mc:Fallback>
                <p:oleObj name="Equation" r:id="rId18" imgW="337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938" y="1150160"/>
                        <a:ext cx="3811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77928"/>
              </p:ext>
            </p:extLst>
          </p:nvPr>
        </p:nvGraphicFramePr>
        <p:xfrm>
          <a:off x="3876675" y="1923678"/>
          <a:ext cx="42275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6" name="Equation" r:id="rId20" imgW="3746160" imgH="1091880" progId="Equation.DSMT4">
                  <p:embed/>
                </p:oleObj>
              </mc:Choice>
              <mc:Fallback>
                <p:oleObj name="Equation" r:id="rId20" imgW="37461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923678"/>
                        <a:ext cx="42275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58" y="3075806"/>
            <a:ext cx="25479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Gerade Verbindung mit Pfeil 48"/>
          <p:cNvCxnSpPr/>
          <p:nvPr/>
        </p:nvCxnSpPr>
        <p:spPr bwMode="gray">
          <a:xfrm flipV="1">
            <a:off x="674645" y="3305701"/>
            <a:ext cx="250115" cy="246039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mit Pfeil 51"/>
          <p:cNvCxnSpPr/>
          <p:nvPr/>
        </p:nvCxnSpPr>
        <p:spPr bwMode="gray">
          <a:xfrm flipH="1" flipV="1">
            <a:off x="1501474" y="3284302"/>
            <a:ext cx="251768" cy="267438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bgerundetes Rechteck 50"/>
          <p:cNvSpPr/>
          <p:nvPr/>
        </p:nvSpPr>
        <p:spPr bwMode="gray">
          <a:xfrm>
            <a:off x="3764637" y="1912037"/>
            <a:ext cx="4398797" cy="1062621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339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</a:t>
            </a:r>
            <a:r>
              <a:rPr lang="en-US" dirty="0" err="1" smtClean="0"/>
              <a:t>Marginals</a:t>
            </a:r>
            <a:r>
              <a:rPr lang="en-US" dirty="0" smtClean="0"/>
              <a:t> of Performances (Player 1 &amp;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65824"/>
              </p:ext>
            </p:extLst>
          </p:nvPr>
        </p:nvGraphicFramePr>
        <p:xfrm>
          <a:off x="3851920" y="1891770"/>
          <a:ext cx="2220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18" imgW="1968480" imgH="863280" progId="Equation.DSMT4">
                  <p:embed/>
                </p:oleObj>
              </mc:Choice>
              <mc:Fallback>
                <p:oleObj name="Equation" r:id="rId18" imgW="19684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891770"/>
                        <a:ext cx="22209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0258"/>
              </p:ext>
            </p:extLst>
          </p:nvPr>
        </p:nvGraphicFramePr>
        <p:xfrm>
          <a:off x="3851920" y="1254531"/>
          <a:ext cx="23225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20" imgW="2057400" imgH="241200" progId="Equation.DSMT4">
                  <p:embed/>
                </p:oleObj>
              </mc:Choice>
              <mc:Fallback>
                <p:oleObj name="Equation" r:id="rId20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254531"/>
                        <a:ext cx="23225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Gerade Verbindung mit Pfeil 47"/>
          <p:cNvCxnSpPr/>
          <p:nvPr/>
        </p:nvCxnSpPr>
        <p:spPr bwMode="gray">
          <a:xfrm flipH="1">
            <a:off x="1892417" y="2956729"/>
            <a:ext cx="455504" cy="115646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mit Pfeil 50"/>
          <p:cNvCxnSpPr/>
          <p:nvPr/>
        </p:nvCxnSpPr>
        <p:spPr bwMode="gray">
          <a:xfrm flipH="1">
            <a:off x="835037" y="2946376"/>
            <a:ext cx="427325" cy="110193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bgerundetes Rechteck 49"/>
          <p:cNvSpPr/>
          <p:nvPr/>
        </p:nvSpPr>
        <p:spPr bwMode="gray">
          <a:xfrm>
            <a:off x="3807962" y="1840616"/>
            <a:ext cx="2366470" cy="103540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3249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Message to Skill (Player 1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79081"/>
              </p:ext>
            </p:extLst>
          </p:nvPr>
        </p:nvGraphicFramePr>
        <p:xfrm>
          <a:off x="3779912" y="1287537"/>
          <a:ext cx="2135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0" name="Equation" r:id="rId18" imgW="1892160" imgH="431640" progId="Equation.DSMT4">
                  <p:embed/>
                </p:oleObj>
              </mc:Choice>
              <mc:Fallback>
                <p:oleObj name="Equation" r:id="rId18" imgW="189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287537"/>
                        <a:ext cx="2135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44416"/>
              </p:ext>
            </p:extLst>
          </p:nvPr>
        </p:nvGraphicFramePr>
        <p:xfrm>
          <a:off x="3790950" y="2074863"/>
          <a:ext cx="329723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1" name="Equation" r:id="rId20" imgW="2920680" imgH="1955520" progId="Equation.DSMT4">
                  <p:embed/>
                </p:oleObj>
              </mc:Choice>
              <mc:Fallback>
                <p:oleObj name="Equation" r:id="rId20" imgW="292068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074863"/>
                        <a:ext cx="3297238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Gerade Verbindung mit Pfeil 47"/>
          <p:cNvCxnSpPr/>
          <p:nvPr/>
        </p:nvCxnSpPr>
        <p:spPr bwMode="gray">
          <a:xfrm flipH="1">
            <a:off x="677251" y="2281296"/>
            <a:ext cx="539804" cy="218331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bgerundetes Rechteck 48"/>
          <p:cNvSpPr/>
          <p:nvPr/>
        </p:nvSpPr>
        <p:spPr bwMode="gray">
          <a:xfrm>
            <a:off x="3642204" y="1983162"/>
            <a:ext cx="3522083" cy="2411328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7558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Message to Skill (Player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32443"/>
              </p:ext>
            </p:extLst>
          </p:nvPr>
        </p:nvGraphicFramePr>
        <p:xfrm>
          <a:off x="3736975" y="1287463"/>
          <a:ext cx="2220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2" name="Equation" r:id="rId18" imgW="1968480" imgH="431640" progId="Equation.DSMT4">
                  <p:embed/>
                </p:oleObj>
              </mc:Choice>
              <mc:Fallback>
                <p:oleObj name="Equation" r:id="rId18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1287463"/>
                        <a:ext cx="22209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29733"/>
              </p:ext>
            </p:extLst>
          </p:nvPr>
        </p:nvGraphicFramePr>
        <p:xfrm>
          <a:off x="3719513" y="2074863"/>
          <a:ext cx="34417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3" name="Equation" r:id="rId20" imgW="3047760" imgH="1955520" progId="Equation.DSMT4">
                  <p:embed/>
                </p:oleObj>
              </mc:Choice>
              <mc:Fallback>
                <p:oleObj name="Equation" r:id="rId20" imgW="30477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074863"/>
                        <a:ext cx="34417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Gerade Verbindung mit Pfeil 47"/>
          <p:cNvCxnSpPr/>
          <p:nvPr/>
        </p:nvCxnSpPr>
        <p:spPr bwMode="gray">
          <a:xfrm flipH="1">
            <a:off x="1803102" y="2284333"/>
            <a:ext cx="539804" cy="218331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bgerundetes Rechteck 48"/>
          <p:cNvSpPr/>
          <p:nvPr/>
        </p:nvSpPr>
        <p:spPr bwMode="gray">
          <a:xfrm>
            <a:off x="3570484" y="1973976"/>
            <a:ext cx="3666099" cy="242051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4708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</a:t>
            </a:r>
            <a:r>
              <a:rPr lang="en-US" dirty="0" err="1" smtClean="0"/>
              <a:t>Marginals</a:t>
            </a:r>
            <a:r>
              <a:rPr lang="en-US" dirty="0" smtClean="0"/>
              <a:t> of Skills (Player 1 &amp;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12002"/>
              </p:ext>
            </p:extLst>
          </p:nvPr>
        </p:nvGraphicFramePr>
        <p:xfrm>
          <a:off x="3895195" y="1892300"/>
          <a:ext cx="2063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5" name="Equation" r:id="rId18" imgW="1828800" imgH="863280" progId="Equation.DSMT4">
                  <p:embed/>
                </p:oleObj>
              </mc:Choice>
              <mc:Fallback>
                <p:oleObj name="Equation" r:id="rId18" imgW="1828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195" y="1892300"/>
                        <a:ext cx="2063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93188"/>
              </p:ext>
            </p:extLst>
          </p:nvPr>
        </p:nvGraphicFramePr>
        <p:xfrm>
          <a:off x="3908425" y="1254125"/>
          <a:ext cx="220821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6" name="Equation" r:id="rId20" imgW="1955520" imgH="241200" progId="Equation.DSMT4">
                  <p:embed/>
                </p:oleObj>
              </mc:Choice>
              <mc:Fallback>
                <p:oleObj name="Equation" r:id="rId20" imgW="1955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254125"/>
                        <a:ext cx="22082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Gerade Verbindung mit Pfeil 48"/>
          <p:cNvCxnSpPr/>
          <p:nvPr/>
        </p:nvCxnSpPr>
        <p:spPr bwMode="gray">
          <a:xfrm flipH="1" flipV="1">
            <a:off x="811310" y="2307834"/>
            <a:ext cx="539804" cy="54048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 bwMode="gray">
          <a:xfrm flipH="1" flipV="1">
            <a:off x="1908944" y="2305946"/>
            <a:ext cx="539804" cy="54048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bgerundetes Rechteck 50"/>
          <p:cNvSpPr/>
          <p:nvPr/>
        </p:nvSpPr>
        <p:spPr bwMode="gray">
          <a:xfrm>
            <a:off x="3786306" y="1806452"/>
            <a:ext cx="2330332" cy="1139923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133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s: </a:t>
            </a:r>
            <a:r>
              <a:rPr lang="en-US" dirty="0" err="1" smtClean="0"/>
              <a:t>Marginals</a:t>
            </a:r>
            <a:r>
              <a:rPr lang="en-US" dirty="0" smtClean="0"/>
              <a:t> of Skills (Player 1 &amp; 2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12134"/>
              </p:ext>
            </p:extLst>
          </p:nvPr>
        </p:nvGraphicFramePr>
        <p:xfrm>
          <a:off x="3895195" y="1892300"/>
          <a:ext cx="2063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5" name="Equation" r:id="rId18" imgW="1828800" imgH="863280" progId="Equation.DSMT4">
                  <p:embed/>
                </p:oleObj>
              </mc:Choice>
              <mc:Fallback>
                <p:oleObj name="Equation" r:id="rId18" imgW="1828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195" y="1892300"/>
                        <a:ext cx="2063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9683"/>
              </p:ext>
            </p:extLst>
          </p:nvPr>
        </p:nvGraphicFramePr>
        <p:xfrm>
          <a:off x="3908425" y="1254125"/>
          <a:ext cx="220821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6" name="Equation" r:id="rId20" imgW="1955520" imgH="241200" progId="Equation.DSMT4">
                  <p:embed/>
                </p:oleObj>
              </mc:Choice>
              <mc:Fallback>
                <p:oleObj name="Equation" r:id="rId20" imgW="1955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254125"/>
                        <a:ext cx="22082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Gerade Verbindung mit Pfeil 48"/>
          <p:cNvCxnSpPr/>
          <p:nvPr/>
        </p:nvCxnSpPr>
        <p:spPr bwMode="gray">
          <a:xfrm flipH="1" flipV="1">
            <a:off x="811310" y="2307834"/>
            <a:ext cx="539804" cy="54048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 bwMode="gray">
          <a:xfrm flipH="1" flipV="1">
            <a:off x="1908944" y="2305946"/>
            <a:ext cx="539804" cy="54048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69461"/>
              </p:ext>
            </p:extLst>
          </p:nvPr>
        </p:nvGraphicFramePr>
        <p:xfrm>
          <a:off x="4283968" y="3524077"/>
          <a:ext cx="1131821" cy="39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7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524077"/>
                        <a:ext cx="1131821" cy="39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bgerundetes Rechteck 50"/>
          <p:cNvSpPr/>
          <p:nvPr/>
        </p:nvSpPr>
        <p:spPr bwMode="gray">
          <a:xfrm>
            <a:off x="3786306" y="1806452"/>
            <a:ext cx="2330332" cy="1139923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3521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altLang="x-none" dirty="0">
                <a:solidFill>
                  <a:srgbClr val="323232"/>
                </a:solidFill>
              </a:rPr>
              <a:t>a)	</a:t>
            </a:r>
            <a:r>
              <a:rPr lang="de-DE" altLang="x-none" dirty="0" err="1">
                <a:solidFill>
                  <a:srgbClr val="323232"/>
                </a:solidFill>
              </a:rPr>
              <a:t>Bayesian</a:t>
            </a:r>
            <a:r>
              <a:rPr lang="de-DE" altLang="x-none" dirty="0">
                <a:solidFill>
                  <a:srgbClr val="323232"/>
                </a:solidFill>
              </a:rPr>
              <a:t> Ranking: </a:t>
            </a:r>
            <a:r>
              <a:rPr lang="de-DE" altLang="x-none" dirty="0" err="1">
                <a:solidFill>
                  <a:srgbClr val="323232"/>
                </a:solidFill>
              </a:rPr>
              <a:t>TrueSkill</a:t>
            </a:r>
            <a:endParaRPr lang="de-DE" altLang="x-none" dirty="0">
              <a:solidFill>
                <a:srgbClr val="323232"/>
              </a:solidFill>
            </a:endParaRPr>
          </a:p>
          <a:p>
            <a:pPr marL="342900" lvl="0" indent="-342900">
              <a:lnSpc>
                <a:spcPct val="150000"/>
              </a:lnSpc>
              <a:buClrTx/>
              <a:buSzTx/>
              <a:buAutoNum type="alphaLcParenR" startAt="2"/>
              <a:tabLst>
                <a:tab pos="360363" algn="l"/>
              </a:tabLst>
            </a:pPr>
            <a:r>
              <a:rPr lang="de-DE" altLang="x-none" dirty="0" err="1">
                <a:solidFill>
                  <a:srgbClr val="323232"/>
                </a:solidFill>
              </a:rPr>
              <a:t>Gaussian</a:t>
            </a:r>
            <a:r>
              <a:rPr lang="de-DE" altLang="x-none" dirty="0">
                <a:solidFill>
                  <a:srgbClr val="323232"/>
                </a:solidFill>
              </a:rPr>
              <a:t> Messages in </a:t>
            </a:r>
            <a:r>
              <a:rPr lang="de-DE" altLang="x-none" dirty="0" err="1">
                <a:solidFill>
                  <a:srgbClr val="323232"/>
                </a:solidFill>
              </a:rPr>
              <a:t>Factor</a:t>
            </a:r>
            <a:r>
              <a:rPr lang="de-DE" altLang="x-none" dirty="0">
                <a:solidFill>
                  <a:srgbClr val="323232"/>
                </a:solidFill>
              </a:rPr>
              <a:t> Graphs</a:t>
            </a:r>
          </a:p>
          <a:p>
            <a:pPr marL="342900" lvl="0" indent="-342900">
              <a:lnSpc>
                <a:spcPct val="150000"/>
              </a:lnSpc>
              <a:buClrTx/>
              <a:buSzTx/>
              <a:buAutoNum type="alphaLcParenR" startAt="2"/>
              <a:tabLst>
                <a:tab pos="360363" algn="l"/>
              </a:tabLst>
            </a:pPr>
            <a:r>
              <a:rPr lang="de-DE" altLang="x-none" dirty="0" err="1">
                <a:solidFill>
                  <a:srgbClr val="323232"/>
                </a:solidFill>
              </a:rPr>
              <a:t>Approximated</a:t>
            </a:r>
            <a:r>
              <a:rPr lang="de-DE" altLang="x-none" dirty="0">
                <a:solidFill>
                  <a:srgbClr val="323232"/>
                </a:solidFill>
              </a:rPr>
              <a:t> Messages (</a:t>
            </a:r>
            <a:r>
              <a:rPr lang="de-DE" altLang="x-none" dirty="0" err="1">
                <a:solidFill>
                  <a:srgbClr val="323232"/>
                </a:solidFill>
              </a:rPr>
              <a:t>Truncated</a:t>
            </a:r>
            <a:r>
              <a:rPr lang="de-DE" altLang="x-none" dirty="0">
                <a:solidFill>
                  <a:srgbClr val="323232"/>
                </a:solidFill>
              </a:rPr>
              <a:t> </a:t>
            </a:r>
            <a:r>
              <a:rPr lang="de-DE" altLang="x-none" dirty="0" err="1">
                <a:solidFill>
                  <a:srgbClr val="323232"/>
                </a:solidFill>
              </a:rPr>
              <a:t>Gaussians</a:t>
            </a:r>
            <a:r>
              <a:rPr lang="de-DE" altLang="x-none" dirty="0">
                <a:solidFill>
                  <a:srgbClr val="323232"/>
                </a:solidFill>
              </a:rPr>
              <a:t>)</a:t>
            </a: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Unit </a:t>
            </a:r>
            <a:r>
              <a:rPr lang="en-US" dirty="0" smtClean="0"/>
              <a:t>6: </a:t>
            </a:r>
            <a:r>
              <a:rPr lang="en-US" dirty="0"/>
              <a:t>Overview of Concepts and Focu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650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Multiplication &amp; Division of Gaussian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2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81951" y="1707654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87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3728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88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2085" y="2431256"/>
                <a:ext cx="847469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2133758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90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2124654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1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63011" y="3131570"/>
                <a:ext cx="1079194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2133758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3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72115" y="3962951"/>
                <a:ext cx="847469" cy="4227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99621"/>
              </p:ext>
            </p:extLst>
          </p:nvPr>
        </p:nvGraphicFramePr>
        <p:xfrm>
          <a:off x="3679193" y="2462814"/>
          <a:ext cx="41544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5" name="Equation" r:id="rId18" imgW="3682800" imgH="482400" progId="Equation.DSMT4">
                  <p:embed/>
                </p:oleObj>
              </mc:Choice>
              <mc:Fallback>
                <p:oleObj name="Equation" r:id="rId18" imgW="368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93" y="2462814"/>
                        <a:ext cx="41544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05235"/>
              </p:ext>
            </p:extLst>
          </p:nvPr>
        </p:nvGraphicFramePr>
        <p:xfrm>
          <a:off x="3700224" y="3281363"/>
          <a:ext cx="28797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6" name="Equation" r:id="rId20" imgW="2552400" imgH="1193760" progId="Equation.DSMT4">
                  <p:embed/>
                </p:oleObj>
              </mc:Choice>
              <mc:Fallback>
                <p:oleObj name="Equation" r:id="rId20" imgW="25524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224" y="3281363"/>
                        <a:ext cx="28797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86910"/>
              </p:ext>
            </p:extLst>
          </p:nvPr>
        </p:nvGraphicFramePr>
        <p:xfrm>
          <a:off x="3687817" y="1246848"/>
          <a:ext cx="40243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7" name="Equation" r:id="rId22" imgW="3568680" imgH="787320" progId="Equation.DSMT4">
                  <p:embed/>
                </p:oleObj>
              </mc:Choice>
              <mc:Fallback>
                <p:oleObj name="Equation" r:id="rId22" imgW="3568680" imgH="78732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817" y="1246848"/>
                        <a:ext cx="40243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9889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Example for Comparis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12957"/>
              </p:ext>
            </p:extLst>
          </p:nvPr>
        </p:nvGraphicFramePr>
        <p:xfrm>
          <a:off x="3347864" y="1203598"/>
          <a:ext cx="26066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3" name="Equation" r:id="rId18" imgW="2311200" imgH="241200" progId="Equation.DSMT4">
                  <p:embed/>
                </p:oleObj>
              </mc:Choice>
              <mc:Fallback>
                <p:oleObj name="Equation" r:id="rId18" imgW="231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03598"/>
                        <a:ext cx="26066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54647"/>
              </p:ext>
            </p:extLst>
          </p:nvPr>
        </p:nvGraphicFramePr>
        <p:xfrm>
          <a:off x="2627313" y="1766540"/>
          <a:ext cx="196215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4" name="Equation" r:id="rId20" imgW="1739880" imgH="2603160" progId="Equation.DSMT4">
                  <p:embed/>
                </p:oleObj>
              </mc:Choice>
              <mc:Fallback>
                <p:oleObj name="Equation" r:id="rId20" imgW="1739880" imgH="26031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66540"/>
                        <a:ext cx="196215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405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Example for Comparis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cxnSp>
        <p:nvCxnSpPr>
          <p:cNvPr id="59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71" idx="1"/>
            <a:endCxn id="60" idx="4"/>
          </p:cNvCxnSpPr>
          <p:nvPr/>
        </p:nvCxnSpPr>
        <p:spPr bwMode="gray">
          <a:xfrm flipH="1" flipV="1">
            <a:off x="678254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946376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de-DE" sz="1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23232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𝑑</m:t>
                      </m:r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96336" y="3611094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40418" y="2946376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71" idx="3"/>
            <a:endCxn id="62" idx="3"/>
          </p:cNvCxnSpPr>
          <p:nvPr/>
        </p:nvCxnSpPr>
        <p:spPr bwMode="gray">
          <a:xfrm flipV="1">
            <a:off x="1285335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4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24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2254" y="2170934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615254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7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1682671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615254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6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1703418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1159336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1159336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2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1" idx="0"/>
            <a:endCxn id="71" idx="2"/>
          </p:cNvCxnSpPr>
          <p:nvPr/>
        </p:nvCxnSpPr>
        <p:spPr bwMode="gray">
          <a:xfrm flipV="1">
            <a:off x="1222336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3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70" idx="0"/>
            <a:endCxn id="61" idx="4"/>
          </p:cNvCxnSpPr>
          <p:nvPr/>
        </p:nvCxnSpPr>
        <p:spPr bwMode="gray">
          <a:xfrm flipV="1">
            <a:off x="1222336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4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69" idx="2"/>
            <a:endCxn id="62" idx="0"/>
          </p:cNvCxnSpPr>
          <p:nvPr/>
        </p:nvCxnSpPr>
        <p:spPr bwMode="gray">
          <a:xfrm>
            <a:off x="1766418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5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67" idx="2"/>
          </p:cNvCxnSpPr>
          <p:nvPr/>
        </p:nvCxnSpPr>
        <p:spPr bwMode="gray">
          <a:xfrm>
            <a:off x="1745671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6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66" idx="2"/>
            <a:endCxn id="65" idx="0"/>
          </p:cNvCxnSpPr>
          <p:nvPr/>
        </p:nvCxnSpPr>
        <p:spPr bwMode="gray">
          <a:xfrm>
            <a:off x="678254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7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65" idx="4"/>
            <a:endCxn id="68" idx="0"/>
          </p:cNvCxnSpPr>
          <p:nvPr/>
        </p:nvCxnSpPr>
        <p:spPr bwMode="gray">
          <a:xfrm>
            <a:off x="678254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8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68" idx="2"/>
            <a:endCxn id="60" idx="0"/>
          </p:cNvCxnSpPr>
          <p:nvPr/>
        </p:nvCxnSpPr>
        <p:spPr bwMode="gray">
          <a:xfrm>
            <a:off x="678254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79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64" idx="4"/>
          </p:cNvCxnSpPr>
          <p:nvPr/>
        </p:nvCxnSpPr>
        <p:spPr bwMode="gray">
          <a:xfrm flipH="1">
            <a:off x="1753242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81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5111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p:sp>
        <p:nvSpPr>
          <p:cNvPr id="83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675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4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675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5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685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6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675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hteck 94"/>
              <p:cNvSpPr/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5" name="Rechteck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52" y="1740220"/>
                <a:ext cx="397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platzhalter 9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6" name="Textplatzhalter 9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8695" y="1705860"/>
                <a:ext cx="216661" cy="326619"/>
              </a:xfrm>
              <a:prstGeom prst="rect">
                <a:avLst/>
              </a:prstGeom>
              <a:blipFill rotWithShape="1">
                <a:blip r:embed="rId13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hteck 96"/>
              <p:cNvSpPr/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7" name="Rechteck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3" y="2474879"/>
                <a:ext cx="40132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hteck 97"/>
              <p:cNvSpPr/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8" name="Rechteck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1" y="2466490"/>
                <a:ext cx="394274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hteck 98"/>
              <p:cNvSpPr/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9" name="Rechteck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55" y="2956729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81" y="4240602"/>
                <a:ext cx="401327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92632"/>
              </p:ext>
            </p:extLst>
          </p:nvPr>
        </p:nvGraphicFramePr>
        <p:xfrm>
          <a:off x="3347864" y="1203598"/>
          <a:ext cx="26066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5" name="Equation" r:id="rId18" imgW="2311200" imgH="241200" progId="Equation.DSMT4">
                  <p:embed/>
                </p:oleObj>
              </mc:Choice>
              <mc:Fallback>
                <p:oleObj name="Equation" r:id="rId18" imgW="231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03598"/>
                        <a:ext cx="26066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33300"/>
              </p:ext>
            </p:extLst>
          </p:nvPr>
        </p:nvGraphicFramePr>
        <p:xfrm>
          <a:off x="2627313" y="1766540"/>
          <a:ext cx="196215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6" name="Equation" r:id="rId20" imgW="1739880" imgH="2603160" progId="Equation.DSMT4">
                  <p:embed/>
                </p:oleObj>
              </mc:Choice>
              <mc:Fallback>
                <p:oleObj name="Equation" r:id="rId20" imgW="173988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66540"/>
                        <a:ext cx="196215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22041"/>
              </p:ext>
            </p:extLst>
          </p:nvPr>
        </p:nvGraphicFramePr>
        <p:xfrm>
          <a:off x="5027613" y="1757363"/>
          <a:ext cx="2119312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7" name="Equation" r:id="rId22" imgW="1879560" imgH="2539800" progId="Equation.DSMT4">
                  <p:embed/>
                </p:oleObj>
              </mc:Choice>
              <mc:Fallback>
                <p:oleObj name="Equation" r:id="rId22" imgW="187956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757363"/>
                        <a:ext cx="2119312" cy="289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5445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Questions</a:t>
            </a:r>
            <a:r>
              <a:rPr lang="de-DE" altLang="x-none" dirty="0"/>
              <a:t> and Update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Recap</a:t>
            </a:r>
            <a:r>
              <a:rPr lang="de-DE" altLang="x-none" dirty="0"/>
              <a:t>: Main </a:t>
            </a:r>
            <a:r>
              <a:rPr lang="de-DE" altLang="x-none" dirty="0" err="1"/>
              <a:t>Concepts</a:t>
            </a:r>
            <a:r>
              <a:rPr lang="de-DE" altLang="x-none" dirty="0"/>
              <a:t> of Unit 5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/>
              <a:t>Example</a:t>
            </a:r>
            <a:r>
              <a:rPr lang="de-DE" altLang="x-none" dirty="0"/>
              <a:t>: </a:t>
            </a:r>
            <a:r>
              <a:rPr lang="de-DE" altLang="x-none" dirty="0" err="1"/>
              <a:t>TrueSkill</a:t>
            </a:r>
            <a:r>
              <a:rPr lang="de-DE" altLang="x-none" dirty="0"/>
              <a:t> 1 </a:t>
            </a:r>
            <a:r>
              <a:rPr lang="de-DE" altLang="x-none" dirty="0" err="1"/>
              <a:t>vs</a:t>
            </a:r>
            <a:r>
              <a:rPr lang="de-DE" altLang="x-none" dirty="0"/>
              <a:t> 1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/>
              <a:t>Hints</a:t>
            </a:r>
            <a:r>
              <a:rPr lang="de-DE" altLang="x-none" b="1" dirty="0"/>
              <a:t> </a:t>
            </a:r>
            <a:r>
              <a:rPr lang="de-DE" altLang="x-none" b="1" dirty="0" err="1"/>
              <a:t>for</a:t>
            </a:r>
            <a:r>
              <a:rPr lang="de-DE" altLang="x-none" b="1" dirty="0"/>
              <a:t> </a:t>
            </a:r>
            <a:r>
              <a:rPr lang="de-DE" altLang="x-none" b="1" dirty="0" err="1"/>
              <a:t>Exercise</a:t>
            </a:r>
            <a:r>
              <a:rPr lang="de-DE" altLang="x-none" b="1" dirty="0"/>
              <a:t> 3 (</a:t>
            </a:r>
            <a:r>
              <a:rPr lang="de-DE" altLang="x-none" b="1" dirty="0" err="1"/>
              <a:t>to</a:t>
            </a:r>
            <a:r>
              <a:rPr lang="de-DE" altLang="x-none" b="1" dirty="0"/>
              <a:t> </a:t>
            </a:r>
            <a:r>
              <a:rPr lang="de-DE" altLang="x-none" b="1" dirty="0" err="1"/>
              <a:t>be</a:t>
            </a:r>
            <a:r>
              <a:rPr lang="de-DE" altLang="x-none" b="1" dirty="0"/>
              <a:t> </a:t>
            </a:r>
            <a:r>
              <a:rPr lang="de-DE" altLang="x-none" b="1" dirty="0" err="1"/>
              <a:t>handed</a:t>
            </a:r>
            <a:r>
              <a:rPr lang="de-DE" altLang="x-none" b="1" dirty="0"/>
              <a:t> in </a:t>
            </a:r>
            <a:r>
              <a:rPr lang="de-DE" altLang="x-none" b="1" dirty="0" err="1"/>
              <a:t>Monday</a:t>
            </a:r>
            <a:r>
              <a:rPr lang="de-DE" altLang="x-none" b="1" dirty="0"/>
              <a:t> </a:t>
            </a:r>
            <a:r>
              <a:rPr lang="de-DE" altLang="x-none" b="1" dirty="0" smtClean="0"/>
              <a:t>June 2)</a:t>
            </a:r>
            <a:endParaRPr lang="de-DE" altLang="x-none" b="1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747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TrueSkill</a:t>
            </a:r>
            <a:r>
              <a:rPr lang="de-DE" altLang="x-none" sz="1600" dirty="0" smtClean="0"/>
              <a:t> Models (1 </a:t>
            </a:r>
            <a:r>
              <a:rPr lang="de-DE" altLang="x-none" sz="1600" dirty="0" err="1" smtClean="0"/>
              <a:t>vs</a:t>
            </a:r>
            <a:r>
              <a:rPr lang="de-DE" altLang="x-none" sz="1600" dirty="0" smtClean="0"/>
              <a:t> 1 + </a:t>
            </a:r>
            <a:r>
              <a:rPr lang="de-DE" altLang="x-none" sz="1600" dirty="0" err="1"/>
              <a:t>S</a:t>
            </a:r>
            <a:r>
              <a:rPr lang="de-DE" altLang="x-none" sz="1600" dirty="0" err="1" smtClean="0"/>
              <a:t>imilar</a:t>
            </a:r>
            <a:r>
              <a:rPr lang="de-DE" altLang="x-none" sz="1600" dirty="0" smtClean="0"/>
              <a:t> </a:t>
            </a:r>
            <a:r>
              <a:rPr lang="de-DE" altLang="x-none" sz="1600" dirty="0" err="1"/>
              <a:t>E</a:t>
            </a:r>
            <a:r>
              <a:rPr lang="de-DE" altLang="x-none" sz="1600" dirty="0" err="1" smtClean="0"/>
              <a:t>xtensions</a:t>
            </a:r>
            <a:r>
              <a:rPr lang="de-DE" altLang="x-none" sz="1600" dirty="0" smtClean="0"/>
              <a:t>)</a:t>
            </a:r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smtClean="0"/>
              <a:t>Part II:	Integral of a </a:t>
            </a:r>
            <a:r>
              <a:rPr lang="de-DE" altLang="x-none" sz="1600" dirty="0" err="1" smtClean="0"/>
              <a:t>Product</a:t>
            </a:r>
            <a:r>
              <a:rPr lang="de-DE" altLang="x-none" sz="1600" dirty="0" smtClean="0"/>
              <a:t> of 2 </a:t>
            </a:r>
            <a:r>
              <a:rPr lang="de-DE" altLang="x-none" sz="1600" dirty="0" err="1" smtClean="0"/>
              <a:t>Gaussian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Densities</a:t>
            </a:r>
            <a:endParaRPr lang="de-DE" altLang="x-none" sz="1600" dirty="0"/>
          </a:p>
          <a:p>
            <a:pPr marL="15875">
              <a:tabLst>
                <a:tab pos="1343025" algn="l"/>
              </a:tabLst>
            </a:pPr>
            <a:r>
              <a:rPr lang="de-DE" altLang="x-none" sz="1600" dirty="0" smtClean="0"/>
              <a:t>	(</a:t>
            </a:r>
            <a:r>
              <a:rPr lang="de-DE" altLang="x-none" sz="1600" dirty="0" err="1" smtClean="0"/>
              <a:t>Gaussian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Mean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Factor</a:t>
            </a:r>
            <a:r>
              <a:rPr lang="de-DE" altLang="x-none" sz="1600" dirty="0" smtClean="0"/>
              <a:t>)</a:t>
            </a:r>
            <a:endParaRPr lang="de-DE" altLang="x-none" sz="1600" dirty="0"/>
          </a:p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ercise</a:t>
            </a:r>
            <a:r>
              <a:rPr lang="de-DE" dirty="0"/>
              <a:t> </a:t>
            </a:r>
            <a:r>
              <a:rPr lang="de-DE" dirty="0" smtClean="0"/>
              <a:t>3 (</a:t>
            </a:r>
            <a:r>
              <a:rPr lang="de-DE" dirty="0" err="1" smtClean="0"/>
              <a:t>until</a:t>
            </a:r>
            <a:r>
              <a:rPr lang="de-DE" dirty="0" smtClean="0"/>
              <a:t> May 27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dirty="0" smtClean="0"/>
              <a:t>Tutorial 6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4</a:t>
            </a:fld>
            <a:endParaRPr lang="en-US" b="1" dirty="0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31790"/>
            <a:ext cx="3842766" cy="24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2805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15875">
              <a:lnSpc>
                <a:spcPct val="200000"/>
              </a:lnSpc>
              <a:tabLst>
                <a:tab pos="1343025" algn="l"/>
              </a:tabLst>
            </a:pP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onus </a:t>
            </a:r>
            <a:r>
              <a:rPr lang="de-DE" dirty="0" err="1" smtClean="0"/>
              <a:t>Exercise</a:t>
            </a:r>
            <a:r>
              <a:rPr lang="de-DE" dirty="0" smtClean="0"/>
              <a:t> 3 (</a:t>
            </a:r>
            <a:r>
              <a:rPr lang="de-DE" dirty="0" err="1" smtClean="0"/>
              <a:t>Factor</a:t>
            </a:r>
            <a:r>
              <a:rPr lang="de-DE" dirty="0" smtClean="0"/>
              <a:t> Graph Part I*, +1 Point)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5</a:t>
            </a:fld>
            <a:endParaRPr lang="en-US" b="1" dirty="0"/>
          </a:p>
        </p:txBody>
      </p:sp>
      <p:cxnSp>
        <p:nvCxnSpPr>
          <p:cNvPr id="46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58" idx="1"/>
            <a:endCxn id="47" idx="4"/>
          </p:cNvCxnSpPr>
          <p:nvPr/>
        </p:nvCxnSpPr>
        <p:spPr bwMode="gray">
          <a:xfrm flipH="1" flipV="1">
            <a:off x="1824073" y="3198375"/>
            <a:ext cx="481082" cy="144589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1698073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" name="Oval 6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98073" y="2946376"/>
                <a:ext cx="251999" cy="251999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2242155" y="361109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lvl="0" algn="ctr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kern="0" dirty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kern="0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1000" i="1" kern="0" dirty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sz="1000" b="0" i="1" kern="0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,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Oval 6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242155" y="3611094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 l="-11628"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2786237" y="2946376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Oval 6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86237" y="2946376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58" idx="3"/>
            <a:endCxn id="49" idx="3"/>
          </p:cNvCxnSpPr>
          <p:nvPr/>
        </p:nvCxnSpPr>
        <p:spPr bwMode="gray">
          <a:xfrm flipV="1">
            <a:off x="2431154" y="3161471"/>
            <a:ext cx="391987" cy="181493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2773062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Oval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73062" y="2170934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1698073" y="2170934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Oval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98073" y="2170934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1761073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54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2828490" y="184797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55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1761073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56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2849237" y="2582395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57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2305155" y="4086387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58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2305155" y="3279964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59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48" idx="0"/>
            <a:endCxn id="58" idx="2"/>
          </p:cNvCxnSpPr>
          <p:nvPr/>
        </p:nvCxnSpPr>
        <p:spPr bwMode="gray">
          <a:xfrm flipV="1">
            <a:off x="2368155" y="3405963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0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57" idx="0"/>
            <a:endCxn id="48" idx="4"/>
          </p:cNvCxnSpPr>
          <p:nvPr/>
        </p:nvCxnSpPr>
        <p:spPr bwMode="gray">
          <a:xfrm flipV="1">
            <a:off x="2368155" y="3863093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1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56" idx="2"/>
            <a:endCxn id="49" idx="0"/>
          </p:cNvCxnSpPr>
          <p:nvPr/>
        </p:nvCxnSpPr>
        <p:spPr bwMode="gray">
          <a:xfrm>
            <a:off x="2912237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2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54" idx="2"/>
          </p:cNvCxnSpPr>
          <p:nvPr/>
        </p:nvCxnSpPr>
        <p:spPr bwMode="gray">
          <a:xfrm>
            <a:off x="2891490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3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53" idx="2"/>
            <a:endCxn id="52" idx="0"/>
          </p:cNvCxnSpPr>
          <p:nvPr/>
        </p:nvCxnSpPr>
        <p:spPr bwMode="gray">
          <a:xfrm>
            <a:off x="1824073" y="1973976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4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52" idx="4"/>
            <a:endCxn id="55" idx="0"/>
          </p:cNvCxnSpPr>
          <p:nvPr/>
        </p:nvCxnSpPr>
        <p:spPr bwMode="gray">
          <a:xfrm>
            <a:off x="1824073" y="2422933"/>
            <a:ext cx="0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5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55" idx="2"/>
            <a:endCxn id="47" idx="0"/>
          </p:cNvCxnSpPr>
          <p:nvPr/>
        </p:nvCxnSpPr>
        <p:spPr bwMode="gray">
          <a:xfrm>
            <a:off x="1824073" y="2708394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66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51" idx="4"/>
          </p:cNvCxnSpPr>
          <p:nvPr/>
        </p:nvCxnSpPr>
        <p:spPr bwMode="gray">
          <a:xfrm flipH="1">
            <a:off x="2899061" y="2422933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sp>
        <p:nvSpPr>
          <p:cNvPr id="67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2133418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  <a:latin typeface="Open Sans"/>
              </a:rPr>
              <a:t>Factor Graph</a:t>
            </a:r>
            <a:endParaRPr lang="x-none" sz="1000" dirty="0" err="1">
              <a:solidFill>
                <a:srgbClr val="C00000"/>
              </a:solidFill>
              <a:latin typeface="Open 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4958215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68" name="TextBox 16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58215" y="1707654"/>
                <a:ext cx="847469" cy="42278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1613363" y="1764477"/>
            <a:ext cx="259859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0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1613363" y="2499627"/>
            <a:ext cx="259859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1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1614365" y="3204274"/>
            <a:ext cx="259759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72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1613362" y="4015310"/>
            <a:ext cx="2598597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73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4499992" y="1919048"/>
            <a:ext cx="43835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4938349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74" name="TextBox 17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38349" y="2431256"/>
                <a:ext cx="847469" cy="422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4510022" y="2639906"/>
            <a:ext cx="428327" cy="5489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p:cxnSp>
        <p:nvCxnSpPr>
          <p:cNvPr id="76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4500918" y="3342964"/>
            <a:ext cx="437431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4939275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77" name="TextBox 17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39275" y="3131570"/>
                <a:ext cx="1079194" cy="422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4510022" y="4174345"/>
            <a:ext cx="428327" cy="0"/>
          </a:xfrm>
          <a:prstGeom prst="straightConnector1">
            <a:avLst/>
          </a:prstGeom>
          <a:noFill/>
          <a:ln w="9525" cap="flat" cmpd="sng" algn="ctr">
            <a:solidFill>
              <a:srgbClr val="B1063A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4948379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kern="0" dirty="0" smtClean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i="1" kern="0" dirty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de-DE" sz="1000" b="0" i="1" kern="0" dirty="0" smtClean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de-DE" sz="1000" i="1" kern="0" dirty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de-DE" sz="1000" b="0" i="1" kern="0" dirty="0" smtClean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79" name="TextBox 18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48379" y="3962951"/>
                <a:ext cx="847469" cy="4227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hteck 79"/>
              <p:cNvSpPr/>
              <p:nvPr/>
            </p:nvSpPr>
            <p:spPr>
              <a:xfrm>
                <a:off x="1829871" y="1740220"/>
                <a:ext cx="39716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0" name="Rechteck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871" y="1740220"/>
                <a:ext cx="397160" cy="307777"/>
              </a:xfrm>
              <a:prstGeom prst="rect">
                <a:avLst/>
              </a:prstGeom>
              <a:blipFill rotWithShape="1">
                <a:blip r:embed="rId11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platzhalter 95"/>
              <p:cNvSpPr txBox="1">
                <a:spLocks/>
              </p:cNvSpPr>
              <p:nvPr/>
            </p:nvSpPr>
            <p:spPr bwMode="gray">
              <a:xfrm>
                <a:off x="2594514" y="1705860"/>
                <a:ext cx="216661" cy="326619"/>
              </a:xfrm>
              <a:prstGeom prst="rect">
                <a:avLst/>
              </a:prstGeom>
            </p:spPr>
            <p:txBody>
              <a:bodyPr vert="horz" wrap="none" lIns="0" tIns="72000" rIns="0" bIns="0" rtlCol="0" anchor="t" anchorCtr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Font typeface="Arial" panose="020B0604020202020204" pitchFamily="34" charset="0"/>
                  <a:buNone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1" name="Textplatzhalter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594514" y="1705860"/>
                <a:ext cx="216661" cy="326619"/>
              </a:xfrm>
              <a:prstGeom prst="rect">
                <a:avLst/>
              </a:prstGeom>
              <a:blipFill rotWithShape="1">
                <a:blip r:embed="rId12"/>
                <a:stretch>
                  <a:fillRect l="-25714" b="-132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hteck 81"/>
              <p:cNvSpPr/>
              <p:nvPr/>
            </p:nvSpPr>
            <p:spPr>
              <a:xfrm>
                <a:off x="1833832" y="247487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2" name="Rechteck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832" y="2474879"/>
                <a:ext cx="401327" cy="307777"/>
              </a:xfrm>
              <a:prstGeom prst="rect">
                <a:avLst/>
              </a:prstGeom>
              <a:blipFill rotWithShape="1">
                <a:blip r:embed="rId1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hteck 82"/>
              <p:cNvSpPr/>
              <p:nvPr/>
            </p:nvSpPr>
            <p:spPr>
              <a:xfrm>
                <a:off x="2520660" y="2466490"/>
                <a:ext cx="3942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3" name="Rechteck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660" y="2466490"/>
                <a:ext cx="394274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hteck 83"/>
              <p:cNvSpPr/>
              <p:nvPr/>
            </p:nvSpPr>
            <p:spPr>
              <a:xfrm>
                <a:off x="2169574" y="2956729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4" name="Rechteck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574" y="2956729"/>
                <a:ext cx="401327" cy="307777"/>
              </a:xfrm>
              <a:prstGeom prst="rect">
                <a:avLst/>
              </a:prstGeom>
              <a:blipFill rotWithShape="1">
                <a:blip r:embed="rId1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hteck 84"/>
              <p:cNvSpPr/>
              <p:nvPr/>
            </p:nvSpPr>
            <p:spPr>
              <a:xfrm>
                <a:off x="2186200" y="4240602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5" name="Rechteck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200" y="4240602"/>
                <a:ext cx="401327" cy="307777"/>
              </a:xfrm>
              <a:prstGeom prst="rect">
                <a:avLst/>
              </a:prstGeom>
              <a:blipFill rotWithShape="1">
                <a:blip r:embed="rId16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3900741" y="2948170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6" name="Oval 6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900741" y="2948170"/>
                <a:ext cx="251999" cy="251999"/>
              </a:xfrm>
              <a:prstGeom prst="ellipse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3887566" y="2172728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𝑠</m:t>
                          </m:r>
                        </m:e>
                        <m:sub>
                          <m:r>
                            <a:rPr kumimoji="0" lang="de-DE" sz="1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323232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x-none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23232"/>
                  </a:solidFill>
                  <a:effectLst/>
                  <a:uLnTx/>
                  <a:uFillTx/>
                  <a:latin typeface="Open San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7" name="Oval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887566" y="2172728"/>
                <a:ext cx="251999" cy="251999"/>
              </a:xfrm>
              <a:prstGeom prst="ellipse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3942994" y="1849771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8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3963741" y="2584189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90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89" idx="2"/>
            <a:endCxn id="86" idx="0"/>
          </p:cNvCxnSpPr>
          <p:nvPr/>
        </p:nvCxnSpPr>
        <p:spPr bwMode="gray">
          <a:xfrm>
            <a:off x="4026741" y="2710188"/>
            <a:ext cx="0" cy="23798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91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88" idx="2"/>
          </p:cNvCxnSpPr>
          <p:nvPr/>
        </p:nvCxnSpPr>
        <p:spPr bwMode="gray">
          <a:xfrm>
            <a:off x="4005994" y="1975770"/>
            <a:ext cx="0" cy="196958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92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87" idx="4"/>
          </p:cNvCxnSpPr>
          <p:nvPr/>
        </p:nvCxnSpPr>
        <p:spPr bwMode="gray">
          <a:xfrm flipH="1">
            <a:off x="4013565" y="2424727"/>
            <a:ext cx="1" cy="15946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platzhalter 95"/>
              <p:cNvSpPr txBox="1">
                <a:spLocks/>
              </p:cNvSpPr>
              <p:nvPr/>
            </p:nvSpPr>
            <p:spPr bwMode="gray">
              <a:xfrm>
                <a:off x="3709018" y="1707654"/>
                <a:ext cx="216661" cy="326619"/>
              </a:xfrm>
              <a:prstGeom prst="rect">
                <a:avLst/>
              </a:prstGeom>
            </p:spPr>
            <p:txBody>
              <a:bodyPr vert="horz" wrap="none" lIns="0" tIns="72000" rIns="0" bIns="0" rtlCol="0" anchor="t" anchorCtr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Font typeface="Arial" panose="020B0604020202020204" pitchFamily="34" charset="0"/>
                  <a:buNone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8288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■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36575" indent="-268288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Arial" panose="020B0604020202020204" pitchFamily="34" charset="0"/>
                  <a:buChar char="□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06450" indent="-269875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rabicPeriod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0000" indent="-270000" algn="l" defTabSz="914400" rtl="0" eaLnBrk="1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SzPct val="100000"/>
                  <a:buFont typeface="+mj-lt"/>
                  <a:buAutoNum type="alphaLcParenR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Clr>
                    <a:schemeClr val="accent1"/>
                  </a:buClr>
                  <a:buSzPct val="90000"/>
                  <a:buFont typeface="Arial" panose="020B0604020202020204" pitchFamily="34" charset="0"/>
                  <a:buNone/>
                  <a:defRPr sz="160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0" indent="0" algn="l" defTabSz="914400" rtl="0" eaLnBrk="1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400"/>
                  </a:spcAft>
                  <a:buFont typeface="Arial" panose="020B0604020202020204" pitchFamily="34" charset="0"/>
                  <a:buNone/>
                  <a:defRPr sz="1600" b="0" kern="1200" cap="all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3" name="Textplatzhalter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709018" y="1707654"/>
                <a:ext cx="216661" cy="326619"/>
              </a:xfrm>
              <a:prstGeom prst="rect">
                <a:avLst/>
              </a:prstGeom>
              <a:blipFill rotWithShape="1">
                <a:blip r:embed="rId19"/>
                <a:stretch>
                  <a:fillRect l="-22222" b="-1111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hteck 93"/>
              <p:cNvSpPr/>
              <p:nvPr/>
            </p:nvSpPr>
            <p:spPr>
              <a:xfrm>
                <a:off x="3635164" y="2468284"/>
                <a:ext cx="40132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94" name="Rechteck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164" y="2468284"/>
                <a:ext cx="401327" cy="307777"/>
              </a:xfrm>
              <a:prstGeom prst="rect">
                <a:avLst/>
              </a:prstGeom>
              <a:blipFill rotWithShape="1">
                <a:blip r:embed="rId20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3388108" y="3605337"/>
                <a:ext cx="251999" cy="251999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kern="0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i="1" kern="0" dirty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de-DE" sz="1000" b="0" i="1" kern="0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000" i="1" kern="0" dirty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sz="1000" b="0" i="1" kern="0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kern="0" dirty="0">
                  <a:solidFill>
                    <a:srgbClr val="323232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95" name="Oval 6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388108" y="3605337"/>
                <a:ext cx="251999" cy="251999"/>
              </a:xfrm>
              <a:prstGeom prst="ellipse">
                <a:avLst/>
              </a:prstGeom>
              <a:blipFill rotWithShape="1">
                <a:blip r:embed="rId21"/>
                <a:stretch>
                  <a:fillRect l="-13953"/>
                </a:stretch>
              </a:blipFill>
              <a:ln w="9525" cap="flat" cmpd="sng" algn="ctr">
                <a:solidFill>
                  <a:srgbClr val="323232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3451108" y="4080630"/>
            <a:ext cx="125999" cy="125999"/>
          </a:xfrm>
          <a:prstGeom prst="rect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97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3451108" y="3274207"/>
            <a:ext cx="125999" cy="125999"/>
          </a:xfrm>
          <a:prstGeom prst="rect">
            <a:avLst/>
          </a:prstGeom>
          <a:solidFill>
            <a:srgbClr val="323232"/>
          </a:solidFill>
          <a:ln w="25400" cap="flat" cmpd="sng" algn="ctr">
            <a:solidFill>
              <a:srgbClr val="323232"/>
            </a:solidFill>
            <a:prstDash val="solid"/>
          </a:ln>
          <a:effectLst/>
        </p:spPr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x-none" sz="1200" b="1" i="0" u="none" strike="noStrike" kern="0" cap="none" spc="0" normalizeH="0" baseline="0" noProof="0" dirty="0" err="1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cxnSp>
        <p:nvCxnSpPr>
          <p:cNvPr id="98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95" idx="0"/>
            <a:endCxn id="97" idx="2"/>
          </p:cNvCxnSpPr>
          <p:nvPr/>
        </p:nvCxnSpPr>
        <p:spPr bwMode="gray">
          <a:xfrm flipV="1">
            <a:off x="3514108" y="3400206"/>
            <a:ext cx="0" cy="205131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99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96" idx="0"/>
            <a:endCxn id="95" idx="4"/>
          </p:cNvCxnSpPr>
          <p:nvPr/>
        </p:nvCxnSpPr>
        <p:spPr bwMode="gray">
          <a:xfrm flipV="1">
            <a:off x="3514108" y="3857336"/>
            <a:ext cx="0" cy="223294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hteck 99"/>
              <p:cNvSpPr/>
              <p:nvPr/>
            </p:nvSpPr>
            <p:spPr>
              <a:xfrm>
                <a:off x="3315527" y="2950972"/>
                <a:ext cx="39812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0" name="Rechteck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527" y="2950972"/>
                <a:ext cx="398122" cy="307777"/>
              </a:xfrm>
              <a:prstGeom prst="rect">
                <a:avLst/>
              </a:prstGeom>
              <a:blipFill rotWithShape="1">
                <a:blip r:embed="rId2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hteck 100"/>
              <p:cNvSpPr/>
              <p:nvPr/>
            </p:nvSpPr>
            <p:spPr>
              <a:xfrm>
                <a:off x="3332153" y="4234845"/>
                <a:ext cx="47250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01" name="Rechteck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153" y="4234845"/>
                <a:ext cx="472502" cy="307777"/>
              </a:xfrm>
              <a:prstGeom prst="rect">
                <a:avLst/>
              </a:prstGeom>
              <a:blipFill rotWithShape="1">
                <a:blip r:embed="rId2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97" idx="3"/>
            <a:endCxn id="86" idx="3"/>
          </p:cNvCxnSpPr>
          <p:nvPr/>
        </p:nvCxnSpPr>
        <p:spPr bwMode="gray">
          <a:xfrm flipV="1">
            <a:off x="3577107" y="3163265"/>
            <a:ext cx="360538" cy="173942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  <p:cxnSp>
        <p:nvCxnSpPr>
          <p:cNvPr id="104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97" idx="1"/>
            <a:endCxn id="49" idx="5"/>
          </p:cNvCxnSpPr>
          <p:nvPr/>
        </p:nvCxnSpPr>
        <p:spPr bwMode="gray">
          <a:xfrm flipH="1" flipV="1">
            <a:off x="3001332" y="3161471"/>
            <a:ext cx="449776" cy="175736"/>
          </a:xfrm>
          <a:prstGeom prst="straightConnector1">
            <a:avLst/>
          </a:prstGeom>
          <a:noFill/>
          <a:ln w="9525" cap="flat" cmpd="sng" algn="ctr">
            <a:solidFill>
              <a:srgbClr val="323232"/>
            </a:solidFill>
            <a:prstDash val="solid"/>
            <a:headEnd type="none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28436298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:</a:t>
            </a:r>
            <a:r>
              <a:rPr lang="de-DE" altLang="x-none" sz="1600" dirty="0"/>
              <a:t>	</a:t>
            </a:r>
            <a:r>
              <a:rPr lang="de-DE" altLang="x-none" sz="1600" dirty="0" err="1" smtClean="0"/>
              <a:t>TrueSkill</a:t>
            </a:r>
            <a:r>
              <a:rPr lang="de-DE" altLang="x-none" sz="1600" dirty="0" smtClean="0"/>
              <a:t> </a:t>
            </a:r>
            <a:r>
              <a:rPr lang="de-DE" altLang="x-none" sz="1600" dirty="0" err="1" smtClean="0"/>
              <a:t>Factor</a:t>
            </a:r>
            <a:r>
              <a:rPr lang="de-DE" altLang="x-none" sz="1600" dirty="0" smtClean="0"/>
              <a:t> Graph (1 </a:t>
            </a:r>
            <a:r>
              <a:rPr lang="de-DE" altLang="x-none" sz="1600" dirty="0" err="1" smtClean="0"/>
              <a:t>vs</a:t>
            </a:r>
            <a:r>
              <a:rPr lang="de-DE" altLang="x-none" sz="1600" dirty="0" smtClean="0"/>
              <a:t> 1)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:	Messages </a:t>
            </a:r>
            <a:r>
              <a:rPr lang="de-DE" altLang="x-none" sz="1600" dirty="0"/>
              <a:t>&amp; </a:t>
            </a:r>
            <a:r>
              <a:rPr lang="de-DE" altLang="x-none" sz="1600" dirty="0" err="1"/>
              <a:t>Marginals</a:t>
            </a:r>
            <a:r>
              <a:rPr lang="de-DE" altLang="x-none" sz="1600" dirty="0"/>
              <a:t> </a:t>
            </a:r>
            <a:r>
              <a:rPr lang="de-DE" altLang="x-none" sz="1600" dirty="0" smtClean="0"/>
              <a:t>(Forward)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I:	Messages </a:t>
            </a:r>
            <a:r>
              <a:rPr lang="de-DE" altLang="x-none" sz="1600" dirty="0"/>
              <a:t>&amp; </a:t>
            </a:r>
            <a:r>
              <a:rPr lang="de-DE" altLang="x-none" sz="1600" dirty="0" err="1"/>
              <a:t>Marginals</a:t>
            </a:r>
            <a:r>
              <a:rPr lang="de-DE" altLang="x-none" sz="1600" dirty="0"/>
              <a:t> </a:t>
            </a:r>
            <a:r>
              <a:rPr lang="de-DE" altLang="x-none" sz="1600" dirty="0" smtClean="0"/>
              <a:t>(</a:t>
            </a:r>
            <a:r>
              <a:rPr lang="de-DE" altLang="x-none" sz="1600" dirty="0" err="1" smtClean="0"/>
              <a:t>Backward</a:t>
            </a:r>
            <a:r>
              <a:rPr lang="de-DE" altLang="x-none" sz="1600" dirty="0" smtClean="0"/>
              <a:t>)</a:t>
            </a: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6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6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58360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295A78-AF1F-9919-6BD3-B514AC01C6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See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Week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59827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37A8BB6-E8B2-0C10-FBFB-339C347A7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eSkill Factor </a:t>
            </a:r>
            <a:r>
              <a:rPr lang="en-US" dirty="0" smtClean="0"/>
              <a:t>Graphs (Case 1 vs 1)</a:t>
            </a:r>
            <a:endParaRPr lang="en-US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D0340957-A0A7-DB25-5CEE-98649C7562E0}"/>
              </a:ext>
            </a:extLst>
          </p:cNvPr>
          <p:cNvCxnSpPr>
            <a:cxnSpLocks/>
            <a:stCxn id="39" idx="1"/>
            <a:endCxn id="34" idx="4"/>
          </p:cNvCxnSpPr>
          <p:nvPr/>
        </p:nvCxnSpPr>
        <p:spPr bwMode="gray">
          <a:xfrm flipH="1" flipV="1">
            <a:off x="1106141" y="2711316"/>
            <a:ext cx="455773" cy="44962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CC5D138B-B56F-C870-D8DF-0BB285282920}"/>
              </a:ext>
            </a:extLst>
          </p:cNvPr>
          <p:cNvCxnSpPr>
            <a:cxnSpLocks/>
            <a:stCxn id="33" idx="4"/>
            <a:endCxn id="40" idx="0"/>
          </p:cNvCxnSpPr>
          <p:nvPr/>
        </p:nvCxnSpPr>
        <p:spPr bwMode="gray">
          <a:xfrm>
            <a:off x="2194167" y="2144089"/>
            <a:ext cx="138" cy="31522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xmlns="" id="{AB18FD78-FF80-5296-B6A0-B885EA5B4A03}"/>
                  </a:ext>
                </a:extLst>
              </p:cNvPr>
              <p:cNvSpPr/>
              <p:nvPr/>
            </p:nvSpPr>
            <p:spPr bwMode="gray">
              <a:xfrm>
                <a:off x="2068167" y="1892090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B18FD78-FF80-5296-B6A0-B885EA5B4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068167" y="1892090"/>
                <a:ext cx="251999" cy="251999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xmlns="" id="{6348077E-4910-7E1F-612A-E4A5CAC52BE7}"/>
                  </a:ext>
                </a:extLst>
              </p:cNvPr>
              <p:cNvSpPr/>
              <p:nvPr/>
            </p:nvSpPr>
            <p:spPr bwMode="gray">
              <a:xfrm>
                <a:off x="980141" y="2459317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348077E-4910-7E1F-612A-E4A5CAC52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80141" y="2459317"/>
                <a:ext cx="251999" cy="25199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xmlns="" id="{EEB41989-3840-EB23-456C-BAA3F4F74EE5}"/>
                  </a:ext>
                </a:extLst>
              </p:cNvPr>
              <p:cNvSpPr/>
              <p:nvPr/>
            </p:nvSpPr>
            <p:spPr bwMode="gray">
              <a:xfrm>
                <a:off x="980141" y="191547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EB41989-3840-EB23-456C-BAA3F4F74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80141" y="1915479"/>
                <a:ext cx="251999" cy="251999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28BF9343-187C-B163-4A97-70EEB1F0A5E0}"/>
              </a:ext>
            </a:extLst>
          </p:cNvPr>
          <p:cNvCxnSpPr>
            <a:cxnSpLocks/>
            <a:stCxn id="35" idx="4"/>
            <a:endCxn id="34" idx="0"/>
          </p:cNvCxnSpPr>
          <p:nvPr/>
        </p:nvCxnSpPr>
        <p:spPr bwMode="gray">
          <a:xfrm>
            <a:off x="1106141" y="2167478"/>
            <a:ext cx="0" cy="29183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xmlns="" id="{ED33E30B-306C-3993-F9B1-F15C5863FA08}"/>
                  </a:ext>
                </a:extLst>
              </p:cNvPr>
              <p:cNvSpPr/>
              <p:nvPr/>
            </p:nvSpPr>
            <p:spPr bwMode="gray">
              <a:xfrm>
                <a:off x="1525010" y="3124035"/>
                <a:ext cx="251999" cy="251999"/>
              </a:xfrm>
              <a:prstGeom prst="ellipse">
                <a:avLst/>
              </a:prstGeom>
              <a:solidFill>
                <a:schemeClr val="accent5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de-DE" sz="1000" b="0" i="1" smtClean="0">
                          <a:solidFill>
                            <a:srgbClr val="323232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D33E30B-306C-3993-F9B1-F15C5863F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525010" y="3124035"/>
                <a:ext cx="251999" cy="251999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="" id="{E10BCE8C-3FAA-4CE3-9AB5-5B0FEF065675}"/>
                  </a:ext>
                </a:extLst>
              </p:cNvPr>
              <p:cNvSpPr/>
              <p:nvPr/>
            </p:nvSpPr>
            <p:spPr bwMode="gray">
              <a:xfrm>
                <a:off x="2068305" y="2459317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0BCE8C-3FAA-4CE3-9AB5-5B0FEF0656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068305" y="2459317"/>
                <a:ext cx="251999" cy="25199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321C8691-93D1-63C7-2A7D-0591BC501990}"/>
              </a:ext>
            </a:extLst>
          </p:cNvPr>
          <p:cNvCxnSpPr>
            <a:cxnSpLocks/>
            <a:stCxn id="39" idx="7"/>
            <a:endCxn id="40" idx="3"/>
          </p:cNvCxnSpPr>
          <p:nvPr/>
        </p:nvCxnSpPr>
        <p:spPr bwMode="gray">
          <a:xfrm flipV="1">
            <a:off x="1740105" y="2674412"/>
            <a:ext cx="365104" cy="4865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107" idx="1"/>
            <a:endCxn id="63" idx="4"/>
          </p:cNvCxnSpPr>
          <p:nvPr/>
        </p:nvCxnSpPr>
        <p:spPr bwMode="gray">
          <a:xfrm flipH="1" flipV="1">
            <a:off x="4278654" y="3198375"/>
            <a:ext cx="481082" cy="1445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4152654" y="2946376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52654" y="2946376"/>
                <a:ext cx="251999" cy="251999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4696736" y="361109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696736" y="3611094"/>
                <a:ext cx="251999" cy="251999"/>
              </a:xfrm>
              <a:prstGeom prst="ellipse">
                <a:avLst/>
              </a:prstGeom>
              <a:blipFill rotWithShape="1">
                <a:blip r:embed="rId9"/>
                <a:stretch>
                  <a:fillRect l="-11364"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5240818" y="2946376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240818" y="2946376"/>
                <a:ext cx="251999" cy="251999"/>
              </a:xfrm>
              <a:prstGeom prst="ellipse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107" idx="3"/>
            <a:endCxn id="69" idx="3"/>
          </p:cNvCxnSpPr>
          <p:nvPr/>
        </p:nvCxnSpPr>
        <p:spPr bwMode="gray">
          <a:xfrm flipV="1">
            <a:off x="4885735" y="3161471"/>
            <a:ext cx="391987" cy="18149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5227643" y="217093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227643" y="2170934"/>
                <a:ext cx="251999" cy="251999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4152654" y="217093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52654" y="2170934"/>
                <a:ext cx="251999" cy="251999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4215654" y="1847977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5283071" y="1847977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4215654" y="258239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5303818" y="258239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4759736" y="4086387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4759736" y="3279964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8" idx="0"/>
            <a:endCxn id="107" idx="2"/>
          </p:cNvCxnSpPr>
          <p:nvPr/>
        </p:nvCxnSpPr>
        <p:spPr bwMode="gray">
          <a:xfrm flipV="1">
            <a:off x="4822736" y="3405963"/>
            <a:ext cx="0" cy="20513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105" idx="0"/>
            <a:endCxn id="68" idx="4"/>
          </p:cNvCxnSpPr>
          <p:nvPr/>
        </p:nvCxnSpPr>
        <p:spPr bwMode="gray">
          <a:xfrm flipV="1">
            <a:off x="4822736" y="3863093"/>
            <a:ext cx="0" cy="22329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99" idx="2"/>
            <a:endCxn id="69" idx="0"/>
          </p:cNvCxnSpPr>
          <p:nvPr/>
        </p:nvCxnSpPr>
        <p:spPr bwMode="gray">
          <a:xfrm>
            <a:off x="5366818" y="2708394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95" idx="2"/>
          </p:cNvCxnSpPr>
          <p:nvPr/>
        </p:nvCxnSpPr>
        <p:spPr bwMode="gray">
          <a:xfrm>
            <a:off x="5346071" y="1973976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94" idx="2"/>
            <a:endCxn id="91" idx="0"/>
          </p:cNvCxnSpPr>
          <p:nvPr/>
        </p:nvCxnSpPr>
        <p:spPr bwMode="gray">
          <a:xfrm>
            <a:off x="4278654" y="1973976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91" idx="4"/>
            <a:endCxn id="98" idx="0"/>
          </p:cNvCxnSpPr>
          <p:nvPr/>
        </p:nvCxnSpPr>
        <p:spPr bwMode="gray">
          <a:xfrm>
            <a:off x="4278654" y="2422933"/>
            <a:ext cx="0" cy="15946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98" idx="2"/>
            <a:endCxn id="63" idx="0"/>
          </p:cNvCxnSpPr>
          <p:nvPr/>
        </p:nvCxnSpPr>
        <p:spPr bwMode="gray">
          <a:xfrm>
            <a:off x="4278654" y="2708394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90" idx="4"/>
          </p:cNvCxnSpPr>
          <p:nvPr/>
        </p:nvCxnSpPr>
        <p:spPr bwMode="gray">
          <a:xfrm flipH="1">
            <a:off x="5353642" y="2422933"/>
            <a:ext cx="1" cy="15946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>
            <a:extLst>
              <a:ext uri="{FF2B5EF4-FFF2-40B4-BE49-F238E27FC236}">
                <a16:creationId xmlns:a16="http://schemas.microsoft.com/office/drawing/2014/main" xmlns="" id="{37612FB4-1023-8B1D-095C-CB47FC2A2A86}"/>
              </a:ext>
            </a:extLst>
          </p:cNvPr>
          <p:cNvSpPr txBox="1"/>
          <p:nvPr/>
        </p:nvSpPr>
        <p:spPr bwMode="gray">
          <a:xfrm>
            <a:off x="920532" y="1177319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Bayesian Network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41115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Factor Graph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6525641" y="17076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25641" y="1707654"/>
                <a:ext cx="847469" cy="42278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4067944" y="1764477"/>
            <a:ext cx="1573735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70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4067945" y="2499627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71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4068946" y="3204274"/>
            <a:ext cx="1572732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72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4067944" y="4015310"/>
            <a:ext cx="1573734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6067418" y="1919048"/>
            <a:ext cx="43835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6505775" y="2431256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05775" y="2431256"/>
                <a:ext cx="847469" cy="42278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6077448" y="2639906"/>
            <a:ext cx="428327" cy="548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6068344" y="3342964"/>
            <a:ext cx="437431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6506701" y="3131570"/>
                <a:ext cx="107919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de-DE" sz="1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06701" y="3131570"/>
                <a:ext cx="1079194" cy="422788"/>
              </a:xfrm>
              <a:prstGeom prst="rect">
                <a:avLst/>
              </a:prstGeom>
              <a:blipFill rotWithShape="1">
                <a:blip r:embed="rId15"/>
                <a:stretch>
                  <a:fillRect l="-28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6077448" y="4174345"/>
            <a:ext cx="42832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6515805" y="39629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de-DE" sz="1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15805" y="3962951"/>
                <a:ext cx="847469" cy="42278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420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37A8BB6-E8B2-0C10-FBFB-339C347A7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: TrueSkill </a:t>
            </a:r>
            <a:r>
              <a:rPr lang="en-US" dirty="0"/>
              <a:t>Factor </a:t>
            </a:r>
            <a:r>
              <a:rPr lang="en-US" dirty="0" smtClean="0"/>
              <a:t>Graphs (Case 1 vs 2 vs 1)</a:t>
            </a:r>
            <a:endParaRPr lang="en-US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18E011CB-7EE5-C8C8-0BCF-D48BD6C2D078}"/>
              </a:ext>
            </a:extLst>
          </p:cNvPr>
          <p:cNvCxnSpPr>
            <a:cxnSpLocks/>
            <a:stCxn id="32" idx="4"/>
            <a:endCxn id="43" idx="7"/>
          </p:cNvCxnSpPr>
          <p:nvPr/>
        </p:nvCxnSpPr>
        <p:spPr bwMode="gray">
          <a:xfrm flipH="1">
            <a:off x="2388615" y="2503491"/>
            <a:ext cx="454199" cy="44962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D0340957-A0A7-DB25-5CEE-98649C7562E0}"/>
              </a:ext>
            </a:extLst>
          </p:cNvPr>
          <p:cNvCxnSpPr>
            <a:cxnSpLocks/>
            <a:stCxn id="39" idx="1"/>
            <a:endCxn id="34" idx="4"/>
          </p:cNvCxnSpPr>
          <p:nvPr/>
        </p:nvCxnSpPr>
        <p:spPr bwMode="gray">
          <a:xfrm flipH="1" flipV="1">
            <a:off x="665552" y="2503491"/>
            <a:ext cx="455773" cy="44962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CC5D138B-B56F-C870-D8DF-0BB285282920}"/>
              </a:ext>
            </a:extLst>
          </p:cNvPr>
          <p:cNvCxnSpPr>
            <a:cxnSpLocks/>
            <a:stCxn id="33" idx="4"/>
            <a:endCxn id="32" idx="0"/>
          </p:cNvCxnSpPr>
          <p:nvPr/>
        </p:nvCxnSpPr>
        <p:spPr bwMode="gray">
          <a:xfrm>
            <a:off x="2842814" y="1959653"/>
            <a:ext cx="0" cy="29183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EA7D7231-F493-A529-0867-53225CC5BE25}"/>
              </a:ext>
            </a:extLst>
          </p:cNvPr>
          <p:cNvCxnSpPr>
            <a:cxnSpLocks/>
            <a:stCxn id="31" idx="5"/>
            <a:endCxn id="40" idx="1"/>
          </p:cNvCxnSpPr>
          <p:nvPr/>
        </p:nvCxnSpPr>
        <p:spPr bwMode="gray">
          <a:xfrm>
            <a:off x="1297942" y="1922749"/>
            <a:ext cx="366678" cy="36564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xmlns="" id="{FB6642B3-6E9E-C166-9920-205CE532C3E4}"/>
                  </a:ext>
                </a:extLst>
              </p:cNvPr>
              <p:cNvSpPr/>
              <p:nvPr/>
            </p:nvSpPr>
            <p:spPr bwMode="gray">
              <a:xfrm>
                <a:off x="2716814" y="2251492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B6642B3-6E9E-C166-9920-205CE532C3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16814" y="2251492"/>
                <a:ext cx="251999" cy="251999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xmlns="" id="{AB18FD78-FF80-5296-B6A0-B885EA5B4A03}"/>
                  </a:ext>
                </a:extLst>
              </p:cNvPr>
              <p:cNvSpPr/>
              <p:nvPr/>
            </p:nvSpPr>
            <p:spPr bwMode="gray">
              <a:xfrm>
                <a:off x="2716814" y="170765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AB18FD78-FF80-5296-B6A0-B885EA5B4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16814" y="1707654"/>
                <a:ext cx="251999" cy="251999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xmlns="" id="{6348077E-4910-7E1F-612A-E4A5CAC52BE7}"/>
                  </a:ext>
                </a:extLst>
              </p:cNvPr>
              <p:cNvSpPr/>
              <p:nvPr/>
            </p:nvSpPr>
            <p:spPr bwMode="gray">
              <a:xfrm>
                <a:off x="539552" y="2251492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6348077E-4910-7E1F-612A-E4A5CAC52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39552" y="2251492"/>
                <a:ext cx="251999" cy="251999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xmlns="" id="{EEB41989-3840-EB23-456C-BAA3F4F74EE5}"/>
                  </a:ext>
                </a:extLst>
              </p:cNvPr>
              <p:cNvSpPr/>
              <p:nvPr/>
            </p:nvSpPr>
            <p:spPr bwMode="gray">
              <a:xfrm>
                <a:off x="539552" y="170765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EEB41989-3840-EB23-456C-BAA3F4F74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39552" y="1707654"/>
                <a:ext cx="251999" cy="251999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28BF9343-187C-B163-4A97-70EEB1F0A5E0}"/>
              </a:ext>
            </a:extLst>
          </p:cNvPr>
          <p:cNvCxnSpPr>
            <a:cxnSpLocks/>
            <a:stCxn id="35" idx="4"/>
            <a:endCxn id="34" idx="0"/>
          </p:cNvCxnSpPr>
          <p:nvPr/>
        </p:nvCxnSpPr>
        <p:spPr bwMode="gray">
          <a:xfrm>
            <a:off x="665552" y="1959653"/>
            <a:ext cx="0" cy="29183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8A3DBE29-41A8-E023-8E03-A6DA9E8AAB0E}"/>
              </a:ext>
            </a:extLst>
          </p:cNvPr>
          <p:cNvCxnSpPr>
            <a:cxnSpLocks/>
            <a:stCxn id="36" idx="3"/>
            <a:endCxn id="40" idx="7"/>
          </p:cNvCxnSpPr>
          <p:nvPr/>
        </p:nvCxnSpPr>
        <p:spPr bwMode="gray">
          <a:xfrm flipH="1">
            <a:off x="1842811" y="1922749"/>
            <a:ext cx="365104" cy="36564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xmlns="" id="{6FF1CEEC-7CF5-3C37-E7A3-A2314D3B42A7}"/>
                  </a:ext>
                </a:extLst>
              </p:cNvPr>
              <p:cNvSpPr/>
              <p:nvPr/>
            </p:nvSpPr>
            <p:spPr bwMode="gray">
              <a:xfrm>
                <a:off x="1082847" y="170765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FF1CEEC-7CF5-3C37-E7A3-A2314D3B4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82847" y="1707654"/>
                <a:ext cx="251999" cy="25199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xmlns="" id="{ED33E30B-306C-3993-F9B1-F15C5863FA08}"/>
                  </a:ext>
                </a:extLst>
              </p:cNvPr>
              <p:cNvSpPr/>
              <p:nvPr/>
            </p:nvSpPr>
            <p:spPr bwMode="gray">
              <a:xfrm>
                <a:off x="1084421" y="2916210"/>
                <a:ext cx="251999" cy="251999"/>
              </a:xfrm>
              <a:prstGeom prst="ellipse">
                <a:avLst/>
              </a:prstGeom>
              <a:solidFill>
                <a:schemeClr val="accent5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ED33E30B-306C-3993-F9B1-F15C5863F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084421" y="2916210"/>
                <a:ext cx="251999" cy="251999"/>
              </a:xfrm>
              <a:prstGeom prst="ellipse">
                <a:avLst/>
              </a:prstGeom>
              <a:blipFill>
                <a:blip r:embed="rId8"/>
                <a:stretch>
                  <a:fillRect l="-9091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xmlns="" id="{E10BCE8C-3FAA-4CE3-9AB5-5B0FEF065675}"/>
                  </a:ext>
                </a:extLst>
              </p:cNvPr>
              <p:cNvSpPr/>
              <p:nvPr/>
            </p:nvSpPr>
            <p:spPr bwMode="gray">
              <a:xfrm>
                <a:off x="1627716" y="2251492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E10BCE8C-3FAA-4CE3-9AB5-5B0FEF0656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27716" y="2251492"/>
                <a:ext cx="251999" cy="25199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321C8691-93D1-63C7-2A7D-0591BC501990}"/>
              </a:ext>
            </a:extLst>
          </p:cNvPr>
          <p:cNvCxnSpPr>
            <a:cxnSpLocks/>
            <a:stCxn id="39" idx="7"/>
            <a:endCxn id="40" idx="3"/>
          </p:cNvCxnSpPr>
          <p:nvPr/>
        </p:nvCxnSpPr>
        <p:spPr bwMode="gray">
          <a:xfrm flipV="1">
            <a:off x="1299516" y="2466587"/>
            <a:ext cx="365104" cy="4865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xmlns="" id="{3E3BB049-8170-BDD6-BCB3-C58578778434}"/>
                  </a:ext>
                </a:extLst>
              </p:cNvPr>
              <p:cNvSpPr/>
              <p:nvPr/>
            </p:nvSpPr>
            <p:spPr bwMode="gray">
              <a:xfrm>
                <a:off x="2171011" y="170765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E3BB049-8170-BDD6-BCB3-C58578778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71011" y="1707654"/>
                <a:ext cx="251999" cy="25199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xmlns="" id="{86A0B087-B099-18BE-3B64-32A5F15F30F0}"/>
                  </a:ext>
                </a:extLst>
              </p:cNvPr>
              <p:cNvSpPr/>
              <p:nvPr/>
            </p:nvSpPr>
            <p:spPr bwMode="gray">
              <a:xfrm>
                <a:off x="2173520" y="2916210"/>
                <a:ext cx="251999" cy="251999"/>
              </a:xfrm>
              <a:prstGeom prst="ellipse">
                <a:avLst/>
              </a:prstGeom>
              <a:solidFill>
                <a:schemeClr val="accent5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6A0B087-B099-18BE-3B64-32A5F15F30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73520" y="2916210"/>
                <a:ext cx="251999" cy="251999"/>
              </a:xfrm>
              <a:prstGeom prst="ellipse">
                <a:avLst/>
              </a:prstGeom>
              <a:blipFill>
                <a:blip r:embed="rId11"/>
                <a:stretch>
                  <a:fillRect l="-9091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65534A6D-A6E5-BDDE-DBB7-CB22C421C36B}"/>
              </a:ext>
            </a:extLst>
          </p:cNvPr>
          <p:cNvCxnSpPr>
            <a:cxnSpLocks/>
            <a:stCxn id="43" idx="1"/>
            <a:endCxn id="40" idx="5"/>
          </p:cNvCxnSpPr>
          <p:nvPr/>
        </p:nvCxnSpPr>
        <p:spPr bwMode="gray">
          <a:xfrm flipH="1" flipV="1">
            <a:off x="1842811" y="2466587"/>
            <a:ext cx="367613" cy="4865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xmlns="" id="{E1DB81FE-EA39-9FC7-AB8E-F4435A57760E}"/>
              </a:ext>
            </a:extLst>
          </p:cNvPr>
          <p:cNvCxnSpPr>
            <a:cxnSpLocks/>
            <a:stCxn id="61" idx="4"/>
            <a:endCxn id="108" idx="3"/>
          </p:cNvCxnSpPr>
          <p:nvPr/>
        </p:nvCxnSpPr>
        <p:spPr bwMode="gray">
          <a:xfrm flipH="1">
            <a:off x="5470312" y="3934003"/>
            <a:ext cx="481549" cy="1445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3BF383DF-D75F-5F67-1626-112DB52D87DA}"/>
              </a:ext>
            </a:extLst>
          </p:cNvPr>
          <p:cNvCxnSpPr>
            <a:cxnSpLocks/>
            <a:stCxn id="107" idx="1"/>
            <a:endCxn id="63" idx="4"/>
          </p:cNvCxnSpPr>
          <p:nvPr/>
        </p:nvCxnSpPr>
        <p:spPr bwMode="gray">
          <a:xfrm flipH="1" flipV="1">
            <a:off x="3774599" y="3934003"/>
            <a:ext cx="481082" cy="1445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00044E40-10AE-9E2B-57DB-7D956E807E5F}"/>
              </a:ext>
            </a:extLst>
          </p:cNvPr>
          <p:cNvCxnSpPr>
            <a:cxnSpLocks/>
            <a:stCxn id="62" idx="4"/>
            <a:endCxn id="97" idx="0"/>
          </p:cNvCxnSpPr>
          <p:nvPr/>
        </p:nvCxnSpPr>
        <p:spPr bwMode="gray">
          <a:xfrm>
            <a:off x="5951861" y="2402448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xmlns="" id="{CD0A19FC-D52E-D1DA-74C7-942C3DC4FCDF}"/>
              </a:ext>
            </a:extLst>
          </p:cNvPr>
          <p:cNvCxnSpPr>
            <a:cxnSpLocks/>
            <a:stCxn id="92" idx="5"/>
            <a:endCxn id="99" idx="1"/>
          </p:cNvCxnSpPr>
          <p:nvPr/>
        </p:nvCxnSpPr>
        <p:spPr bwMode="gray">
          <a:xfrm>
            <a:off x="4524654" y="3121657"/>
            <a:ext cx="275109" cy="259366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xmlns="" id="{9D947863-FE97-C8CC-48A0-685CBD17DE70}"/>
                  </a:ext>
                </a:extLst>
              </p:cNvPr>
              <p:cNvSpPr/>
              <p:nvPr/>
            </p:nvSpPr>
            <p:spPr bwMode="gray">
              <a:xfrm>
                <a:off x="5825861" y="3682004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9D947863-FE97-C8CC-48A0-685CBD17DE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25861" y="3682004"/>
                <a:ext cx="251999" cy="251999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xmlns="" id="{5927C954-B7D7-E149-C19C-86ED1623174A}"/>
                  </a:ext>
                </a:extLst>
              </p:cNvPr>
              <p:cNvSpPr/>
              <p:nvPr/>
            </p:nvSpPr>
            <p:spPr bwMode="gray">
              <a:xfrm>
                <a:off x="5825861" y="215044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5927C954-B7D7-E149-C19C-86ED162317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25861" y="2150449"/>
                <a:ext cx="251999" cy="251999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="" id="{0E1F900B-84AF-B1CF-174C-CC12B7A5520F}"/>
                  </a:ext>
                </a:extLst>
              </p:cNvPr>
              <p:cNvSpPr/>
              <p:nvPr/>
            </p:nvSpPr>
            <p:spPr bwMode="gray">
              <a:xfrm>
                <a:off x="3648599" y="3682004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0E1F900B-84AF-B1CF-174C-CC12B7A552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48599" y="3682004"/>
                <a:ext cx="251999" cy="251999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xmlns="" id="{F9B51183-5623-8AE7-00D6-052A077DCEC5}"/>
                  </a:ext>
                </a:extLst>
              </p:cNvPr>
              <p:cNvSpPr/>
              <p:nvPr/>
            </p:nvSpPr>
            <p:spPr bwMode="gray">
              <a:xfrm>
                <a:off x="3648599" y="215044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F9B51183-5623-8AE7-00D6-052A077DC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48599" y="2150449"/>
                <a:ext cx="251999" cy="251999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xmlns="" id="{326E2DA0-FF8B-5FEE-9917-5FE03F62DC53}"/>
              </a:ext>
            </a:extLst>
          </p:cNvPr>
          <p:cNvCxnSpPr>
            <a:cxnSpLocks/>
            <a:stCxn id="64" idx="4"/>
            <a:endCxn id="94" idx="0"/>
          </p:cNvCxnSpPr>
          <p:nvPr/>
        </p:nvCxnSpPr>
        <p:spPr bwMode="gray">
          <a:xfrm>
            <a:off x="3774599" y="2402448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xmlns="" id="{05FD8891-9EF3-6C7B-625F-6CBFA87022ED}"/>
              </a:ext>
            </a:extLst>
          </p:cNvPr>
          <p:cNvCxnSpPr>
            <a:cxnSpLocks/>
            <a:stCxn id="93" idx="3"/>
            <a:endCxn id="99" idx="3"/>
          </p:cNvCxnSpPr>
          <p:nvPr/>
        </p:nvCxnSpPr>
        <p:spPr bwMode="gray">
          <a:xfrm flipH="1">
            <a:off x="4925762" y="3121657"/>
            <a:ext cx="248764" cy="259366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xmlns="" id="{DF60FBB7-43D9-D32E-26D0-A861DD5D3AC7}"/>
                  </a:ext>
                </a:extLst>
              </p:cNvPr>
              <p:cNvSpPr/>
              <p:nvPr/>
            </p:nvSpPr>
            <p:spPr bwMode="gray">
              <a:xfrm>
                <a:off x="4309559" y="215044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DF60FBB7-43D9-D32E-26D0-A861DD5D3A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09559" y="2150449"/>
                <a:ext cx="251999" cy="251999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4C998C10-8286-4F36-0597-E8ABACCC7150}"/>
                  </a:ext>
                </a:extLst>
              </p:cNvPr>
              <p:cNvSpPr/>
              <p:nvPr/>
            </p:nvSpPr>
            <p:spPr bwMode="gray">
              <a:xfrm>
                <a:off x="4192681" y="4346722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4C998C10-8286-4F36-0597-E8ABACCC7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192681" y="4346722"/>
                <a:ext cx="251999" cy="251999"/>
              </a:xfrm>
              <a:prstGeom prst="ellipse">
                <a:avLst/>
              </a:prstGeom>
              <a:blipFill>
                <a:blip r:embed="rId17"/>
                <a:stretch>
                  <a:fillRect l="-13636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xmlns="" id="{F32F7FF4-B979-91E5-833E-611E2FC3DC13}"/>
                  </a:ext>
                </a:extLst>
              </p:cNvPr>
              <p:cNvSpPr/>
              <p:nvPr/>
            </p:nvSpPr>
            <p:spPr bwMode="gray">
              <a:xfrm>
                <a:off x="4736763" y="3682004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F32F7FF4-B979-91E5-833E-611E2FC3D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736763" y="3682004"/>
                <a:ext cx="251999" cy="251999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BD3482AC-35A4-D1BD-17CD-92829C078787}"/>
              </a:ext>
            </a:extLst>
          </p:cNvPr>
          <p:cNvCxnSpPr>
            <a:cxnSpLocks/>
            <a:stCxn id="107" idx="3"/>
            <a:endCxn id="69" idx="3"/>
          </p:cNvCxnSpPr>
          <p:nvPr/>
        </p:nvCxnSpPr>
        <p:spPr bwMode="gray">
          <a:xfrm flipV="1">
            <a:off x="4381680" y="3897099"/>
            <a:ext cx="391987" cy="18149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xmlns="" id="{308F5D55-6CE6-091B-49A8-138875146A64}"/>
                  </a:ext>
                </a:extLst>
              </p:cNvPr>
              <p:cNvSpPr/>
              <p:nvPr/>
            </p:nvSpPr>
            <p:spPr bwMode="gray">
              <a:xfrm>
                <a:off x="5137622" y="215044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308F5D55-6CE6-091B-49A8-138875146A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37622" y="2150449"/>
                <a:ext cx="251999" cy="251999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xmlns="" id="{53807BA3-B15B-BF58-61E8-457ED413C1BB}"/>
                  </a:ext>
                </a:extLst>
              </p:cNvPr>
              <p:cNvSpPr/>
              <p:nvPr/>
            </p:nvSpPr>
            <p:spPr bwMode="gray">
              <a:xfrm>
                <a:off x="5281313" y="4346722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53807BA3-B15B-BF58-61E8-457ED413C1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281313" y="4346722"/>
                <a:ext cx="251999" cy="251999"/>
              </a:xfrm>
              <a:prstGeom prst="ellipse">
                <a:avLst/>
              </a:prstGeom>
              <a:blipFill>
                <a:blip r:embed="rId20"/>
                <a:stretch>
                  <a:fillRect l="-13636"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xmlns="" id="{BBA66D54-CBC3-06B6-9465-73BBFF8EA74C}"/>
              </a:ext>
            </a:extLst>
          </p:cNvPr>
          <p:cNvCxnSpPr>
            <a:cxnSpLocks/>
            <a:stCxn id="108" idx="1"/>
            <a:endCxn id="69" idx="5"/>
          </p:cNvCxnSpPr>
          <p:nvPr/>
        </p:nvCxnSpPr>
        <p:spPr bwMode="gray">
          <a:xfrm flipH="1" flipV="1">
            <a:off x="4951858" y="3897099"/>
            <a:ext cx="392455" cy="18149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5018F8D1-6772-4B19-51AB-C7C7748C71DF}"/>
              </a:ext>
            </a:extLst>
          </p:cNvPr>
          <p:cNvSpPr/>
          <p:nvPr/>
        </p:nvSpPr>
        <p:spPr bwMode="gray">
          <a:xfrm>
            <a:off x="5888861" y="181495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72D60D76-838A-0F12-6A97-646ABCAFE795}"/>
              </a:ext>
            </a:extLst>
          </p:cNvPr>
          <p:cNvSpPr/>
          <p:nvPr/>
        </p:nvSpPr>
        <p:spPr bwMode="gray">
          <a:xfrm>
            <a:off x="5200622" y="181495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9BBCC220-FC4B-FDFA-B30A-1D418F56E033}"/>
              </a:ext>
            </a:extLst>
          </p:cNvPr>
          <p:cNvSpPr/>
          <p:nvPr/>
        </p:nvSpPr>
        <p:spPr bwMode="gray">
          <a:xfrm>
            <a:off x="4372559" y="181495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91DA83EF-4C5A-CF39-531C-152F691EF4D7}"/>
              </a:ext>
            </a:extLst>
          </p:cNvPr>
          <p:cNvSpPr/>
          <p:nvPr/>
        </p:nvSpPr>
        <p:spPr bwMode="gray">
          <a:xfrm>
            <a:off x="3711599" y="1814951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xmlns="" id="{BB4D14E2-A800-2C5F-AEFF-CFBB71C63DA7}"/>
              </a:ext>
            </a:extLst>
          </p:cNvPr>
          <p:cNvCxnSpPr>
            <a:cxnSpLocks/>
            <a:stCxn id="77" idx="2"/>
            <a:endCxn id="64" idx="0"/>
          </p:cNvCxnSpPr>
          <p:nvPr/>
        </p:nvCxnSpPr>
        <p:spPr bwMode="gray">
          <a:xfrm>
            <a:off x="3774599" y="1940950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xmlns="" id="{21ACC3B7-E42B-D664-00A3-B1B925ABDBB7}"/>
              </a:ext>
            </a:extLst>
          </p:cNvPr>
          <p:cNvCxnSpPr>
            <a:cxnSpLocks/>
            <a:stCxn id="76" idx="2"/>
            <a:endCxn id="67" idx="0"/>
          </p:cNvCxnSpPr>
          <p:nvPr/>
        </p:nvCxnSpPr>
        <p:spPr bwMode="gray">
          <a:xfrm>
            <a:off x="4435559" y="1940950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xmlns="" id="{5E4E9554-622B-ED0D-DC33-D677D82AC50D}"/>
              </a:ext>
            </a:extLst>
          </p:cNvPr>
          <p:cNvCxnSpPr>
            <a:cxnSpLocks/>
            <a:stCxn id="75" idx="2"/>
            <a:endCxn id="71" idx="0"/>
          </p:cNvCxnSpPr>
          <p:nvPr/>
        </p:nvCxnSpPr>
        <p:spPr bwMode="gray">
          <a:xfrm>
            <a:off x="5263622" y="1940950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xmlns="" id="{89DF60DD-933E-2E32-9D63-AE1D9875C7EA}"/>
              </a:ext>
            </a:extLst>
          </p:cNvPr>
          <p:cNvCxnSpPr>
            <a:cxnSpLocks/>
            <a:stCxn id="74" idx="2"/>
            <a:endCxn id="62" idx="0"/>
          </p:cNvCxnSpPr>
          <p:nvPr/>
        </p:nvCxnSpPr>
        <p:spPr bwMode="gray">
          <a:xfrm>
            <a:off x="5951861" y="1940950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="" id="{CA585AC4-23EE-877F-6D7B-17B6A9FF3F57}"/>
                  </a:ext>
                </a:extLst>
              </p:cNvPr>
              <p:cNvSpPr/>
              <p:nvPr/>
            </p:nvSpPr>
            <p:spPr bwMode="gray">
              <a:xfrm>
                <a:off x="5825861" y="2906562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CA585AC4-23EE-877F-6D7B-17B6A9FF3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25861" y="2906562"/>
                <a:ext cx="251999" cy="251999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EFDBD0A1-8B59-4100-5263-9A10D588035E}"/>
                  </a:ext>
                </a:extLst>
              </p:cNvPr>
              <p:cNvSpPr/>
              <p:nvPr/>
            </p:nvSpPr>
            <p:spPr bwMode="gray">
              <a:xfrm>
                <a:off x="3648599" y="2906562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EFDBD0A1-8B59-4100-5263-9A10D5880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648599" y="2906562"/>
                <a:ext cx="251999" cy="251999"/>
              </a:xfrm>
              <a:prstGeom prst="ellipse">
                <a:avLst/>
              </a:prstGeom>
              <a:blipFill>
                <a:blip r:embed="rId2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xmlns="" id="{26E82159-306B-B51B-8490-6BA007D4DDAB}"/>
                  </a:ext>
                </a:extLst>
              </p:cNvPr>
              <p:cNvSpPr/>
              <p:nvPr/>
            </p:nvSpPr>
            <p:spPr bwMode="gray">
              <a:xfrm>
                <a:off x="4309559" y="2906562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26E82159-306B-B51B-8490-6BA007D4D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09559" y="2906562"/>
                <a:ext cx="251999" cy="251999"/>
              </a:xfrm>
              <a:prstGeom prst="ellipse">
                <a:avLst/>
              </a:prstGeom>
              <a:blipFill>
                <a:blip r:embed="rId2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xmlns="" id="{E36A3959-CC0B-0DA6-D29C-BF6B77544E55}"/>
                  </a:ext>
                </a:extLst>
              </p:cNvPr>
              <p:cNvSpPr/>
              <p:nvPr/>
            </p:nvSpPr>
            <p:spPr bwMode="gray">
              <a:xfrm>
                <a:off x="5137622" y="2906562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E36A3959-CC0B-0DA6-D29C-BF6B77544E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37622" y="2906562"/>
                <a:ext cx="251999" cy="251999"/>
              </a:xfrm>
              <a:prstGeom prst="ellipse">
                <a:avLst/>
              </a:prstGeom>
              <a:blipFill>
                <a:blip r:embed="rId2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93">
            <a:extLst>
              <a:ext uri="{FF2B5EF4-FFF2-40B4-BE49-F238E27FC236}">
                <a16:creationId xmlns:a16="http://schemas.microsoft.com/office/drawing/2014/main" xmlns="" id="{6D26CA18-CA70-6B22-50E6-5C1B48965D8A}"/>
              </a:ext>
            </a:extLst>
          </p:cNvPr>
          <p:cNvSpPr/>
          <p:nvPr/>
        </p:nvSpPr>
        <p:spPr bwMode="gray">
          <a:xfrm>
            <a:off x="3711599" y="258360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xmlns="" id="{95E20D0C-BCB5-C3E3-26AD-A5EDA053EFEB}"/>
              </a:ext>
            </a:extLst>
          </p:cNvPr>
          <p:cNvSpPr/>
          <p:nvPr/>
        </p:nvSpPr>
        <p:spPr bwMode="gray">
          <a:xfrm>
            <a:off x="4372559" y="258360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864245A1-ABCA-8C59-8433-01565BDC9325}"/>
              </a:ext>
            </a:extLst>
          </p:cNvPr>
          <p:cNvSpPr/>
          <p:nvPr/>
        </p:nvSpPr>
        <p:spPr bwMode="gray">
          <a:xfrm>
            <a:off x="5200622" y="258360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xmlns="" id="{0023BBA9-C145-6B62-2D9E-AB073C425B0D}"/>
              </a:ext>
            </a:extLst>
          </p:cNvPr>
          <p:cNvSpPr/>
          <p:nvPr/>
        </p:nvSpPr>
        <p:spPr bwMode="gray">
          <a:xfrm>
            <a:off x="5888861" y="258360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xmlns="" id="{9576B1CA-B1FF-02ED-B442-A768486BD631}"/>
              </a:ext>
            </a:extLst>
          </p:cNvPr>
          <p:cNvSpPr/>
          <p:nvPr/>
        </p:nvSpPr>
        <p:spPr bwMode="gray">
          <a:xfrm>
            <a:off x="3711599" y="33180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B6624346-7108-11F6-BA4E-75A923B47573}"/>
              </a:ext>
            </a:extLst>
          </p:cNvPr>
          <p:cNvSpPr/>
          <p:nvPr/>
        </p:nvSpPr>
        <p:spPr bwMode="gray">
          <a:xfrm>
            <a:off x="4799763" y="33180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3B6E40ED-E04B-BD61-D873-35A1FA52B297}"/>
              </a:ext>
            </a:extLst>
          </p:cNvPr>
          <p:cNvSpPr/>
          <p:nvPr/>
        </p:nvSpPr>
        <p:spPr bwMode="gray">
          <a:xfrm>
            <a:off x="5888861" y="33180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xmlns="" id="{96E11F3C-931D-13B8-A110-B7FA9D02936D}"/>
              </a:ext>
            </a:extLst>
          </p:cNvPr>
          <p:cNvSpPr/>
          <p:nvPr/>
        </p:nvSpPr>
        <p:spPr bwMode="gray">
          <a:xfrm>
            <a:off x="4255681" y="4822015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xmlns="" id="{3020FC30-BFBF-EA07-686E-6250FDA1EAC3}"/>
              </a:ext>
            </a:extLst>
          </p:cNvPr>
          <p:cNvSpPr/>
          <p:nvPr/>
        </p:nvSpPr>
        <p:spPr bwMode="gray">
          <a:xfrm>
            <a:off x="5344313" y="4822015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xmlns="" id="{C6D565AE-53AD-20A1-EA9C-39025F4A254B}"/>
              </a:ext>
            </a:extLst>
          </p:cNvPr>
          <p:cNvSpPr/>
          <p:nvPr/>
        </p:nvSpPr>
        <p:spPr bwMode="gray">
          <a:xfrm>
            <a:off x="4255681" y="4015592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xmlns="" id="{A4A47BFD-8383-A6D4-05D7-6F6FFDACDD15}"/>
              </a:ext>
            </a:extLst>
          </p:cNvPr>
          <p:cNvSpPr/>
          <p:nvPr/>
        </p:nvSpPr>
        <p:spPr bwMode="gray">
          <a:xfrm>
            <a:off x="5344313" y="4015592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xmlns="" id="{0ABD7FC6-3EB7-8611-CA76-77E912D563EE}"/>
              </a:ext>
            </a:extLst>
          </p:cNvPr>
          <p:cNvCxnSpPr>
            <a:cxnSpLocks/>
            <a:stCxn id="68" idx="0"/>
            <a:endCxn id="107" idx="2"/>
          </p:cNvCxnSpPr>
          <p:nvPr/>
        </p:nvCxnSpPr>
        <p:spPr bwMode="gray">
          <a:xfrm flipV="1">
            <a:off x="4318681" y="4141591"/>
            <a:ext cx="0" cy="20513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xmlns="" id="{49C4D9A3-7DCA-FC49-3432-C3C8DFCB795E}"/>
              </a:ext>
            </a:extLst>
          </p:cNvPr>
          <p:cNvCxnSpPr>
            <a:cxnSpLocks/>
            <a:stCxn id="105" idx="0"/>
            <a:endCxn id="68" idx="4"/>
          </p:cNvCxnSpPr>
          <p:nvPr/>
        </p:nvCxnSpPr>
        <p:spPr bwMode="gray">
          <a:xfrm flipV="1">
            <a:off x="4318681" y="4598721"/>
            <a:ext cx="0" cy="22329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xmlns="" id="{F63131E6-48D9-6362-6D42-75768DBCCCBA}"/>
              </a:ext>
            </a:extLst>
          </p:cNvPr>
          <p:cNvCxnSpPr>
            <a:cxnSpLocks/>
            <a:stCxn id="72" idx="0"/>
            <a:endCxn id="108" idx="2"/>
          </p:cNvCxnSpPr>
          <p:nvPr/>
        </p:nvCxnSpPr>
        <p:spPr bwMode="gray">
          <a:xfrm flipV="1">
            <a:off x="5407313" y="4141591"/>
            <a:ext cx="0" cy="20513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xmlns="" id="{B025637F-3445-1E6F-33C8-B8B37AB089F1}"/>
              </a:ext>
            </a:extLst>
          </p:cNvPr>
          <p:cNvCxnSpPr>
            <a:cxnSpLocks/>
            <a:stCxn id="106" idx="0"/>
            <a:endCxn id="72" idx="4"/>
          </p:cNvCxnSpPr>
          <p:nvPr/>
        </p:nvCxnSpPr>
        <p:spPr bwMode="gray">
          <a:xfrm flipV="1">
            <a:off x="5407313" y="4598721"/>
            <a:ext cx="0" cy="22329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xmlns="" id="{BA00C1CF-97F5-6C38-91A9-693F01FF2599}"/>
              </a:ext>
            </a:extLst>
          </p:cNvPr>
          <p:cNvCxnSpPr>
            <a:cxnSpLocks/>
            <a:stCxn id="99" idx="2"/>
            <a:endCxn id="69" idx="0"/>
          </p:cNvCxnSpPr>
          <p:nvPr/>
        </p:nvCxnSpPr>
        <p:spPr bwMode="gray">
          <a:xfrm>
            <a:off x="4862763" y="3444022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xmlns="" id="{12CA2817-E149-2B2D-F617-8FF8D8CBCA11}"/>
              </a:ext>
            </a:extLst>
          </p:cNvPr>
          <p:cNvCxnSpPr>
            <a:cxnSpLocks/>
            <a:stCxn id="67" idx="4"/>
            <a:endCxn id="95" idx="0"/>
          </p:cNvCxnSpPr>
          <p:nvPr/>
        </p:nvCxnSpPr>
        <p:spPr bwMode="gray">
          <a:xfrm>
            <a:off x="4435559" y="2402448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xmlns="" id="{7152C780-21E9-0338-6DF3-997C5F83ADDC}"/>
              </a:ext>
            </a:extLst>
          </p:cNvPr>
          <p:cNvCxnSpPr>
            <a:cxnSpLocks/>
            <a:stCxn id="71" idx="4"/>
            <a:endCxn id="96" idx="0"/>
          </p:cNvCxnSpPr>
          <p:nvPr/>
        </p:nvCxnSpPr>
        <p:spPr bwMode="gray">
          <a:xfrm>
            <a:off x="5263622" y="2402448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xmlns="" id="{F60A5AB6-A0E0-FE2D-B005-72F7A04441A5}"/>
              </a:ext>
            </a:extLst>
          </p:cNvPr>
          <p:cNvCxnSpPr>
            <a:cxnSpLocks/>
            <a:stCxn id="97" idx="2"/>
            <a:endCxn id="90" idx="0"/>
          </p:cNvCxnSpPr>
          <p:nvPr/>
        </p:nvCxnSpPr>
        <p:spPr bwMode="gray">
          <a:xfrm>
            <a:off x="5951861" y="2709604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>
            <a:extLst>
              <a:ext uri="{FF2B5EF4-FFF2-40B4-BE49-F238E27FC236}">
                <a16:creationId xmlns:a16="http://schemas.microsoft.com/office/drawing/2014/main" xmlns="" id="{B3627F71-5081-837C-BA4C-B8C7E878A669}"/>
              </a:ext>
            </a:extLst>
          </p:cNvPr>
          <p:cNvCxnSpPr>
            <a:cxnSpLocks/>
            <a:stCxn id="96" idx="2"/>
            <a:endCxn id="93" idx="0"/>
          </p:cNvCxnSpPr>
          <p:nvPr/>
        </p:nvCxnSpPr>
        <p:spPr bwMode="gray">
          <a:xfrm>
            <a:off x="5263622" y="2709604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xmlns="" id="{2405C930-04E3-8996-7370-BE07D85D06A9}"/>
              </a:ext>
            </a:extLst>
          </p:cNvPr>
          <p:cNvCxnSpPr>
            <a:cxnSpLocks/>
            <a:stCxn id="95" idx="2"/>
            <a:endCxn id="92" idx="0"/>
          </p:cNvCxnSpPr>
          <p:nvPr/>
        </p:nvCxnSpPr>
        <p:spPr bwMode="gray">
          <a:xfrm>
            <a:off x="4435559" y="2709604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xmlns="" id="{ACF214D8-51A0-CD06-4331-288886A6013E}"/>
              </a:ext>
            </a:extLst>
          </p:cNvPr>
          <p:cNvCxnSpPr>
            <a:cxnSpLocks/>
            <a:stCxn id="94" idx="2"/>
            <a:endCxn id="91" idx="0"/>
          </p:cNvCxnSpPr>
          <p:nvPr/>
        </p:nvCxnSpPr>
        <p:spPr bwMode="gray">
          <a:xfrm>
            <a:off x="3774599" y="2709604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xmlns="" id="{8BF156B3-0910-E7FE-629C-25D976DAAC48}"/>
              </a:ext>
            </a:extLst>
          </p:cNvPr>
          <p:cNvCxnSpPr>
            <a:cxnSpLocks/>
            <a:stCxn id="91" idx="4"/>
            <a:endCxn id="98" idx="0"/>
          </p:cNvCxnSpPr>
          <p:nvPr/>
        </p:nvCxnSpPr>
        <p:spPr bwMode="gray">
          <a:xfrm>
            <a:off x="3774599" y="3158561"/>
            <a:ext cx="0" cy="15946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xmlns="" id="{7C6FC3A0-5544-5B80-E664-D4437176496B}"/>
              </a:ext>
            </a:extLst>
          </p:cNvPr>
          <p:cNvCxnSpPr>
            <a:cxnSpLocks/>
            <a:stCxn id="98" idx="2"/>
            <a:endCxn id="63" idx="0"/>
          </p:cNvCxnSpPr>
          <p:nvPr/>
        </p:nvCxnSpPr>
        <p:spPr bwMode="gray">
          <a:xfrm>
            <a:off x="3774599" y="3444022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xmlns="" id="{6800C4DA-61FF-7F11-9094-E9262D0890F7}"/>
              </a:ext>
            </a:extLst>
          </p:cNvPr>
          <p:cNvCxnSpPr>
            <a:cxnSpLocks/>
            <a:stCxn id="90" idx="4"/>
            <a:endCxn id="100" idx="0"/>
          </p:cNvCxnSpPr>
          <p:nvPr/>
        </p:nvCxnSpPr>
        <p:spPr bwMode="gray">
          <a:xfrm>
            <a:off x="5951861" y="3158561"/>
            <a:ext cx="0" cy="15946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xmlns="" id="{F3993A99-242C-9E17-997F-336C8FF74DF0}"/>
              </a:ext>
            </a:extLst>
          </p:cNvPr>
          <p:cNvCxnSpPr>
            <a:cxnSpLocks/>
            <a:stCxn id="100" idx="2"/>
            <a:endCxn id="61" idx="0"/>
          </p:cNvCxnSpPr>
          <p:nvPr/>
        </p:nvCxnSpPr>
        <p:spPr bwMode="gray">
          <a:xfrm>
            <a:off x="5951861" y="3444022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>
            <a:extLst>
              <a:ext uri="{FF2B5EF4-FFF2-40B4-BE49-F238E27FC236}">
                <a16:creationId xmlns:a16="http://schemas.microsoft.com/office/drawing/2014/main" xmlns="" id="{37612FB4-1023-8B1D-095C-CB47FC2A2A86}"/>
              </a:ext>
            </a:extLst>
          </p:cNvPr>
          <p:cNvSpPr txBox="1"/>
          <p:nvPr/>
        </p:nvSpPr>
        <p:spPr bwMode="gray">
          <a:xfrm>
            <a:off x="920532" y="1177319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Bayesian Network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xmlns="" id="{3ABBB9BC-93EE-4853-9557-19826D10D161}"/>
              </a:ext>
            </a:extLst>
          </p:cNvPr>
          <p:cNvSpPr txBox="1"/>
          <p:nvPr/>
        </p:nvSpPr>
        <p:spPr bwMode="gray">
          <a:xfrm>
            <a:off x="4111523" y="1180456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Factor Graph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p:sp>
        <p:nvSpPr>
          <p:cNvPr id="166" name="Rounded Rectangle 165">
            <a:extLst>
              <a:ext uri="{FF2B5EF4-FFF2-40B4-BE49-F238E27FC236}">
                <a16:creationId xmlns:a16="http://schemas.microsoft.com/office/drawing/2014/main" xmlns="" id="{3B38D5B2-CC2E-96BB-713A-A223D43C0470}"/>
              </a:ext>
            </a:extLst>
          </p:cNvPr>
          <p:cNvSpPr/>
          <p:nvPr/>
        </p:nvSpPr>
        <p:spPr bwMode="gray">
          <a:xfrm>
            <a:off x="3563889" y="1754652"/>
            <a:ext cx="2513971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xmlns="" id="{67280EB1-650F-D41F-56C6-13CC79EE0D7D}"/>
              </a:ext>
            </a:extLst>
          </p:cNvPr>
          <p:cNvCxnSpPr>
            <a:cxnSpLocks/>
          </p:cNvCxnSpPr>
          <p:nvPr/>
        </p:nvCxnSpPr>
        <p:spPr bwMode="gray">
          <a:xfrm flipH="1">
            <a:off x="6077859" y="1922749"/>
            <a:ext cx="43835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="" id="{D3666DA9-682C-EB0A-B004-166EA2EF5C6E}"/>
                  </a:ext>
                </a:extLst>
              </p:cNvPr>
              <p:cNvSpPr txBox="1"/>
              <p:nvPr/>
            </p:nvSpPr>
            <p:spPr bwMode="gray">
              <a:xfrm>
                <a:off x="6516216" y="1711355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D3666DA9-682C-EB0A-B004-166EA2EF5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16216" y="1711355"/>
                <a:ext cx="847469" cy="42278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Rounded Rectangle 168">
            <a:extLst>
              <a:ext uri="{FF2B5EF4-FFF2-40B4-BE49-F238E27FC236}">
                <a16:creationId xmlns:a16="http://schemas.microsoft.com/office/drawing/2014/main" xmlns="" id="{1ED69966-A648-1B0A-6C6C-3B71A0BB837B}"/>
              </a:ext>
            </a:extLst>
          </p:cNvPr>
          <p:cNvSpPr/>
          <p:nvPr/>
        </p:nvSpPr>
        <p:spPr bwMode="gray">
          <a:xfrm>
            <a:off x="3563889" y="2500105"/>
            <a:ext cx="2513971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70" name="Rounded Rectangle 169">
            <a:extLst>
              <a:ext uri="{FF2B5EF4-FFF2-40B4-BE49-F238E27FC236}">
                <a16:creationId xmlns:a16="http://schemas.microsoft.com/office/drawing/2014/main" xmlns="" id="{6D2DE9FD-698F-ACBD-7AA3-567E67AB3062}"/>
              </a:ext>
            </a:extLst>
          </p:cNvPr>
          <p:cNvSpPr/>
          <p:nvPr/>
        </p:nvSpPr>
        <p:spPr bwMode="gray">
          <a:xfrm>
            <a:off x="3563889" y="3235255"/>
            <a:ext cx="2513971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71" name="Rounded Rectangle 170">
            <a:extLst>
              <a:ext uri="{FF2B5EF4-FFF2-40B4-BE49-F238E27FC236}">
                <a16:creationId xmlns:a16="http://schemas.microsoft.com/office/drawing/2014/main" xmlns="" id="{88ABEFB2-DE48-79A3-BB77-9F7B53DF6BDF}"/>
              </a:ext>
            </a:extLst>
          </p:cNvPr>
          <p:cNvSpPr/>
          <p:nvPr/>
        </p:nvSpPr>
        <p:spPr bwMode="gray">
          <a:xfrm>
            <a:off x="3564890" y="3939902"/>
            <a:ext cx="2513971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172" name="Rounded Rectangle 171">
            <a:extLst>
              <a:ext uri="{FF2B5EF4-FFF2-40B4-BE49-F238E27FC236}">
                <a16:creationId xmlns:a16="http://schemas.microsoft.com/office/drawing/2014/main" xmlns="" id="{AD5C3C89-D3CB-1575-6170-AE648881231B}"/>
              </a:ext>
            </a:extLst>
          </p:cNvPr>
          <p:cNvSpPr/>
          <p:nvPr/>
        </p:nvSpPr>
        <p:spPr bwMode="gray">
          <a:xfrm>
            <a:off x="3563888" y="4750938"/>
            <a:ext cx="2513971" cy="268152"/>
          </a:xfrm>
          <a:prstGeom prst="roundRect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xmlns="" id="{A4249D84-F9FE-5E0F-0DC9-260B99689BDF}"/>
              </a:ext>
            </a:extLst>
          </p:cNvPr>
          <p:cNvCxnSpPr>
            <a:cxnSpLocks/>
          </p:cNvCxnSpPr>
          <p:nvPr/>
        </p:nvCxnSpPr>
        <p:spPr bwMode="gray">
          <a:xfrm flipH="1">
            <a:off x="6077859" y="2654676"/>
            <a:ext cx="43835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xmlns="" id="{F6CC6776-B0AF-A167-C7D2-CDE6DBAF8913}"/>
                  </a:ext>
                </a:extLst>
              </p:cNvPr>
              <p:cNvSpPr txBox="1"/>
              <p:nvPr/>
            </p:nvSpPr>
            <p:spPr bwMode="gray">
              <a:xfrm>
                <a:off x="6516216" y="2443282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F6CC6776-B0AF-A167-C7D2-CDE6DBAF8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16216" y="2443282"/>
                <a:ext cx="847469" cy="42278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xmlns="" id="{722A8DA3-B5A3-256D-46BA-0ECDEB6C1000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6087889" y="3375534"/>
            <a:ext cx="428327" cy="548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xmlns="" id="{8BCB319A-AB9A-A52A-7FEC-5E6F410577A2}"/>
                  </a:ext>
                </a:extLst>
              </p:cNvPr>
              <p:cNvSpPr txBox="1"/>
              <p:nvPr/>
            </p:nvSpPr>
            <p:spPr bwMode="gray">
              <a:xfrm>
                <a:off x="6526246" y="3164140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8BCB319A-AB9A-A52A-7FEC-5E6F410577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26246" y="3164140"/>
                <a:ext cx="847469" cy="422788"/>
              </a:xfrm>
              <a:prstGeom prst="rect">
                <a:avLst/>
              </a:prstGeom>
              <a:blipFill>
                <a:blip r:embed="rId27"/>
                <a:stretch>
                  <a:fillRect l="-8955" t="-114706" r="-7463" b="-17941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xmlns="" id="{3C7E6E1A-B0F4-39A5-9121-9408F3360ED8}"/>
              </a:ext>
            </a:extLst>
          </p:cNvPr>
          <p:cNvCxnSpPr>
            <a:cxnSpLocks/>
          </p:cNvCxnSpPr>
          <p:nvPr/>
        </p:nvCxnSpPr>
        <p:spPr bwMode="gray">
          <a:xfrm flipH="1">
            <a:off x="6078785" y="4078592"/>
            <a:ext cx="437431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xmlns="" id="{30DB8654-437F-0F6B-2496-31BCDFEAE65D}"/>
                  </a:ext>
                </a:extLst>
              </p:cNvPr>
              <p:cNvSpPr txBox="1"/>
              <p:nvPr/>
            </p:nvSpPr>
            <p:spPr bwMode="gray">
              <a:xfrm>
                <a:off x="6517142" y="3867198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30DB8654-437F-0F6B-2496-31BCDFEAE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17142" y="3867198"/>
                <a:ext cx="847469" cy="422788"/>
              </a:xfrm>
              <a:prstGeom prst="rect">
                <a:avLst/>
              </a:prstGeom>
              <a:blipFill>
                <a:blip r:embed="rId28"/>
                <a:stretch>
                  <a:fillRect l="-5970" r="-164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xmlns="" id="{AA498BE1-23D4-08A3-31BF-6B9608E2C23E}"/>
              </a:ext>
            </a:extLst>
          </p:cNvPr>
          <p:cNvCxnSpPr>
            <a:cxnSpLocks/>
          </p:cNvCxnSpPr>
          <p:nvPr/>
        </p:nvCxnSpPr>
        <p:spPr bwMode="gray">
          <a:xfrm flipH="1">
            <a:off x="6087889" y="4909973"/>
            <a:ext cx="428327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xmlns="" id="{525DA8B7-2593-C085-906A-52E79538DBDF}"/>
                  </a:ext>
                </a:extLst>
              </p:cNvPr>
              <p:cNvSpPr txBox="1"/>
              <p:nvPr/>
            </p:nvSpPr>
            <p:spPr bwMode="gray">
              <a:xfrm>
                <a:off x="6526246" y="4698579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525DA8B7-2593-C085-906A-52E79538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526246" y="4698579"/>
                <a:ext cx="847469" cy="422788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420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5355AB86-4158-4BE1-7B9B-FE8BF5D6400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355976" y="1239837"/>
            <a:ext cx="2879851" cy="3563938"/>
          </a:xfrm>
        </p:spPr>
        <p:txBody>
          <a:bodyPr/>
          <a:lstStyle/>
          <a:p>
            <a:r>
              <a:rPr lang="x-none" dirty="0"/>
              <a:t>Four Phases</a:t>
            </a:r>
          </a:p>
          <a:p>
            <a:pPr marL="611187" lvl="1" indent="-342900">
              <a:buFont typeface="+mj-lt"/>
              <a:buAutoNum type="arabicPeriod"/>
            </a:pPr>
            <a:r>
              <a:rPr lang="x-none" sz="1200" dirty="0"/>
              <a:t>Pass prior messages (1)</a:t>
            </a:r>
          </a:p>
          <a:p>
            <a:pPr marL="611187" lvl="1" indent="-342900">
              <a:buFont typeface="+mj-lt"/>
              <a:buAutoNum type="arabicPeriod"/>
            </a:pPr>
            <a:r>
              <a:rPr lang="x-none" sz="1200" dirty="0"/>
              <a:t>Pass messages </a:t>
            </a:r>
            <a:r>
              <a:rPr lang="x-none" sz="1200" i="1" dirty="0"/>
              <a:t>down</a:t>
            </a:r>
            <a:r>
              <a:rPr lang="x-none" sz="1200" dirty="0"/>
              <a:t> to the team performances (2 to 3)</a:t>
            </a:r>
          </a:p>
          <a:p>
            <a:pPr marL="611187" lvl="1" indent="-342900">
              <a:buFont typeface="+mj-lt"/>
              <a:buAutoNum type="arabicPeriod"/>
            </a:pPr>
            <a:r>
              <a:rPr lang="x-none" sz="1200" dirty="0"/>
              <a:t>Iterate the approximate messages on the pairwise team differences (4 to 9)</a:t>
            </a:r>
          </a:p>
          <a:p>
            <a:pPr marL="611187" lvl="1" indent="-342900">
              <a:buFont typeface="+mj-lt"/>
              <a:buAutoNum type="arabicPeriod"/>
            </a:pPr>
            <a:r>
              <a:rPr lang="x-none" sz="1200" dirty="0"/>
              <a:t>Pass messages back from </a:t>
            </a:r>
            <a:r>
              <a:rPr lang="x-none" sz="1200" i="1" dirty="0"/>
              <a:t>up </a:t>
            </a:r>
            <a:r>
              <a:rPr lang="x-none" sz="1200" dirty="0"/>
              <a:t>from team performances to player skill (10 – 12)</a:t>
            </a:r>
          </a:p>
          <a:p>
            <a:endParaRPr lang="x-none" dirty="0"/>
          </a:p>
          <a:p>
            <a:r>
              <a:rPr lang="x-none" dirty="0"/>
              <a:t>Since this is a </a:t>
            </a:r>
            <a:r>
              <a:rPr lang="x-none" i="1" dirty="0"/>
              <a:t>tree, </a:t>
            </a:r>
            <a:r>
              <a:rPr lang="x-none" dirty="0"/>
              <a:t>the algorithm is guaranteed to converge!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694E9310-D043-DB26-5F83-3749E40F2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(Approximate) Message Passing in TrueSkill Factor Graph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6D0817DC-C7EF-B051-6069-69AAD2944240}"/>
              </a:ext>
            </a:extLst>
          </p:cNvPr>
          <p:cNvCxnSpPr>
            <a:cxnSpLocks/>
            <a:stCxn id="8" idx="4"/>
            <a:endCxn id="43" idx="3"/>
          </p:cNvCxnSpPr>
          <p:nvPr/>
        </p:nvCxnSpPr>
        <p:spPr bwMode="gray">
          <a:xfrm flipH="1">
            <a:off x="2402397" y="3897675"/>
            <a:ext cx="481549" cy="1445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A5176AD4-107B-0CDD-D232-E1726522E65F}"/>
              </a:ext>
            </a:extLst>
          </p:cNvPr>
          <p:cNvCxnSpPr>
            <a:cxnSpLocks/>
            <a:stCxn id="42" idx="1"/>
            <a:endCxn id="10" idx="4"/>
          </p:cNvCxnSpPr>
          <p:nvPr/>
        </p:nvCxnSpPr>
        <p:spPr bwMode="gray">
          <a:xfrm flipH="1" flipV="1">
            <a:off x="706684" y="3897675"/>
            <a:ext cx="481082" cy="1445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1A7A7543-6D5F-E17A-AAA1-2F08F0DC927F}"/>
              </a:ext>
            </a:extLst>
          </p:cNvPr>
          <p:cNvCxnSpPr>
            <a:cxnSpLocks/>
            <a:stCxn id="9" idx="4"/>
            <a:endCxn id="36" idx="0"/>
          </p:cNvCxnSpPr>
          <p:nvPr/>
        </p:nvCxnSpPr>
        <p:spPr bwMode="gray">
          <a:xfrm>
            <a:off x="2883946" y="2366120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2D376F37-0D57-BD1F-BC32-11A4820BC45C}"/>
              </a:ext>
            </a:extLst>
          </p:cNvPr>
          <p:cNvCxnSpPr>
            <a:cxnSpLocks/>
            <a:stCxn id="31" idx="5"/>
            <a:endCxn id="38" idx="1"/>
          </p:cNvCxnSpPr>
          <p:nvPr/>
        </p:nvCxnSpPr>
        <p:spPr bwMode="gray">
          <a:xfrm>
            <a:off x="1456739" y="3085329"/>
            <a:ext cx="275109" cy="259366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xmlns="" id="{B577B5A9-806E-48F0-6DAB-560FACB79BEB}"/>
                  </a:ext>
                </a:extLst>
              </p:cNvPr>
              <p:cNvSpPr/>
              <p:nvPr/>
            </p:nvSpPr>
            <p:spPr bwMode="gray">
              <a:xfrm>
                <a:off x="2757946" y="3645676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B577B5A9-806E-48F0-6DAB-560FACB79B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57946" y="3645676"/>
                <a:ext cx="251999" cy="251999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xmlns="" id="{84A5B147-A442-E1F7-96ED-E4F2967A94FB}"/>
                  </a:ext>
                </a:extLst>
              </p:cNvPr>
              <p:cNvSpPr/>
              <p:nvPr/>
            </p:nvSpPr>
            <p:spPr bwMode="gray">
              <a:xfrm>
                <a:off x="2757946" y="2114121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4A5B147-A442-E1F7-96ED-E4F2967A9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57946" y="2114121"/>
                <a:ext cx="251999" cy="251999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xmlns="" id="{752B7787-34D2-FAA1-221D-CF0FDFAF6116}"/>
                  </a:ext>
                </a:extLst>
              </p:cNvPr>
              <p:cNvSpPr/>
              <p:nvPr/>
            </p:nvSpPr>
            <p:spPr bwMode="gray">
              <a:xfrm>
                <a:off x="580684" y="3645676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752B7787-34D2-FAA1-221D-CF0FDFAF61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0684" y="3645676"/>
                <a:ext cx="251999" cy="251999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xmlns="" id="{73390900-D2B6-987D-F7AD-6D1A6818F858}"/>
                  </a:ext>
                </a:extLst>
              </p:cNvPr>
              <p:cNvSpPr/>
              <p:nvPr/>
            </p:nvSpPr>
            <p:spPr bwMode="gray">
              <a:xfrm>
                <a:off x="580684" y="2114121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73390900-D2B6-987D-F7AD-6D1A6818F8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0684" y="2114121"/>
                <a:ext cx="251999" cy="251999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70FBF332-67CC-E48D-7A34-F666ED35C013}"/>
              </a:ext>
            </a:extLst>
          </p:cNvPr>
          <p:cNvCxnSpPr>
            <a:cxnSpLocks/>
            <a:stCxn id="11" idx="4"/>
            <a:endCxn id="33" idx="0"/>
          </p:cNvCxnSpPr>
          <p:nvPr/>
        </p:nvCxnSpPr>
        <p:spPr bwMode="gray">
          <a:xfrm>
            <a:off x="706684" y="2366120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6B97B5A2-ABE0-0DD3-DE12-C9874EF35A0C}"/>
              </a:ext>
            </a:extLst>
          </p:cNvPr>
          <p:cNvCxnSpPr>
            <a:cxnSpLocks/>
            <a:stCxn id="32" idx="3"/>
            <a:endCxn id="38" idx="3"/>
          </p:cNvCxnSpPr>
          <p:nvPr/>
        </p:nvCxnSpPr>
        <p:spPr bwMode="gray">
          <a:xfrm flipH="1">
            <a:off x="1857847" y="3085329"/>
            <a:ext cx="248764" cy="259366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xmlns="" id="{602D6BC0-D4C1-0C21-2878-8A792E63271B}"/>
                  </a:ext>
                </a:extLst>
              </p:cNvPr>
              <p:cNvSpPr/>
              <p:nvPr/>
            </p:nvSpPr>
            <p:spPr bwMode="gray">
              <a:xfrm>
                <a:off x="1241644" y="2114121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602D6BC0-D4C1-0C21-2878-8A792E6327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241644" y="2114121"/>
                <a:ext cx="251999" cy="25199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xmlns="" id="{3BBC6852-25AC-C36F-5AE8-461B333DDE6A}"/>
                  </a:ext>
                </a:extLst>
              </p:cNvPr>
              <p:cNvSpPr/>
              <p:nvPr/>
            </p:nvSpPr>
            <p:spPr bwMode="gray">
              <a:xfrm>
                <a:off x="1124766" y="431039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3BBC6852-25AC-C36F-5AE8-461B333DDE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124766" y="4310394"/>
                <a:ext cx="251999" cy="251999"/>
              </a:xfrm>
              <a:prstGeom prst="ellipse">
                <a:avLst/>
              </a:prstGeom>
              <a:blipFill>
                <a:blip r:embed="rId8"/>
                <a:stretch>
                  <a:fillRect l="-14286"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xmlns="" id="{CE02196A-8852-412A-7E68-A6176051553F}"/>
                  </a:ext>
                </a:extLst>
              </p:cNvPr>
              <p:cNvSpPr/>
              <p:nvPr/>
            </p:nvSpPr>
            <p:spPr bwMode="gray">
              <a:xfrm>
                <a:off x="1668848" y="3645676"/>
                <a:ext cx="251999" cy="251999"/>
              </a:xfrm>
              <a:prstGeom prst="ellipse">
                <a:avLst/>
              </a:prstGeom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CE02196A-8852-412A-7E68-A61760515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68848" y="3645676"/>
                <a:ext cx="251999" cy="25199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DBA13907-06F7-D30B-99EF-AEE9AF9EBB16}"/>
              </a:ext>
            </a:extLst>
          </p:cNvPr>
          <p:cNvCxnSpPr>
            <a:cxnSpLocks/>
            <a:stCxn id="42" idx="3"/>
            <a:endCxn id="16" idx="3"/>
          </p:cNvCxnSpPr>
          <p:nvPr/>
        </p:nvCxnSpPr>
        <p:spPr bwMode="gray">
          <a:xfrm flipV="1">
            <a:off x="1313765" y="3860771"/>
            <a:ext cx="391987" cy="18149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xmlns="" id="{CDAE2817-C67D-B9E5-D7D3-A5B8304AFC1A}"/>
                  </a:ext>
                </a:extLst>
              </p:cNvPr>
              <p:cNvSpPr/>
              <p:nvPr/>
            </p:nvSpPr>
            <p:spPr bwMode="gray">
              <a:xfrm>
                <a:off x="2069707" y="2114121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DAE2817-C67D-B9E5-D7D3-A5B8304AFC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069707" y="2114121"/>
                <a:ext cx="251999" cy="25199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xmlns="" id="{66FB843D-58CF-4EFC-083C-299DCD29EB48}"/>
                  </a:ext>
                </a:extLst>
              </p:cNvPr>
              <p:cNvSpPr/>
              <p:nvPr/>
            </p:nvSpPr>
            <p:spPr bwMode="gray">
              <a:xfrm>
                <a:off x="2213398" y="431039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0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66FB843D-58CF-4EFC-083C-299DCD29EB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213398" y="4310394"/>
                <a:ext cx="251999" cy="251999"/>
              </a:xfrm>
              <a:prstGeom prst="ellipse">
                <a:avLst/>
              </a:prstGeom>
              <a:blipFill>
                <a:blip r:embed="rId11"/>
                <a:stretch>
                  <a:fillRect l="-13636"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26CB539C-812B-8AF2-8E4F-8D5B342E6835}"/>
              </a:ext>
            </a:extLst>
          </p:cNvPr>
          <p:cNvCxnSpPr>
            <a:cxnSpLocks/>
            <a:stCxn id="43" idx="1"/>
            <a:endCxn id="16" idx="5"/>
          </p:cNvCxnSpPr>
          <p:nvPr/>
        </p:nvCxnSpPr>
        <p:spPr bwMode="gray">
          <a:xfrm flipH="1" flipV="1">
            <a:off x="1883943" y="3860771"/>
            <a:ext cx="392455" cy="181493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2CF42BEA-9CFB-BFD9-C1F8-4BF23D35EB33}"/>
              </a:ext>
            </a:extLst>
          </p:cNvPr>
          <p:cNvSpPr/>
          <p:nvPr/>
        </p:nvSpPr>
        <p:spPr bwMode="gray">
          <a:xfrm>
            <a:off x="2820946" y="17786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B57342B7-FD24-90D1-D0C3-65687736243D}"/>
              </a:ext>
            </a:extLst>
          </p:cNvPr>
          <p:cNvSpPr/>
          <p:nvPr/>
        </p:nvSpPr>
        <p:spPr bwMode="gray">
          <a:xfrm>
            <a:off x="2132707" y="17786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BA81461-EC71-59FB-1696-3A31088C3117}"/>
              </a:ext>
            </a:extLst>
          </p:cNvPr>
          <p:cNvSpPr/>
          <p:nvPr/>
        </p:nvSpPr>
        <p:spPr bwMode="gray">
          <a:xfrm>
            <a:off x="1304644" y="17786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6489DE15-CB7F-BB07-3EFA-86ECF17B1BCD}"/>
              </a:ext>
            </a:extLst>
          </p:cNvPr>
          <p:cNvSpPr/>
          <p:nvPr/>
        </p:nvSpPr>
        <p:spPr bwMode="gray">
          <a:xfrm>
            <a:off x="643684" y="1778623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DBE3A6A9-F4AB-AA1C-00C8-FD634CD9DF33}"/>
              </a:ext>
            </a:extLst>
          </p:cNvPr>
          <p:cNvCxnSpPr>
            <a:cxnSpLocks/>
            <a:stCxn id="24" idx="2"/>
            <a:endCxn id="11" idx="0"/>
          </p:cNvCxnSpPr>
          <p:nvPr/>
        </p:nvCxnSpPr>
        <p:spPr bwMode="gray">
          <a:xfrm>
            <a:off x="706684" y="1904622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9D2862E0-69F5-3862-BD75-1987CE96DD9D}"/>
              </a:ext>
            </a:extLst>
          </p:cNvPr>
          <p:cNvCxnSpPr>
            <a:cxnSpLocks/>
            <a:stCxn id="23" idx="2"/>
            <a:endCxn id="14" idx="0"/>
          </p:cNvCxnSpPr>
          <p:nvPr/>
        </p:nvCxnSpPr>
        <p:spPr bwMode="gray">
          <a:xfrm>
            <a:off x="1367644" y="1904622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250A7CBB-59AC-3217-1CF1-AEDF614365BF}"/>
              </a:ext>
            </a:extLst>
          </p:cNvPr>
          <p:cNvCxnSpPr>
            <a:cxnSpLocks/>
            <a:stCxn id="22" idx="2"/>
            <a:endCxn id="18" idx="0"/>
          </p:cNvCxnSpPr>
          <p:nvPr/>
        </p:nvCxnSpPr>
        <p:spPr bwMode="gray">
          <a:xfrm>
            <a:off x="2195707" y="1904622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697C7AC2-1859-2436-F5F7-A4EA585DF225}"/>
              </a:ext>
            </a:extLst>
          </p:cNvPr>
          <p:cNvCxnSpPr>
            <a:cxnSpLocks/>
            <a:stCxn id="21" idx="2"/>
            <a:endCxn id="9" idx="0"/>
          </p:cNvCxnSpPr>
          <p:nvPr/>
        </p:nvCxnSpPr>
        <p:spPr bwMode="gray">
          <a:xfrm>
            <a:off x="2883946" y="1904622"/>
            <a:ext cx="0" cy="20949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xmlns="" id="{B202434E-24A6-DC40-D92E-976952C0C78F}"/>
                  </a:ext>
                </a:extLst>
              </p:cNvPr>
              <p:cNvSpPr/>
              <p:nvPr/>
            </p:nvSpPr>
            <p:spPr bwMode="gray">
              <a:xfrm>
                <a:off x="2757946" y="287023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B202434E-24A6-DC40-D92E-976952C0C7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757946" y="2870234"/>
                <a:ext cx="251999" cy="251999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xmlns="" id="{4FC643AE-81FC-186B-669B-8CD4EE579EE5}"/>
                  </a:ext>
                </a:extLst>
              </p:cNvPr>
              <p:cNvSpPr/>
              <p:nvPr/>
            </p:nvSpPr>
            <p:spPr bwMode="gray">
              <a:xfrm>
                <a:off x="580684" y="287023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4FC643AE-81FC-186B-669B-8CD4EE579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80684" y="2870234"/>
                <a:ext cx="251999" cy="251999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xmlns="" id="{60DEEF53-37ED-0D30-33BE-38A8CE471694}"/>
                  </a:ext>
                </a:extLst>
              </p:cNvPr>
              <p:cNvSpPr/>
              <p:nvPr/>
            </p:nvSpPr>
            <p:spPr bwMode="gray">
              <a:xfrm>
                <a:off x="1241644" y="287023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0DEEF53-37ED-0D30-33BE-38A8CE471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241644" y="2870234"/>
                <a:ext cx="251999" cy="251999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xmlns="" id="{241DC91E-717C-41CD-37AB-AA9AA672B29D}"/>
                  </a:ext>
                </a:extLst>
              </p:cNvPr>
              <p:cNvSpPr/>
              <p:nvPr/>
            </p:nvSpPr>
            <p:spPr bwMode="gray">
              <a:xfrm>
                <a:off x="2069707" y="2870234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000" i="1" dirty="0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241DC91E-717C-41CD-37AB-AA9AA672B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069707" y="2870234"/>
                <a:ext cx="251999" cy="251999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C1FBC143-FEB2-4CCF-991B-171F684694DB}"/>
              </a:ext>
            </a:extLst>
          </p:cNvPr>
          <p:cNvSpPr/>
          <p:nvPr/>
        </p:nvSpPr>
        <p:spPr bwMode="gray">
          <a:xfrm>
            <a:off x="643684" y="2547277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7E9E6F1A-6272-5906-22B6-DF7C8E58BA65}"/>
              </a:ext>
            </a:extLst>
          </p:cNvPr>
          <p:cNvSpPr/>
          <p:nvPr/>
        </p:nvSpPr>
        <p:spPr bwMode="gray">
          <a:xfrm>
            <a:off x="1304644" y="2547277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4A7ACEBA-A992-BE66-804F-7D4686AA6497}"/>
              </a:ext>
            </a:extLst>
          </p:cNvPr>
          <p:cNvSpPr/>
          <p:nvPr/>
        </p:nvSpPr>
        <p:spPr bwMode="gray">
          <a:xfrm>
            <a:off x="2132707" y="2547277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792428D0-ECDD-2BE0-0B22-13445EE801C7}"/>
              </a:ext>
            </a:extLst>
          </p:cNvPr>
          <p:cNvSpPr/>
          <p:nvPr/>
        </p:nvSpPr>
        <p:spPr bwMode="gray">
          <a:xfrm>
            <a:off x="2820946" y="2547277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3451DFE4-92D8-DD80-2C7D-57787BA5D417}"/>
              </a:ext>
            </a:extLst>
          </p:cNvPr>
          <p:cNvSpPr/>
          <p:nvPr/>
        </p:nvSpPr>
        <p:spPr bwMode="gray">
          <a:xfrm>
            <a:off x="643684" y="328169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1CE91030-1546-363B-DE5B-DBE8B6D99A62}"/>
              </a:ext>
            </a:extLst>
          </p:cNvPr>
          <p:cNvSpPr/>
          <p:nvPr/>
        </p:nvSpPr>
        <p:spPr bwMode="gray">
          <a:xfrm>
            <a:off x="1731848" y="328169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D67504B3-8780-D818-FCFD-BCFE3F28A163}"/>
              </a:ext>
            </a:extLst>
          </p:cNvPr>
          <p:cNvSpPr/>
          <p:nvPr/>
        </p:nvSpPr>
        <p:spPr bwMode="gray">
          <a:xfrm>
            <a:off x="2820946" y="3281695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15CAE91D-B9D6-F8D5-4EE0-8CD55BC19579}"/>
              </a:ext>
            </a:extLst>
          </p:cNvPr>
          <p:cNvSpPr/>
          <p:nvPr/>
        </p:nvSpPr>
        <p:spPr bwMode="gray">
          <a:xfrm>
            <a:off x="1187766" y="4785687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86260A21-74D2-2089-708F-FDF11AE8122A}"/>
              </a:ext>
            </a:extLst>
          </p:cNvPr>
          <p:cNvSpPr/>
          <p:nvPr/>
        </p:nvSpPr>
        <p:spPr bwMode="gray">
          <a:xfrm>
            <a:off x="2276398" y="4785687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99263A8C-0561-F5EF-F9C8-4A1F05551D8E}"/>
              </a:ext>
            </a:extLst>
          </p:cNvPr>
          <p:cNvSpPr/>
          <p:nvPr/>
        </p:nvSpPr>
        <p:spPr bwMode="gray">
          <a:xfrm>
            <a:off x="1187766" y="3979264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B63574FB-40C8-96E7-6479-6021CCB6AA12}"/>
              </a:ext>
            </a:extLst>
          </p:cNvPr>
          <p:cNvSpPr/>
          <p:nvPr/>
        </p:nvSpPr>
        <p:spPr bwMode="gray">
          <a:xfrm>
            <a:off x="2276398" y="3979264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983B68DB-F53F-9433-3B27-09C258072A4B}"/>
              </a:ext>
            </a:extLst>
          </p:cNvPr>
          <p:cNvCxnSpPr>
            <a:cxnSpLocks/>
            <a:stCxn id="15" idx="0"/>
            <a:endCxn id="42" idx="2"/>
          </p:cNvCxnSpPr>
          <p:nvPr/>
        </p:nvCxnSpPr>
        <p:spPr bwMode="gray">
          <a:xfrm flipV="1">
            <a:off x="1250766" y="4105263"/>
            <a:ext cx="0" cy="20513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4E21430D-7AB5-8AF4-0ECE-4A162FF28061}"/>
              </a:ext>
            </a:extLst>
          </p:cNvPr>
          <p:cNvCxnSpPr>
            <a:cxnSpLocks/>
            <a:stCxn id="40" idx="0"/>
            <a:endCxn id="15" idx="4"/>
          </p:cNvCxnSpPr>
          <p:nvPr/>
        </p:nvCxnSpPr>
        <p:spPr bwMode="gray">
          <a:xfrm flipV="1">
            <a:off x="1250766" y="4562393"/>
            <a:ext cx="0" cy="22329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7297967F-B530-31AA-DEAB-2A521381B973}"/>
              </a:ext>
            </a:extLst>
          </p:cNvPr>
          <p:cNvCxnSpPr>
            <a:cxnSpLocks/>
            <a:stCxn id="19" idx="0"/>
            <a:endCxn id="43" idx="2"/>
          </p:cNvCxnSpPr>
          <p:nvPr/>
        </p:nvCxnSpPr>
        <p:spPr bwMode="gray">
          <a:xfrm flipV="1">
            <a:off x="2339398" y="4105263"/>
            <a:ext cx="0" cy="20513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xmlns="" id="{6B75C730-DEC4-6D9E-77B8-329F9155A04D}"/>
              </a:ext>
            </a:extLst>
          </p:cNvPr>
          <p:cNvCxnSpPr>
            <a:cxnSpLocks/>
            <a:stCxn id="41" idx="0"/>
            <a:endCxn id="19" idx="4"/>
          </p:cNvCxnSpPr>
          <p:nvPr/>
        </p:nvCxnSpPr>
        <p:spPr bwMode="gray">
          <a:xfrm flipV="1">
            <a:off x="2339398" y="4562393"/>
            <a:ext cx="0" cy="22329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828D73CF-A16D-7680-7D17-3062BF30EF11}"/>
              </a:ext>
            </a:extLst>
          </p:cNvPr>
          <p:cNvCxnSpPr>
            <a:cxnSpLocks/>
            <a:stCxn id="38" idx="2"/>
            <a:endCxn id="16" idx="0"/>
          </p:cNvCxnSpPr>
          <p:nvPr/>
        </p:nvCxnSpPr>
        <p:spPr bwMode="gray">
          <a:xfrm>
            <a:off x="1794848" y="3407694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2C4ABEDB-23CC-941A-4A8A-07DE3EF10DE4}"/>
              </a:ext>
            </a:extLst>
          </p:cNvPr>
          <p:cNvCxnSpPr>
            <a:cxnSpLocks/>
            <a:stCxn id="14" idx="4"/>
            <a:endCxn id="34" idx="0"/>
          </p:cNvCxnSpPr>
          <p:nvPr/>
        </p:nvCxnSpPr>
        <p:spPr bwMode="gray">
          <a:xfrm>
            <a:off x="1367644" y="2366120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xmlns="" id="{83410A5B-278F-53E4-F640-9CB2794D3ED7}"/>
              </a:ext>
            </a:extLst>
          </p:cNvPr>
          <p:cNvCxnSpPr>
            <a:cxnSpLocks/>
            <a:stCxn id="18" idx="4"/>
            <a:endCxn id="35" idx="0"/>
          </p:cNvCxnSpPr>
          <p:nvPr/>
        </p:nvCxnSpPr>
        <p:spPr bwMode="gray">
          <a:xfrm>
            <a:off x="2195707" y="2366120"/>
            <a:ext cx="0" cy="18115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xmlns="" id="{77B9C8C9-892C-F15F-7AF3-CE2176215E61}"/>
              </a:ext>
            </a:extLst>
          </p:cNvPr>
          <p:cNvCxnSpPr>
            <a:cxnSpLocks/>
            <a:stCxn id="36" idx="2"/>
            <a:endCxn id="29" idx="0"/>
          </p:cNvCxnSpPr>
          <p:nvPr/>
        </p:nvCxnSpPr>
        <p:spPr bwMode="gray">
          <a:xfrm>
            <a:off x="2883946" y="2673276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xmlns="" id="{26FD55BB-37CC-78DB-21A9-57E0A0025ACD}"/>
              </a:ext>
            </a:extLst>
          </p:cNvPr>
          <p:cNvCxnSpPr>
            <a:cxnSpLocks/>
            <a:stCxn id="35" idx="2"/>
            <a:endCxn id="32" idx="0"/>
          </p:cNvCxnSpPr>
          <p:nvPr/>
        </p:nvCxnSpPr>
        <p:spPr bwMode="gray">
          <a:xfrm>
            <a:off x="2195707" y="2673276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xmlns="" id="{700515B0-D365-200D-9D56-63D06A5E2790}"/>
              </a:ext>
            </a:extLst>
          </p:cNvPr>
          <p:cNvCxnSpPr>
            <a:cxnSpLocks/>
            <a:stCxn id="34" idx="2"/>
            <a:endCxn id="31" idx="0"/>
          </p:cNvCxnSpPr>
          <p:nvPr/>
        </p:nvCxnSpPr>
        <p:spPr bwMode="gray">
          <a:xfrm>
            <a:off x="1367644" y="2673276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xmlns="" id="{40A6B924-675D-5714-21DE-3718CA00EB15}"/>
              </a:ext>
            </a:extLst>
          </p:cNvPr>
          <p:cNvCxnSpPr>
            <a:cxnSpLocks/>
            <a:stCxn id="33" idx="2"/>
            <a:endCxn id="30" idx="0"/>
          </p:cNvCxnSpPr>
          <p:nvPr/>
        </p:nvCxnSpPr>
        <p:spPr bwMode="gray">
          <a:xfrm>
            <a:off x="706684" y="2673276"/>
            <a:ext cx="0" cy="19695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D417D485-1BD2-7C73-89BB-9586BFB5A9CC}"/>
              </a:ext>
            </a:extLst>
          </p:cNvPr>
          <p:cNvCxnSpPr>
            <a:cxnSpLocks/>
            <a:stCxn id="30" idx="4"/>
            <a:endCxn id="37" idx="0"/>
          </p:cNvCxnSpPr>
          <p:nvPr/>
        </p:nvCxnSpPr>
        <p:spPr bwMode="gray">
          <a:xfrm>
            <a:off x="706684" y="3122233"/>
            <a:ext cx="0" cy="15946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xmlns="" id="{6E058391-6804-952E-8D87-5B719E95C278}"/>
              </a:ext>
            </a:extLst>
          </p:cNvPr>
          <p:cNvCxnSpPr>
            <a:cxnSpLocks/>
            <a:stCxn id="37" idx="2"/>
            <a:endCxn id="10" idx="0"/>
          </p:cNvCxnSpPr>
          <p:nvPr/>
        </p:nvCxnSpPr>
        <p:spPr bwMode="gray">
          <a:xfrm>
            <a:off x="706684" y="3407694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xmlns="" id="{A940F8B3-FE55-0B06-0E9F-01864F2049BC}"/>
              </a:ext>
            </a:extLst>
          </p:cNvPr>
          <p:cNvCxnSpPr>
            <a:cxnSpLocks/>
            <a:stCxn id="29" idx="4"/>
            <a:endCxn id="39" idx="0"/>
          </p:cNvCxnSpPr>
          <p:nvPr/>
        </p:nvCxnSpPr>
        <p:spPr bwMode="gray">
          <a:xfrm>
            <a:off x="2883946" y="3122233"/>
            <a:ext cx="0" cy="15946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1EFEC71B-3315-49D1-198B-DC723D677B13}"/>
              </a:ext>
            </a:extLst>
          </p:cNvPr>
          <p:cNvCxnSpPr>
            <a:cxnSpLocks/>
            <a:stCxn id="39" idx="2"/>
            <a:endCxn id="8" idx="0"/>
          </p:cNvCxnSpPr>
          <p:nvPr/>
        </p:nvCxnSpPr>
        <p:spPr bwMode="gray">
          <a:xfrm>
            <a:off x="2883946" y="3407694"/>
            <a:ext cx="0" cy="2379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88B4FC72-0B5D-7B80-44DB-70920A3829A2}"/>
              </a:ext>
            </a:extLst>
          </p:cNvPr>
          <p:cNvSpPr txBox="1"/>
          <p:nvPr/>
        </p:nvSpPr>
        <p:spPr bwMode="gray">
          <a:xfrm>
            <a:off x="1043608" y="1144128"/>
            <a:ext cx="1502478" cy="422788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</a:pPr>
            <a:r>
              <a:rPr lang="en-US" sz="1000" dirty="0">
                <a:solidFill>
                  <a:srgbClr val="C00000"/>
                </a:solidFill>
              </a:rPr>
              <a:t>TrueSkill Factor Graph</a:t>
            </a:r>
            <a:endParaRPr lang="x-none" sz="1000" dirty="0" err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A0C578B7-CCE6-9397-A69F-9A560E191289}"/>
                  </a:ext>
                </a:extLst>
              </p:cNvPr>
              <p:cNvSpPr txBox="1"/>
              <p:nvPr/>
            </p:nvSpPr>
            <p:spPr bwMode="gray">
              <a:xfrm>
                <a:off x="3448301" y="1675027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C578B7-CCE6-9397-A69F-9A560E191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48301" y="1675027"/>
                <a:ext cx="847469" cy="42278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022A7076-F4D8-DA91-36A5-59EBCE90EE2B}"/>
                  </a:ext>
                </a:extLst>
              </p:cNvPr>
              <p:cNvSpPr txBox="1"/>
              <p:nvPr/>
            </p:nvSpPr>
            <p:spPr bwMode="gray">
              <a:xfrm>
                <a:off x="3448301" y="2406954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22A7076-F4D8-DA91-36A5-59EBCE90E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48301" y="2406954"/>
                <a:ext cx="847469" cy="4227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xmlns="" id="{41C9009C-095C-1EA3-4017-5FFCE2A29DEB}"/>
                  </a:ext>
                </a:extLst>
              </p:cNvPr>
              <p:cNvSpPr txBox="1"/>
              <p:nvPr/>
            </p:nvSpPr>
            <p:spPr bwMode="gray">
              <a:xfrm>
                <a:off x="3458331" y="3127812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100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1C9009C-095C-1EA3-4017-5FFCE2A29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58331" y="3127812"/>
                <a:ext cx="847469" cy="422788"/>
              </a:xfrm>
              <a:prstGeom prst="rect">
                <a:avLst/>
              </a:prstGeom>
              <a:blipFill>
                <a:blip r:embed="rId18"/>
                <a:stretch>
                  <a:fillRect l="-8955" t="-114706" r="-7463" b="-17941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D6D08DF-1A54-B375-691A-58BFCF334C1D}"/>
                  </a:ext>
                </a:extLst>
              </p:cNvPr>
              <p:cNvSpPr txBox="1"/>
              <p:nvPr/>
            </p:nvSpPr>
            <p:spPr bwMode="gray">
              <a:xfrm>
                <a:off x="3449227" y="3830870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D6D08DF-1A54-B375-691A-58BFCF334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49227" y="3830870"/>
                <a:ext cx="847469" cy="422788"/>
              </a:xfrm>
              <a:prstGeom prst="rect">
                <a:avLst/>
              </a:prstGeom>
              <a:blipFill>
                <a:blip r:embed="rId19"/>
                <a:stretch>
                  <a:fillRect l="-5882" r="-147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32647977-95F9-2833-4EC2-37C7A2A1EF93}"/>
                  </a:ext>
                </a:extLst>
              </p:cNvPr>
              <p:cNvSpPr txBox="1"/>
              <p:nvPr/>
            </p:nvSpPr>
            <p:spPr bwMode="gray">
              <a:xfrm>
                <a:off x="3458331" y="4662251"/>
                <a:ext cx="84746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2647977-95F9-2833-4EC2-37C7A2A1E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3458331" y="4662251"/>
                <a:ext cx="847469" cy="42278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xmlns="" id="{7B41E287-9259-8FA2-22B9-98DFD23C13AB}"/>
              </a:ext>
            </a:extLst>
          </p:cNvPr>
          <p:cNvCxnSpPr>
            <a:cxnSpLocks/>
          </p:cNvCxnSpPr>
          <p:nvPr/>
        </p:nvCxnSpPr>
        <p:spPr bwMode="gray">
          <a:xfrm flipV="1">
            <a:off x="812472" y="1916790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>
            <a:extLst>
              <a:ext uri="{FF2B5EF4-FFF2-40B4-BE49-F238E27FC236}">
                <a16:creationId xmlns:a16="http://schemas.microsoft.com/office/drawing/2014/main" xmlns="" id="{1E8CFB8F-AA3C-03CB-D5BE-E7A0D09044E7}"/>
              </a:ext>
            </a:extLst>
          </p:cNvPr>
          <p:cNvSpPr/>
          <p:nvPr/>
        </p:nvSpPr>
        <p:spPr bwMode="gray">
          <a:xfrm>
            <a:off x="891968" y="193265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xmlns="" id="{1DD31343-AB37-3B4D-BEE6-37C78620098C}"/>
              </a:ext>
            </a:extLst>
          </p:cNvPr>
          <p:cNvCxnSpPr>
            <a:cxnSpLocks/>
          </p:cNvCxnSpPr>
          <p:nvPr/>
        </p:nvCxnSpPr>
        <p:spPr bwMode="gray">
          <a:xfrm flipV="1">
            <a:off x="1498020" y="1924958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>
            <a:extLst>
              <a:ext uri="{FF2B5EF4-FFF2-40B4-BE49-F238E27FC236}">
                <a16:creationId xmlns:a16="http://schemas.microsoft.com/office/drawing/2014/main" xmlns="" id="{080506D8-1E43-41CE-1133-1980CB067E94}"/>
              </a:ext>
            </a:extLst>
          </p:cNvPr>
          <p:cNvSpPr/>
          <p:nvPr/>
        </p:nvSpPr>
        <p:spPr bwMode="gray">
          <a:xfrm>
            <a:off x="1577516" y="1940826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xmlns="" id="{522BD5F8-B91C-7F51-0516-EF2FEFCAB2A6}"/>
              </a:ext>
            </a:extLst>
          </p:cNvPr>
          <p:cNvCxnSpPr>
            <a:cxnSpLocks/>
          </p:cNvCxnSpPr>
          <p:nvPr/>
        </p:nvCxnSpPr>
        <p:spPr bwMode="gray">
          <a:xfrm flipV="1">
            <a:off x="2334088" y="1916790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xmlns="" id="{7EEC57B1-510C-F427-5DDF-565777149DA6}"/>
              </a:ext>
            </a:extLst>
          </p:cNvPr>
          <p:cNvSpPr/>
          <p:nvPr/>
        </p:nvSpPr>
        <p:spPr bwMode="gray">
          <a:xfrm>
            <a:off x="2413584" y="193265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xmlns="" id="{9DC4CA61-DF63-E736-46AC-FA803A74B29D}"/>
              </a:ext>
            </a:extLst>
          </p:cNvPr>
          <p:cNvCxnSpPr>
            <a:cxnSpLocks/>
          </p:cNvCxnSpPr>
          <p:nvPr/>
        </p:nvCxnSpPr>
        <p:spPr bwMode="gray">
          <a:xfrm flipV="1">
            <a:off x="3039445" y="1916790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F236D826-791E-AFB6-8946-E4348ACA0A73}"/>
              </a:ext>
            </a:extLst>
          </p:cNvPr>
          <p:cNvSpPr/>
          <p:nvPr/>
        </p:nvSpPr>
        <p:spPr bwMode="gray">
          <a:xfrm>
            <a:off x="3118941" y="193265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xmlns="" id="{0AEAC814-B639-58A7-0EDC-81D5EAD2DE5E}"/>
              </a:ext>
            </a:extLst>
          </p:cNvPr>
          <p:cNvCxnSpPr>
            <a:cxnSpLocks/>
          </p:cNvCxnSpPr>
          <p:nvPr/>
        </p:nvCxnSpPr>
        <p:spPr bwMode="gray">
          <a:xfrm flipV="1">
            <a:off x="589896" y="2694851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87">
            <a:extLst>
              <a:ext uri="{FF2B5EF4-FFF2-40B4-BE49-F238E27FC236}">
                <a16:creationId xmlns:a16="http://schemas.microsoft.com/office/drawing/2014/main" xmlns="" id="{31787E0D-542C-AD45-9A74-7875FBF81DC3}"/>
              </a:ext>
            </a:extLst>
          </p:cNvPr>
          <p:cNvSpPr/>
          <p:nvPr/>
        </p:nvSpPr>
        <p:spPr bwMode="gray">
          <a:xfrm>
            <a:off x="400659" y="2732593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2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xmlns="" id="{23C9DD82-04B5-D796-03E9-C7E98D22C1DC}"/>
              </a:ext>
            </a:extLst>
          </p:cNvPr>
          <p:cNvCxnSpPr>
            <a:cxnSpLocks/>
          </p:cNvCxnSpPr>
          <p:nvPr/>
        </p:nvCxnSpPr>
        <p:spPr bwMode="gray">
          <a:xfrm flipV="1">
            <a:off x="1253674" y="2700033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>
            <a:extLst>
              <a:ext uri="{FF2B5EF4-FFF2-40B4-BE49-F238E27FC236}">
                <a16:creationId xmlns:a16="http://schemas.microsoft.com/office/drawing/2014/main" xmlns="" id="{3B174948-873A-410B-AF10-FBAAE50F6A89}"/>
              </a:ext>
            </a:extLst>
          </p:cNvPr>
          <p:cNvSpPr/>
          <p:nvPr/>
        </p:nvSpPr>
        <p:spPr bwMode="gray">
          <a:xfrm>
            <a:off x="1064437" y="2737775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2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xmlns="" id="{3F0ED1AA-E4B7-58CB-A8FA-27E1C0B1B48F}"/>
              </a:ext>
            </a:extLst>
          </p:cNvPr>
          <p:cNvCxnSpPr>
            <a:cxnSpLocks/>
          </p:cNvCxnSpPr>
          <p:nvPr/>
        </p:nvCxnSpPr>
        <p:spPr bwMode="gray">
          <a:xfrm flipV="1">
            <a:off x="2060531" y="2691969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>
            <a:extLst>
              <a:ext uri="{FF2B5EF4-FFF2-40B4-BE49-F238E27FC236}">
                <a16:creationId xmlns:a16="http://schemas.microsoft.com/office/drawing/2014/main" xmlns="" id="{2E16D74A-6351-D1D3-984F-80923C109FAD}"/>
              </a:ext>
            </a:extLst>
          </p:cNvPr>
          <p:cNvSpPr/>
          <p:nvPr/>
        </p:nvSpPr>
        <p:spPr bwMode="gray">
          <a:xfrm>
            <a:off x="1871294" y="272971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2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xmlns="" id="{8FCC250A-C7D8-00F0-38AA-BE81405CFE36}"/>
              </a:ext>
            </a:extLst>
          </p:cNvPr>
          <p:cNvCxnSpPr>
            <a:cxnSpLocks/>
          </p:cNvCxnSpPr>
          <p:nvPr/>
        </p:nvCxnSpPr>
        <p:spPr bwMode="gray">
          <a:xfrm flipV="1">
            <a:off x="2759874" y="2691969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1381954D-9CC1-1C62-D3E4-F135481ECC7E}"/>
              </a:ext>
            </a:extLst>
          </p:cNvPr>
          <p:cNvSpPr/>
          <p:nvPr/>
        </p:nvSpPr>
        <p:spPr bwMode="gray">
          <a:xfrm>
            <a:off x="2570637" y="272971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2</a:t>
            </a:r>
          </a:p>
        </p:txBody>
      </p: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xmlns="" id="{C9834FED-A404-6D51-0094-7820D22E1040}"/>
              </a:ext>
            </a:extLst>
          </p:cNvPr>
          <p:cNvCxnSpPr>
            <a:cxnSpLocks/>
          </p:cNvCxnSpPr>
          <p:nvPr/>
        </p:nvCxnSpPr>
        <p:spPr bwMode="gray">
          <a:xfrm flipV="1">
            <a:off x="596527" y="3430998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BFAE9A48-348E-23CB-5680-3DFC510C9611}"/>
              </a:ext>
            </a:extLst>
          </p:cNvPr>
          <p:cNvSpPr/>
          <p:nvPr/>
        </p:nvSpPr>
        <p:spPr bwMode="gray">
          <a:xfrm>
            <a:off x="407290" y="3468740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3</a:t>
            </a:r>
          </a:p>
        </p:txBody>
      </p: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xmlns="" id="{1BCE13DB-CC5D-17F2-BF27-B49794AA6690}"/>
              </a:ext>
            </a:extLst>
          </p:cNvPr>
          <p:cNvCxnSpPr>
            <a:cxnSpLocks/>
          </p:cNvCxnSpPr>
          <p:nvPr/>
        </p:nvCxnSpPr>
        <p:spPr bwMode="gray">
          <a:xfrm flipV="1">
            <a:off x="1695268" y="3426783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6146C156-DDA7-9E56-96E7-DEE63163C3EF}"/>
              </a:ext>
            </a:extLst>
          </p:cNvPr>
          <p:cNvSpPr/>
          <p:nvPr/>
        </p:nvSpPr>
        <p:spPr bwMode="gray">
          <a:xfrm>
            <a:off x="1506031" y="3464525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3</a:t>
            </a:r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xmlns="" id="{A58D8106-C790-D317-076E-93EFDB12A62B}"/>
              </a:ext>
            </a:extLst>
          </p:cNvPr>
          <p:cNvCxnSpPr>
            <a:cxnSpLocks/>
          </p:cNvCxnSpPr>
          <p:nvPr/>
        </p:nvCxnSpPr>
        <p:spPr bwMode="gray">
          <a:xfrm flipV="1">
            <a:off x="2766505" y="3428116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C3664091-325A-B6BF-FAC5-7016AE55807A}"/>
              </a:ext>
            </a:extLst>
          </p:cNvPr>
          <p:cNvSpPr/>
          <p:nvPr/>
        </p:nvSpPr>
        <p:spPr bwMode="gray">
          <a:xfrm>
            <a:off x="2577268" y="3465858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3</a:t>
            </a:r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xmlns="" id="{3D77364A-541A-F70F-36FB-E506EA9B9593}"/>
              </a:ext>
            </a:extLst>
          </p:cNvPr>
          <p:cNvCxnSpPr>
            <a:cxnSpLocks/>
          </p:cNvCxnSpPr>
          <p:nvPr/>
        </p:nvCxnSpPr>
        <p:spPr bwMode="gray">
          <a:xfrm flipV="1">
            <a:off x="1147112" y="4100627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092F75DF-B71D-CFC6-C066-3B503D9DB808}"/>
              </a:ext>
            </a:extLst>
          </p:cNvPr>
          <p:cNvSpPr/>
          <p:nvPr/>
        </p:nvSpPr>
        <p:spPr bwMode="gray">
          <a:xfrm>
            <a:off x="957875" y="4138369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4</a:t>
            </a:r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xmlns="" id="{42911481-90AB-47EF-8D8A-21ABEB5D0169}"/>
              </a:ext>
            </a:extLst>
          </p:cNvPr>
          <p:cNvCxnSpPr>
            <a:cxnSpLocks/>
          </p:cNvCxnSpPr>
          <p:nvPr/>
        </p:nvCxnSpPr>
        <p:spPr bwMode="gray">
          <a:xfrm flipV="1">
            <a:off x="1147112" y="4562393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37DE1A55-94B5-8E05-A64B-CA68AD533BD1}"/>
              </a:ext>
            </a:extLst>
          </p:cNvPr>
          <p:cNvSpPr/>
          <p:nvPr/>
        </p:nvSpPr>
        <p:spPr bwMode="gray">
          <a:xfrm>
            <a:off x="946218" y="4617264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5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xmlns="" id="{F4CFA733-8C71-4230-AF08-19625B0AAF75}"/>
              </a:ext>
            </a:extLst>
          </p:cNvPr>
          <p:cNvCxnSpPr>
            <a:cxnSpLocks/>
          </p:cNvCxnSpPr>
          <p:nvPr/>
        </p:nvCxnSpPr>
        <p:spPr bwMode="gray">
          <a:xfrm flipV="1">
            <a:off x="1425223" y="3951517"/>
            <a:ext cx="243625" cy="11470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F16F50EC-6BB4-0751-7F93-2CC0D5326C2C}"/>
              </a:ext>
            </a:extLst>
          </p:cNvPr>
          <p:cNvSpPr/>
          <p:nvPr/>
        </p:nvSpPr>
        <p:spPr bwMode="gray">
          <a:xfrm>
            <a:off x="1523156" y="4058395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6</a:t>
            </a:r>
          </a:p>
        </p:txBody>
      </p: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xmlns="" id="{39DA43BD-4B27-D162-2E72-3E5E22FAFEE4}"/>
              </a:ext>
            </a:extLst>
          </p:cNvPr>
          <p:cNvCxnSpPr>
            <a:cxnSpLocks/>
          </p:cNvCxnSpPr>
          <p:nvPr/>
        </p:nvCxnSpPr>
        <p:spPr bwMode="gray">
          <a:xfrm flipV="1">
            <a:off x="2461514" y="4122000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3F7C811B-FED0-BA88-DD94-9C58C0623183}"/>
              </a:ext>
            </a:extLst>
          </p:cNvPr>
          <p:cNvSpPr/>
          <p:nvPr/>
        </p:nvSpPr>
        <p:spPr bwMode="gray">
          <a:xfrm>
            <a:off x="2535026" y="414057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7</a:t>
            </a:r>
          </a:p>
        </p:txBody>
      </p: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xmlns="" id="{78F7E1C1-8E0D-867A-B183-6FD27F44F49F}"/>
              </a:ext>
            </a:extLst>
          </p:cNvPr>
          <p:cNvCxnSpPr>
            <a:cxnSpLocks/>
          </p:cNvCxnSpPr>
          <p:nvPr/>
        </p:nvCxnSpPr>
        <p:spPr bwMode="gray">
          <a:xfrm flipV="1">
            <a:off x="2468062" y="4542589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44D8B288-3658-3979-3E64-B521290BF90A}"/>
              </a:ext>
            </a:extLst>
          </p:cNvPr>
          <p:cNvSpPr/>
          <p:nvPr/>
        </p:nvSpPr>
        <p:spPr bwMode="gray">
          <a:xfrm>
            <a:off x="2535026" y="458679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8</a:t>
            </a:r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xmlns="" id="{2F835424-014B-8929-F1C8-45AA3AFEDA32}"/>
              </a:ext>
            </a:extLst>
          </p:cNvPr>
          <p:cNvCxnSpPr>
            <a:cxnSpLocks/>
          </p:cNvCxnSpPr>
          <p:nvPr/>
        </p:nvCxnSpPr>
        <p:spPr bwMode="gray">
          <a:xfrm>
            <a:off x="1941237" y="3951517"/>
            <a:ext cx="195193" cy="103434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DB2CC82F-E598-5525-F8BD-F820ADC3B432}"/>
              </a:ext>
            </a:extLst>
          </p:cNvPr>
          <p:cNvSpPr/>
          <p:nvPr/>
        </p:nvSpPr>
        <p:spPr bwMode="gray">
          <a:xfrm>
            <a:off x="1920508" y="405495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9</a:t>
            </a:r>
          </a:p>
        </p:txBody>
      </p:sp>
      <p:sp>
        <p:nvSpPr>
          <p:cNvPr id="134" name="Rounded Rectangle 133">
            <a:extLst>
              <a:ext uri="{FF2B5EF4-FFF2-40B4-BE49-F238E27FC236}">
                <a16:creationId xmlns:a16="http://schemas.microsoft.com/office/drawing/2014/main" xmlns="" id="{8653852B-5285-509B-6DE7-950CC9D7210E}"/>
              </a:ext>
            </a:extLst>
          </p:cNvPr>
          <p:cNvSpPr/>
          <p:nvPr/>
        </p:nvSpPr>
        <p:spPr bwMode="gray">
          <a:xfrm>
            <a:off x="917351" y="3781862"/>
            <a:ext cx="1805445" cy="1204434"/>
          </a:xfrm>
          <a:custGeom>
            <a:avLst/>
            <a:gdLst>
              <a:gd name="connsiteX0" fmla="*/ 0 w 1907046"/>
              <a:gd name="connsiteY0" fmla="*/ 228966 h 1373767"/>
              <a:gd name="connsiteX1" fmla="*/ 228966 w 1907046"/>
              <a:gd name="connsiteY1" fmla="*/ 0 h 1373767"/>
              <a:gd name="connsiteX2" fmla="*/ 1678080 w 1907046"/>
              <a:gd name="connsiteY2" fmla="*/ 0 h 1373767"/>
              <a:gd name="connsiteX3" fmla="*/ 1907046 w 1907046"/>
              <a:gd name="connsiteY3" fmla="*/ 228966 h 1373767"/>
              <a:gd name="connsiteX4" fmla="*/ 1907046 w 1907046"/>
              <a:gd name="connsiteY4" fmla="*/ 1144801 h 1373767"/>
              <a:gd name="connsiteX5" fmla="*/ 1678080 w 1907046"/>
              <a:gd name="connsiteY5" fmla="*/ 1373767 h 1373767"/>
              <a:gd name="connsiteX6" fmla="*/ 228966 w 1907046"/>
              <a:gd name="connsiteY6" fmla="*/ 1373767 h 1373767"/>
              <a:gd name="connsiteX7" fmla="*/ 0 w 1907046"/>
              <a:gd name="connsiteY7" fmla="*/ 1144801 h 1373767"/>
              <a:gd name="connsiteX8" fmla="*/ 0 w 1907046"/>
              <a:gd name="connsiteY8" fmla="*/ 228966 h 1373767"/>
              <a:gd name="connsiteX0" fmla="*/ 0 w 1907046"/>
              <a:gd name="connsiteY0" fmla="*/ 228966 h 1373767"/>
              <a:gd name="connsiteX1" fmla="*/ 228966 w 1907046"/>
              <a:gd name="connsiteY1" fmla="*/ 0 h 1373767"/>
              <a:gd name="connsiteX2" fmla="*/ 1678080 w 1907046"/>
              <a:gd name="connsiteY2" fmla="*/ 0 h 1373767"/>
              <a:gd name="connsiteX3" fmla="*/ 1907046 w 1907046"/>
              <a:gd name="connsiteY3" fmla="*/ 228966 h 1373767"/>
              <a:gd name="connsiteX4" fmla="*/ 1907046 w 1907046"/>
              <a:gd name="connsiteY4" fmla="*/ 1144801 h 1373767"/>
              <a:gd name="connsiteX5" fmla="*/ 1678080 w 1907046"/>
              <a:gd name="connsiteY5" fmla="*/ 1373767 h 1373767"/>
              <a:gd name="connsiteX6" fmla="*/ 919916 w 1907046"/>
              <a:gd name="connsiteY6" fmla="*/ 561540 h 1373767"/>
              <a:gd name="connsiteX7" fmla="*/ 228966 w 1907046"/>
              <a:gd name="connsiteY7" fmla="*/ 1373767 h 1373767"/>
              <a:gd name="connsiteX8" fmla="*/ 0 w 1907046"/>
              <a:gd name="connsiteY8" fmla="*/ 1144801 h 1373767"/>
              <a:gd name="connsiteX9" fmla="*/ 0 w 1907046"/>
              <a:gd name="connsiteY9" fmla="*/ 228966 h 1373767"/>
              <a:gd name="connsiteX0" fmla="*/ 0 w 1907046"/>
              <a:gd name="connsiteY0" fmla="*/ 228966 h 1373767"/>
              <a:gd name="connsiteX1" fmla="*/ 228966 w 1907046"/>
              <a:gd name="connsiteY1" fmla="*/ 0 h 1373767"/>
              <a:gd name="connsiteX2" fmla="*/ 1678080 w 1907046"/>
              <a:gd name="connsiteY2" fmla="*/ 0 h 1373767"/>
              <a:gd name="connsiteX3" fmla="*/ 1907046 w 1907046"/>
              <a:gd name="connsiteY3" fmla="*/ 228966 h 1373767"/>
              <a:gd name="connsiteX4" fmla="*/ 1907046 w 1907046"/>
              <a:gd name="connsiteY4" fmla="*/ 1144801 h 1373767"/>
              <a:gd name="connsiteX5" fmla="*/ 1678080 w 1907046"/>
              <a:gd name="connsiteY5" fmla="*/ 1373767 h 1373767"/>
              <a:gd name="connsiteX6" fmla="*/ 919916 w 1907046"/>
              <a:gd name="connsiteY6" fmla="*/ 561540 h 1373767"/>
              <a:gd name="connsiteX7" fmla="*/ 228966 w 1907046"/>
              <a:gd name="connsiteY7" fmla="*/ 1373767 h 1373767"/>
              <a:gd name="connsiteX8" fmla="*/ 0 w 1907046"/>
              <a:gd name="connsiteY8" fmla="*/ 1144801 h 1373767"/>
              <a:gd name="connsiteX9" fmla="*/ 0 w 1907046"/>
              <a:gd name="connsiteY9" fmla="*/ 228966 h 1373767"/>
              <a:gd name="connsiteX0" fmla="*/ 0 w 1907046"/>
              <a:gd name="connsiteY0" fmla="*/ 228966 h 1373767"/>
              <a:gd name="connsiteX1" fmla="*/ 618432 w 1907046"/>
              <a:gd name="connsiteY1" fmla="*/ 67733 h 1373767"/>
              <a:gd name="connsiteX2" fmla="*/ 1678080 w 1907046"/>
              <a:gd name="connsiteY2" fmla="*/ 0 h 1373767"/>
              <a:gd name="connsiteX3" fmla="*/ 1907046 w 1907046"/>
              <a:gd name="connsiteY3" fmla="*/ 228966 h 1373767"/>
              <a:gd name="connsiteX4" fmla="*/ 1907046 w 1907046"/>
              <a:gd name="connsiteY4" fmla="*/ 1144801 h 1373767"/>
              <a:gd name="connsiteX5" fmla="*/ 1678080 w 1907046"/>
              <a:gd name="connsiteY5" fmla="*/ 1373767 h 1373767"/>
              <a:gd name="connsiteX6" fmla="*/ 919916 w 1907046"/>
              <a:gd name="connsiteY6" fmla="*/ 561540 h 1373767"/>
              <a:gd name="connsiteX7" fmla="*/ 228966 w 1907046"/>
              <a:gd name="connsiteY7" fmla="*/ 1373767 h 1373767"/>
              <a:gd name="connsiteX8" fmla="*/ 0 w 1907046"/>
              <a:gd name="connsiteY8" fmla="*/ 1144801 h 1373767"/>
              <a:gd name="connsiteX9" fmla="*/ 0 w 1907046"/>
              <a:gd name="connsiteY9" fmla="*/ 228966 h 1373767"/>
              <a:gd name="connsiteX0" fmla="*/ 127000 w 1907046"/>
              <a:gd name="connsiteY0" fmla="*/ 398300 h 1373767"/>
              <a:gd name="connsiteX1" fmla="*/ 618432 w 1907046"/>
              <a:gd name="connsiteY1" fmla="*/ 67733 h 1373767"/>
              <a:gd name="connsiteX2" fmla="*/ 1678080 w 1907046"/>
              <a:gd name="connsiteY2" fmla="*/ 0 h 1373767"/>
              <a:gd name="connsiteX3" fmla="*/ 1907046 w 1907046"/>
              <a:gd name="connsiteY3" fmla="*/ 228966 h 1373767"/>
              <a:gd name="connsiteX4" fmla="*/ 1907046 w 1907046"/>
              <a:gd name="connsiteY4" fmla="*/ 1144801 h 1373767"/>
              <a:gd name="connsiteX5" fmla="*/ 1678080 w 1907046"/>
              <a:gd name="connsiteY5" fmla="*/ 1373767 h 1373767"/>
              <a:gd name="connsiteX6" fmla="*/ 919916 w 1907046"/>
              <a:gd name="connsiteY6" fmla="*/ 561540 h 1373767"/>
              <a:gd name="connsiteX7" fmla="*/ 228966 w 1907046"/>
              <a:gd name="connsiteY7" fmla="*/ 1373767 h 1373767"/>
              <a:gd name="connsiteX8" fmla="*/ 0 w 1907046"/>
              <a:gd name="connsiteY8" fmla="*/ 1144801 h 1373767"/>
              <a:gd name="connsiteX9" fmla="*/ 127000 w 1907046"/>
              <a:gd name="connsiteY9" fmla="*/ 398300 h 1373767"/>
              <a:gd name="connsiteX0" fmla="*/ 127000 w 1907046"/>
              <a:gd name="connsiteY0" fmla="*/ 330567 h 1306034"/>
              <a:gd name="connsiteX1" fmla="*/ 618432 w 1907046"/>
              <a:gd name="connsiteY1" fmla="*/ 0 h 1306034"/>
              <a:gd name="connsiteX2" fmla="*/ 1551080 w 1907046"/>
              <a:gd name="connsiteY2" fmla="*/ 118534 h 1306034"/>
              <a:gd name="connsiteX3" fmla="*/ 1907046 w 1907046"/>
              <a:gd name="connsiteY3" fmla="*/ 161233 h 1306034"/>
              <a:gd name="connsiteX4" fmla="*/ 1907046 w 1907046"/>
              <a:gd name="connsiteY4" fmla="*/ 1077068 h 1306034"/>
              <a:gd name="connsiteX5" fmla="*/ 1678080 w 1907046"/>
              <a:gd name="connsiteY5" fmla="*/ 1306034 h 1306034"/>
              <a:gd name="connsiteX6" fmla="*/ 919916 w 1907046"/>
              <a:gd name="connsiteY6" fmla="*/ 493807 h 1306034"/>
              <a:gd name="connsiteX7" fmla="*/ 228966 w 1907046"/>
              <a:gd name="connsiteY7" fmla="*/ 1306034 h 1306034"/>
              <a:gd name="connsiteX8" fmla="*/ 0 w 1907046"/>
              <a:gd name="connsiteY8" fmla="*/ 1077068 h 1306034"/>
              <a:gd name="connsiteX9" fmla="*/ 127000 w 1907046"/>
              <a:gd name="connsiteY9" fmla="*/ 330567 h 1306034"/>
              <a:gd name="connsiteX0" fmla="*/ 127000 w 1907046"/>
              <a:gd name="connsiteY0" fmla="*/ 330567 h 1306034"/>
              <a:gd name="connsiteX1" fmla="*/ 618432 w 1907046"/>
              <a:gd name="connsiteY1" fmla="*/ 0 h 1306034"/>
              <a:gd name="connsiteX2" fmla="*/ 1551080 w 1907046"/>
              <a:gd name="connsiteY2" fmla="*/ 118534 h 1306034"/>
              <a:gd name="connsiteX3" fmla="*/ 1890112 w 1907046"/>
              <a:gd name="connsiteY3" fmla="*/ 457566 h 1306034"/>
              <a:gd name="connsiteX4" fmla="*/ 1907046 w 1907046"/>
              <a:gd name="connsiteY4" fmla="*/ 1077068 h 1306034"/>
              <a:gd name="connsiteX5" fmla="*/ 1678080 w 1907046"/>
              <a:gd name="connsiteY5" fmla="*/ 1306034 h 1306034"/>
              <a:gd name="connsiteX6" fmla="*/ 919916 w 1907046"/>
              <a:gd name="connsiteY6" fmla="*/ 493807 h 1306034"/>
              <a:gd name="connsiteX7" fmla="*/ 228966 w 1907046"/>
              <a:gd name="connsiteY7" fmla="*/ 1306034 h 1306034"/>
              <a:gd name="connsiteX8" fmla="*/ 0 w 1907046"/>
              <a:gd name="connsiteY8" fmla="*/ 1077068 h 1306034"/>
              <a:gd name="connsiteX9" fmla="*/ 127000 w 1907046"/>
              <a:gd name="connsiteY9" fmla="*/ 330567 h 1306034"/>
              <a:gd name="connsiteX0" fmla="*/ 127000 w 1907046"/>
              <a:gd name="connsiteY0" fmla="*/ 220500 h 1195967"/>
              <a:gd name="connsiteX1" fmla="*/ 626899 w 1907046"/>
              <a:gd name="connsiteY1" fmla="*/ 0 h 1195967"/>
              <a:gd name="connsiteX2" fmla="*/ 1551080 w 1907046"/>
              <a:gd name="connsiteY2" fmla="*/ 8467 h 1195967"/>
              <a:gd name="connsiteX3" fmla="*/ 1890112 w 1907046"/>
              <a:gd name="connsiteY3" fmla="*/ 347499 h 1195967"/>
              <a:gd name="connsiteX4" fmla="*/ 1907046 w 1907046"/>
              <a:gd name="connsiteY4" fmla="*/ 967001 h 1195967"/>
              <a:gd name="connsiteX5" fmla="*/ 1678080 w 1907046"/>
              <a:gd name="connsiteY5" fmla="*/ 1195967 h 1195967"/>
              <a:gd name="connsiteX6" fmla="*/ 919916 w 1907046"/>
              <a:gd name="connsiteY6" fmla="*/ 383740 h 1195967"/>
              <a:gd name="connsiteX7" fmla="*/ 228966 w 1907046"/>
              <a:gd name="connsiteY7" fmla="*/ 1195967 h 1195967"/>
              <a:gd name="connsiteX8" fmla="*/ 0 w 1907046"/>
              <a:gd name="connsiteY8" fmla="*/ 967001 h 1195967"/>
              <a:gd name="connsiteX9" fmla="*/ 127000 w 1907046"/>
              <a:gd name="connsiteY9" fmla="*/ 220500 h 1195967"/>
              <a:gd name="connsiteX0" fmla="*/ 127000 w 1907046"/>
              <a:gd name="connsiteY0" fmla="*/ 220500 h 1204434"/>
              <a:gd name="connsiteX1" fmla="*/ 626899 w 1907046"/>
              <a:gd name="connsiteY1" fmla="*/ 0 h 1204434"/>
              <a:gd name="connsiteX2" fmla="*/ 1551080 w 1907046"/>
              <a:gd name="connsiteY2" fmla="*/ 8467 h 1204434"/>
              <a:gd name="connsiteX3" fmla="*/ 1890112 w 1907046"/>
              <a:gd name="connsiteY3" fmla="*/ 347499 h 1204434"/>
              <a:gd name="connsiteX4" fmla="*/ 1907046 w 1907046"/>
              <a:gd name="connsiteY4" fmla="*/ 967001 h 1204434"/>
              <a:gd name="connsiteX5" fmla="*/ 1678080 w 1907046"/>
              <a:gd name="connsiteY5" fmla="*/ 1195967 h 1204434"/>
              <a:gd name="connsiteX6" fmla="*/ 919916 w 1907046"/>
              <a:gd name="connsiteY6" fmla="*/ 383740 h 1204434"/>
              <a:gd name="connsiteX7" fmla="*/ 440633 w 1907046"/>
              <a:gd name="connsiteY7" fmla="*/ 1204434 h 1204434"/>
              <a:gd name="connsiteX8" fmla="*/ 0 w 1907046"/>
              <a:gd name="connsiteY8" fmla="*/ 967001 h 1204434"/>
              <a:gd name="connsiteX9" fmla="*/ 127000 w 1907046"/>
              <a:gd name="connsiteY9" fmla="*/ 220500 h 1204434"/>
              <a:gd name="connsiteX0" fmla="*/ 42333 w 1822379"/>
              <a:gd name="connsiteY0" fmla="*/ 220500 h 1204434"/>
              <a:gd name="connsiteX1" fmla="*/ 542232 w 1822379"/>
              <a:gd name="connsiteY1" fmla="*/ 0 h 1204434"/>
              <a:gd name="connsiteX2" fmla="*/ 1466413 w 1822379"/>
              <a:gd name="connsiteY2" fmla="*/ 8467 h 1204434"/>
              <a:gd name="connsiteX3" fmla="*/ 1805445 w 1822379"/>
              <a:gd name="connsiteY3" fmla="*/ 347499 h 1204434"/>
              <a:gd name="connsiteX4" fmla="*/ 1822379 w 1822379"/>
              <a:gd name="connsiteY4" fmla="*/ 967001 h 1204434"/>
              <a:gd name="connsiteX5" fmla="*/ 1593413 w 1822379"/>
              <a:gd name="connsiteY5" fmla="*/ 1195967 h 1204434"/>
              <a:gd name="connsiteX6" fmla="*/ 835249 w 1822379"/>
              <a:gd name="connsiteY6" fmla="*/ 383740 h 1204434"/>
              <a:gd name="connsiteX7" fmla="*/ 355966 w 1822379"/>
              <a:gd name="connsiteY7" fmla="*/ 1204434 h 1204434"/>
              <a:gd name="connsiteX8" fmla="*/ 0 w 1822379"/>
              <a:gd name="connsiteY8" fmla="*/ 975468 h 1204434"/>
              <a:gd name="connsiteX9" fmla="*/ 42333 w 1822379"/>
              <a:gd name="connsiteY9" fmla="*/ 220500 h 1204434"/>
              <a:gd name="connsiteX0" fmla="*/ 42333 w 1822379"/>
              <a:gd name="connsiteY0" fmla="*/ 220500 h 1204434"/>
              <a:gd name="connsiteX1" fmla="*/ 542232 w 1822379"/>
              <a:gd name="connsiteY1" fmla="*/ 0 h 1204434"/>
              <a:gd name="connsiteX2" fmla="*/ 1466413 w 1822379"/>
              <a:gd name="connsiteY2" fmla="*/ 8467 h 1204434"/>
              <a:gd name="connsiteX3" fmla="*/ 1805445 w 1822379"/>
              <a:gd name="connsiteY3" fmla="*/ 347499 h 1204434"/>
              <a:gd name="connsiteX4" fmla="*/ 1822379 w 1822379"/>
              <a:gd name="connsiteY4" fmla="*/ 967001 h 1204434"/>
              <a:gd name="connsiteX5" fmla="*/ 1356346 w 1822379"/>
              <a:gd name="connsiteY5" fmla="*/ 1195967 h 1204434"/>
              <a:gd name="connsiteX6" fmla="*/ 835249 w 1822379"/>
              <a:gd name="connsiteY6" fmla="*/ 383740 h 1204434"/>
              <a:gd name="connsiteX7" fmla="*/ 355966 w 1822379"/>
              <a:gd name="connsiteY7" fmla="*/ 1204434 h 1204434"/>
              <a:gd name="connsiteX8" fmla="*/ 0 w 1822379"/>
              <a:gd name="connsiteY8" fmla="*/ 975468 h 1204434"/>
              <a:gd name="connsiteX9" fmla="*/ 42333 w 1822379"/>
              <a:gd name="connsiteY9" fmla="*/ 220500 h 1204434"/>
              <a:gd name="connsiteX0" fmla="*/ 0 w 1822379"/>
              <a:gd name="connsiteY0" fmla="*/ 228966 h 1204434"/>
              <a:gd name="connsiteX1" fmla="*/ 542232 w 1822379"/>
              <a:gd name="connsiteY1" fmla="*/ 0 h 1204434"/>
              <a:gd name="connsiteX2" fmla="*/ 1466413 w 1822379"/>
              <a:gd name="connsiteY2" fmla="*/ 8467 h 1204434"/>
              <a:gd name="connsiteX3" fmla="*/ 1805445 w 1822379"/>
              <a:gd name="connsiteY3" fmla="*/ 347499 h 1204434"/>
              <a:gd name="connsiteX4" fmla="*/ 1822379 w 1822379"/>
              <a:gd name="connsiteY4" fmla="*/ 967001 h 1204434"/>
              <a:gd name="connsiteX5" fmla="*/ 1356346 w 1822379"/>
              <a:gd name="connsiteY5" fmla="*/ 1195967 h 1204434"/>
              <a:gd name="connsiteX6" fmla="*/ 835249 w 1822379"/>
              <a:gd name="connsiteY6" fmla="*/ 383740 h 1204434"/>
              <a:gd name="connsiteX7" fmla="*/ 355966 w 1822379"/>
              <a:gd name="connsiteY7" fmla="*/ 1204434 h 1204434"/>
              <a:gd name="connsiteX8" fmla="*/ 0 w 1822379"/>
              <a:gd name="connsiteY8" fmla="*/ 975468 h 1204434"/>
              <a:gd name="connsiteX9" fmla="*/ 0 w 1822379"/>
              <a:gd name="connsiteY9" fmla="*/ 228966 h 1204434"/>
              <a:gd name="connsiteX0" fmla="*/ 0 w 1805445"/>
              <a:gd name="connsiteY0" fmla="*/ 228966 h 1204434"/>
              <a:gd name="connsiteX1" fmla="*/ 542232 w 1805445"/>
              <a:gd name="connsiteY1" fmla="*/ 0 h 1204434"/>
              <a:gd name="connsiteX2" fmla="*/ 1466413 w 1805445"/>
              <a:gd name="connsiteY2" fmla="*/ 8467 h 1204434"/>
              <a:gd name="connsiteX3" fmla="*/ 1805445 w 1805445"/>
              <a:gd name="connsiteY3" fmla="*/ 347499 h 1204434"/>
              <a:gd name="connsiteX4" fmla="*/ 1805445 w 1805445"/>
              <a:gd name="connsiteY4" fmla="*/ 1000868 h 1204434"/>
              <a:gd name="connsiteX5" fmla="*/ 1356346 w 1805445"/>
              <a:gd name="connsiteY5" fmla="*/ 1195967 h 1204434"/>
              <a:gd name="connsiteX6" fmla="*/ 835249 w 1805445"/>
              <a:gd name="connsiteY6" fmla="*/ 383740 h 1204434"/>
              <a:gd name="connsiteX7" fmla="*/ 355966 w 1805445"/>
              <a:gd name="connsiteY7" fmla="*/ 1204434 h 1204434"/>
              <a:gd name="connsiteX8" fmla="*/ 0 w 1805445"/>
              <a:gd name="connsiteY8" fmla="*/ 975468 h 1204434"/>
              <a:gd name="connsiteX9" fmla="*/ 0 w 1805445"/>
              <a:gd name="connsiteY9" fmla="*/ 228966 h 1204434"/>
              <a:gd name="connsiteX0" fmla="*/ 0 w 1805445"/>
              <a:gd name="connsiteY0" fmla="*/ 228966 h 1204434"/>
              <a:gd name="connsiteX1" fmla="*/ 542232 w 1805445"/>
              <a:gd name="connsiteY1" fmla="*/ 0 h 1204434"/>
              <a:gd name="connsiteX2" fmla="*/ 1466413 w 1805445"/>
              <a:gd name="connsiteY2" fmla="*/ 8467 h 1204434"/>
              <a:gd name="connsiteX3" fmla="*/ 1796978 w 1805445"/>
              <a:gd name="connsiteY3" fmla="*/ 245899 h 1204434"/>
              <a:gd name="connsiteX4" fmla="*/ 1805445 w 1805445"/>
              <a:gd name="connsiteY4" fmla="*/ 1000868 h 1204434"/>
              <a:gd name="connsiteX5" fmla="*/ 1356346 w 1805445"/>
              <a:gd name="connsiteY5" fmla="*/ 1195967 h 1204434"/>
              <a:gd name="connsiteX6" fmla="*/ 835249 w 1805445"/>
              <a:gd name="connsiteY6" fmla="*/ 383740 h 1204434"/>
              <a:gd name="connsiteX7" fmla="*/ 355966 w 1805445"/>
              <a:gd name="connsiteY7" fmla="*/ 1204434 h 1204434"/>
              <a:gd name="connsiteX8" fmla="*/ 0 w 1805445"/>
              <a:gd name="connsiteY8" fmla="*/ 975468 h 1204434"/>
              <a:gd name="connsiteX9" fmla="*/ 0 w 1805445"/>
              <a:gd name="connsiteY9" fmla="*/ 228966 h 1204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805445" h="1204434">
                <a:moveTo>
                  <a:pt x="0" y="228966"/>
                </a:moveTo>
                <a:cubicBezTo>
                  <a:pt x="0" y="102512"/>
                  <a:pt x="415778" y="0"/>
                  <a:pt x="542232" y="0"/>
                </a:cubicBezTo>
                <a:lnTo>
                  <a:pt x="1466413" y="8467"/>
                </a:lnTo>
                <a:cubicBezTo>
                  <a:pt x="1592867" y="8467"/>
                  <a:pt x="1796978" y="119445"/>
                  <a:pt x="1796978" y="245899"/>
                </a:cubicBezTo>
                <a:cubicBezTo>
                  <a:pt x="1799800" y="497555"/>
                  <a:pt x="1802623" y="749212"/>
                  <a:pt x="1805445" y="1000868"/>
                </a:cubicBezTo>
                <a:cubicBezTo>
                  <a:pt x="1805445" y="1127322"/>
                  <a:pt x="1482800" y="1195967"/>
                  <a:pt x="1356346" y="1195967"/>
                </a:cubicBezTo>
                <a:cubicBezTo>
                  <a:pt x="1114914" y="1193336"/>
                  <a:pt x="1076681" y="386371"/>
                  <a:pt x="835249" y="383740"/>
                </a:cubicBezTo>
                <a:cubicBezTo>
                  <a:pt x="593643" y="386371"/>
                  <a:pt x="597572" y="1201803"/>
                  <a:pt x="355966" y="1204434"/>
                </a:cubicBezTo>
                <a:cubicBezTo>
                  <a:pt x="229512" y="1204434"/>
                  <a:pt x="0" y="1101922"/>
                  <a:pt x="0" y="975468"/>
                </a:cubicBezTo>
                <a:lnTo>
                  <a:pt x="0" y="228966"/>
                </a:lnTo>
                <a:close/>
              </a:path>
            </a:pathLst>
          </a:cu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xmlns="" id="{FEA5ED84-774E-FBA8-0F3F-9CDE7011BB65}"/>
              </a:ext>
            </a:extLst>
          </p:cNvPr>
          <p:cNvCxnSpPr>
            <a:cxnSpLocks/>
          </p:cNvCxnSpPr>
          <p:nvPr/>
        </p:nvCxnSpPr>
        <p:spPr bwMode="gray">
          <a:xfrm flipV="1">
            <a:off x="2596494" y="3977831"/>
            <a:ext cx="237638" cy="7869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Oval 143">
            <a:extLst>
              <a:ext uri="{FF2B5EF4-FFF2-40B4-BE49-F238E27FC236}">
                <a16:creationId xmlns:a16="http://schemas.microsoft.com/office/drawing/2014/main" xmlns="" id="{71689CDB-DE39-D659-ECA6-E17F83D38A1C}"/>
              </a:ext>
            </a:extLst>
          </p:cNvPr>
          <p:cNvSpPr/>
          <p:nvPr/>
        </p:nvSpPr>
        <p:spPr bwMode="gray">
          <a:xfrm>
            <a:off x="2801764" y="4015832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0</a:t>
            </a:r>
          </a:p>
        </p:txBody>
      </p: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xmlns="" id="{BE4DCC24-8497-00E6-6A55-244933E5D961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760570" y="3963889"/>
            <a:ext cx="301197" cy="94506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Oval 146">
            <a:extLst>
              <a:ext uri="{FF2B5EF4-FFF2-40B4-BE49-F238E27FC236}">
                <a16:creationId xmlns:a16="http://schemas.microsoft.com/office/drawing/2014/main" xmlns="" id="{23F79F7B-EAA8-7341-0602-90C10725CF0A}"/>
              </a:ext>
            </a:extLst>
          </p:cNvPr>
          <p:cNvSpPr/>
          <p:nvPr/>
        </p:nvSpPr>
        <p:spPr bwMode="gray">
          <a:xfrm>
            <a:off x="732323" y="4021024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0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xmlns="" id="{017C7F69-819E-6599-54DF-E456C03C0C18}"/>
              </a:ext>
            </a:extLst>
          </p:cNvPr>
          <p:cNvCxnSpPr>
            <a:cxnSpLocks/>
          </p:cNvCxnSpPr>
          <p:nvPr/>
        </p:nvCxnSpPr>
        <p:spPr bwMode="gray">
          <a:xfrm flipV="1">
            <a:off x="3014482" y="3070914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Oval 149">
            <a:extLst>
              <a:ext uri="{FF2B5EF4-FFF2-40B4-BE49-F238E27FC236}">
                <a16:creationId xmlns:a16="http://schemas.microsoft.com/office/drawing/2014/main" xmlns="" id="{03F86E8C-27E3-5757-88AC-51B5A38CC562}"/>
              </a:ext>
            </a:extLst>
          </p:cNvPr>
          <p:cNvSpPr/>
          <p:nvPr/>
        </p:nvSpPr>
        <p:spPr bwMode="gray">
          <a:xfrm>
            <a:off x="3081446" y="3115116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1</a:t>
            </a:r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xmlns="" id="{5B3B6639-6DD8-9D24-D81E-D7884F1A2C23}"/>
              </a:ext>
            </a:extLst>
          </p:cNvPr>
          <p:cNvCxnSpPr>
            <a:cxnSpLocks/>
          </p:cNvCxnSpPr>
          <p:nvPr/>
        </p:nvCxnSpPr>
        <p:spPr bwMode="gray">
          <a:xfrm flipV="1">
            <a:off x="824593" y="3081245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Oval 151">
            <a:extLst>
              <a:ext uri="{FF2B5EF4-FFF2-40B4-BE49-F238E27FC236}">
                <a16:creationId xmlns:a16="http://schemas.microsoft.com/office/drawing/2014/main" xmlns="" id="{7BE37408-FE42-AA92-DD12-C77A25F8C687}"/>
              </a:ext>
            </a:extLst>
          </p:cNvPr>
          <p:cNvSpPr/>
          <p:nvPr/>
        </p:nvSpPr>
        <p:spPr bwMode="gray">
          <a:xfrm>
            <a:off x="891557" y="3125447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1</a:t>
            </a:r>
          </a:p>
        </p:txBody>
      </p: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xmlns="" id="{584823B6-0426-205E-75A3-306A0B77EEA9}"/>
              </a:ext>
            </a:extLst>
          </p:cNvPr>
          <p:cNvCxnSpPr>
            <a:cxnSpLocks/>
          </p:cNvCxnSpPr>
          <p:nvPr/>
        </p:nvCxnSpPr>
        <p:spPr bwMode="gray">
          <a:xfrm flipV="1">
            <a:off x="1964180" y="3158539"/>
            <a:ext cx="159055" cy="17020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Oval 153">
            <a:extLst>
              <a:ext uri="{FF2B5EF4-FFF2-40B4-BE49-F238E27FC236}">
                <a16:creationId xmlns:a16="http://schemas.microsoft.com/office/drawing/2014/main" xmlns="" id="{2093DA0F-059A-1B32-CF7D-2737AE472276}"/>
              </a:ext>
            </a:extLst>
          </p:cNvPr>
          <p:cNvSpPr/>
          <p:nvPr/>
        </p:nvSpPr>
        <p:spPr bwMode="gray">
          <a:xfrm>
            <a:off x="2094550" y="3253730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1</a:t>
            </a:r>
          </a:p>
        </p:txBody>
      </p: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xmlns="" id="{074A85E5-3813-4073-9CBB-D4765BE830FA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1427502" y="3155465"/>
            <a:ext cx="160342" cy="160645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Oval 156">
            <a:extLst>
              <a:ext uri="{FF2B5EF4-FFF2-40B4-BE49-F238E27FC236}">
                <a16:creationId xmlns:a16="http://schemas.microsoft.com/office/drawing/2014/main" xmlns="" id="{6F023F30-7E85-CF0C-F7C8-9D7D7E9D90AF}"/>
              </a:ext>
            </a:extLst>
          </p:cNvPr>
          <p:cNvSpPr/>
          <p:nvPr/>
        </p:nvSpPr>
        <p:spPr bwMode="gray">
          <a:xfrm>
            <a:off x="1337484" y="3244401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1</a:t>
            </a:r>
          </a:p>
        </p:txBody>
      </p: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xmlns="" id="{F1BB67CB-0D2E-7697-1DD6-A1750F20D913}"/>
              </a:ext>
            </a:extLst>
          </p:cNvPr>
          <p:cNvCxnSpPr>
            <a:cxnSpLocks/>
          </p:cNvCxnSpPr>
          <p:nvPr/>
        </p:nvCxnSpPr>
        <p:spPr bwMode="gray">
          <a:xfrm flipV="1">
            <a:off x="3023941" y="2333272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Oval 160">
            <a:extLst>
              <a:ext uri="{FF2B5EF4-FFF2-40B4-BE49-F238E27FC236}">
                <a16:creationId xmlns:a16="http://schemas.microsoft.com/office/drawing/2014/main" xmlns="" id="{06B831D8-8939-8B6B-C6DF-232AF11FDF8E}"/>
              </a:ext>
            </a:extLst>
          </p:cNvPr>
          <p:cNvSpPr/>
          <p:nvPr/>
        </p:nvSpPr>
        <p:spPr bwMode="gray">
          <a:xfrm>
            <a:off x="3090905" y="2377474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2</a:t>
            </a:r>
          </a:p>
        </p:txBody>
      </p: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xmlns="" id="{A17D0165-5E30-7F6F-DB3E-22BFB5FE1BBC}"/>
              </a:ext>
            </a:extLst>
          </p:cNvPr>
          <p:cNvCxnSpPr>
            <a:cxnSpLocks/>
          </p:cNvCxnSpPr>
          <p:nvPr/>
        </p:nvCxnSpPr>
        <p:spPr bwMode="gray">
          <a:xfrm flipV="1">
            <a:off x="2329282" y="2319623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xmlns="" id="{5761A56A-B9B1-AA91-A70D-3F23137552D3}"/>
              </a:ext>
            </a:extLst>
          </p:cNvPr>
          <p:cNvSpPr/>
          <p:nvPr/>
        </p:nvSpPr>
        <p:spPr bwMode="gray">
          <a:xfrm>
            <a:off x="2396246" y="2363825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2</a:t>
            </a:r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xmlns="" id="{7C8B3A53-0865-6EED-A3F1-B00954D12147}"/>
              </a:ext>
            </a:extLst>
          </p:cNvPr>
          <p:cNvCxnSpPr>
            <a:cxnSpLocks/>
          </p:cNvCxnSpPr>
          <p:nvPr/>
        </p:nvCxnSpPr>
        <p:spPr bwMode="gray">
          <a:xfrm flipV="1">
            <a:off x="1500502" y="2334528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Oval 164">
            <a:extLst>
              <a:ext uri="{FF2B5EF4-FFF2-40B4-BE49-F238E27FC236}">
                <a16:creationId xmlns:a16="http://schemas.microsoft.com/office/drawing/2014/main" xmlns="" id="{3F5D30B8-C525-706C-5ACC-FDFB021182BF}"/>
              </a:ext>
            </a:extLst>
          </p:cNvPr>
          <p:cNvSpPr/>
          <p:nvPr/>
        </p:nvSpPr>
        <p:spPr bwMode="gray">
          <a:xfrm>
            <a:off x="1567466" y="2378730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2</a:t>
            </a:r>
          </a:p>
        </p:txBody>
      </p: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xmlns="" id="{19186282-A3E7-2CF6-49D1-870179707C7F}"/>
              </a:ext>
            </a:extLst>
          </p:cNvPr>
          <p:cNvCxnSpPr>
            <a:cxnSpLocks/>
          </p:cNvCxnSpPr>
          <p:nvPr/>
        </p:nvCxnSpPr>
        <p:spPr bwMode="gray">
          <a:xfrm flipV="1">
            <a:off x="817284" y="2335207"/>
            <a:ext cx="1365" cy="214404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Oval 166">
            <a:extLst>
              <a:ext uri="{FF2B5EF4-FFF2-40B4-BE49-F238E27FC236}">
                <a16:creationId xmlns:a16="http://schemas.microsoft.com/office/drawing/2014/main" xmlns="" id="{833D9130-C158-DA68-A4A6-7B3CE9DDD2A8}"/>
              </a:ext>
            </a:extLst>
          </p:cNvPr>
          <p:cNvSpPr/>
          <p:nvPr/>
        </p:nvSpPr>
        <p:spPr bwMode="gray">
          <a:xfrm>
            <a:off x="884248" y="2379409"/>
            <a:ext cx="125999" cy="12599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" b="1" dirty="0">
                <a:solidFill>
                  <a:prstClr val="white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769564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3D1E1AB2-3963-0AB2-1F1B-AC6DCA306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dirty="0"/>
              <a:t>Message </a:t>
            </a:r>
            <a:r>
              <a:rPr lang="x-none"/>
              <a:t>Update </a:t>
            </a:r>
            <a:r>
              <a:rPr lang="x-none" smtClean="0"/>
              <a:t>Equations</a:t>
            </a:r>
            <a:r>
              <a:rPr lang="de-DE" dirty="0" smtClean="0"/>
              <a:t> (2025)</a:t>
            </a:r>
            <a:endParaRPr lang="x-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>
                <a:extLst>
                  <a:ext uri="{FF2B5EF4-FFF2-40B4-BE49-F238E27FC236}">
                    <a16:creationId xmlns="" xmlns:a16="http://schemas.microsoft.com/office/drawing/2014/main" id="{C55A172F-A4EB-D74B-2222-787BF1BD196A}"/>
                  </a:ext>
                </a:extLst>
              </p:cNvPr>
              <p:cNvSpPr/>
              <p:nvPr/>
            </p:nvSpPr>
            <p:spPr bwMode="gray">
              <a:xfrm>
                <a:off x="2115902" y="188685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55A172F-A4EB-D74B-2222-787BF1BD1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115902" y="1886859"/>
                <a:ext cx="251999" cy="251999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0B0BACC-9521-962F-1AC0-08BADA230697}"/>
              </a:ext>
            </a:extLst>
          </p:cNvPr>
          <p:cNvSpPr/>
          <p:nvPr/>
        </p:nvSpPr>
        <p:spPr bwMode="gray">
          <a:xfrm>
            <a:off x="1034599" y="1949859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="" xmlns:a16="http://schemas.microsoft.com/office/drawing/2014/main" id="{7C5E4958-5E57-0620-A900-FC5E3A7E7F6E}"/>
              </a:ext>
            </a:extLst>
          </p:cNvPr>
          <p:cNvCxnSpPr>
            <a:cxnSpLocks/>
            <a:stCxn id="5" idx="3"/>
            <a:endCxn id="4" idx="2"/>
          </p:cNvCxnSpPr>
          <p:nvPr/>
        </p:nvCxnSpPr>
        <p:spPr bwMode="gray">
          <a:xfrm>
            <a:off x="1160598" y="2012859"/>
            <a:ext cx="955304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="" xmlns:a16="http://schemas.microsoft.com/office/drawing/2014/main" id="{91F18968-2048-584B-66CB-98BBF03046A1}"/>
                  </a:ext>
                </a:extLst>
              </p:cNvPr>
              <p:cNvSpPr/>
              <p:nvPr/>
            </p:nvSpPr>
            <p:spPr bwMode="gray">
              <a:xfrm>
                <a:off x="6336225" y="188685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1F18968-2048-584B-66CB-98BBF03046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6336225" y="1886859"/>
                <a:ext cx="251999" cy="251999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A1EC1389-B872-7A05-4361-F2E3FE14E4B8}"/>
              </a:ext>
            </a:extLst>
          </p:cNvPr>
          <p:cNvSpPr/>
          <p:nvPr/>
        </p:nvSpPr>
        <p:spPr bwMode="gray">
          <a:xfrm>
            <a:off x="5392708" y="1949859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5C3E8BCB-E1B0-D2E6-75F3-BF25A0D00AB5}"/>
              </a:ext>
            </a:extLst>
          </p:cNvPr>
          <p:cNvCxnSpPr>
            <a:cxnSpLocks/>
            <a:stCxn id="9" idx="3"/>
            <a:endCxn id="8" idx="2"/>
          </p:cNvCxnSpPr>
          <p:nvPr/>
        </p:nvCxnSpPr>
        <p:spPr bwMode="gray">
          <a:xfrm>
            <a:off x="5518707" y="2012859"/>
            <a:ext cx="817518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11">
                <a:extLst>
                  <a:ext uri="{FF2B5EF4-FFF2-40B4-BE49-F238E27FC236}">
                    <a16:creationId xmlns="" xmlns:a16="http://schemas.microsoft.com/office/drawing/2014/main" id="{9D37DA38-FADE-767C-D6B7-683C080169C8}"/>
                  </a:ext>
                </a:extLst>
              </p:cNvPr>
              <p:cNvSpPr/>
              <p:nvPr/>
            </p:nvSpPr>
            <p:spPr bwMode="gray">
              <a:xfrm>
                <a:off x="4323191" y="1886859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9D37DA38-FADE-767C-D6B7-683C08016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323191" y="1886859"/>
                <a:ext cx="251999" cy="251999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AA7073B9-289C-7444-3726-42485D7F650B}"/>
              </a:ext>
            </a:extLst>
          </p:cNvPr>
          <p:cNvCxnSpPr>
            <a:cxnSpLocks/>
            <a:stCxn id="9" idx="1"/>
          </p:cNvCxnSpPr>
          <p:nvPr/>
        </p:nvCxnSpPr>
        <p:spPr bwMode="gray">
          <a:xfrm flipH="1" flipV="1">
            <a:off x="4575190" y="2004241"/>
            <a:ext cx="817518" cy="861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F5BAA631-1541-9A6C-AC97-58E62795FA3E}"/>
                  </a:ext>
                </a:extLst>
              </p:cNvPr>
              <p:cNvSpPr txBox="1"/>
              <p:nvPr/>
            </p:nvSpPr>
            <p:spPr bwMode="gray">
              <a:xfrm>
                <a:off x="492387" y="1197031"/>
                <a:ext cx="2448272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200" b="1" dirty="0">
                    <a:solidFill>
                      <a:srgbClr val="323232"/>
                    </a:solidFill>
                  </a:rPr>
                  <a:t>Gaussian Fact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5BAA631-1541-9A6C-AC97-58E62795F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92387" y="1197031"/>
                <a:ext cx="2448272" cy="4227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EC7B1A23-6BB2-342C-5F2E-D4B113AA91E8}"/>
                  </a:ext>
                </a:extLst>
              </p:cNvPr>
              <p:cNvSpPr txBox="1"/>
              <p:nvPr/>
            </p:nvSpPr>
            <p:spPr bwMode="gray">
              <a:xfrm>
                <a:off x="4205264" y="1187252"/>
                <a:ext cx="2374888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200" b="1" dirty="0">
                    <a:solidFill>
                      <a:srgbClr val="323232"/>
                    </a:solidFill>
                  </a:rPr>
                  <a:t>Gaussian Mean Fact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C7B1A23-6BB2-342C-5F2E-D4B113AA9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205264" y="1187252"/>
                <a:ext cx="2374888" cy="422788"/>
              </a:xfrm>
              <a:prstGeom prst="rect">
                <a:avLst/>
              </a:prstGeom>
              <a:blipFill>
                <a:blip r:embed="rId8"/>
                <a:stretch>
                  <a:fillRect l="-6417" r="-213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val 23">
                <a:extLst>
                  <a:ext uri="{FF2B5EF4-FFF2-40B4-BE49-F238E27FC236}">
                    <a16:creationId xmlns="" xmlns:a16="http://schemas.microsoft.com/office/drawing/2014/main" id="{20D7EDAB-0600-9C90-DA6D-35873BFBC68B}"/>
                  </a:ext>
                </a:extLst>
              </p:cNvPr>
              <p:cNvSpPr/>
              <p:nvPr/>
            </p:nvSpPr>
            <p:spPr bwMode="gray">
              <a:xfrm>
                <a:off x="1435495" y="4119951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20D7EDAB-0600-9C90-DA6D-35873BFBC6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435495" y="4119951"/>
                <a:ext cx="251999" cy="25199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3242D0A9-CB91-789B-E374-472B3901E8A7}"/>
              </a:ext>
            </a:extLst>
          </p:cNvPr>
          <p:cNvSpPr/>
          <p:nvPr/>
        </p:nvSpPr>
        <p:spPr bwMode="gray">
          <a:xfrm>
            <a:off x="1498495" y="3651870"/>
            <a:ext cx="125999" cy="125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="" xmlns:a16="http://schemas.microsoft.com/office/drawing/2014/main" id="{7589025D-CFEF-B73B-BD61-CC2FE7846D61}"/>
              </a:ext>
            </a:extLst>
          </p:cNvPr>
          <p:cNvCxnSpPr>
            <a:cxnSpLocks/>
            <a:stCxn id="25" idx="2"/>
            <a:endCxn id="24" idx="0"/>
          </p:cNvCxnSpPr>
          <p:nvPr/>
        </p:nvCxnSpPr>
        <p:spPr bwMode="gray">
          <a:xfrm>
            <a:off x="1561495" y="3777869"/>
            <a:ext cx="0" cy="342082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val 27">
                <a:extLst>
                  <a:ext uri="{FF2B5EF4-FFF2-40B4-BE49-F238E27FC236}">
                    <a16:creationId xmlns="" xmlns:a16="http://schemas.microsoft.com/office/drawing/2014/main" id="{D006B9F2-0477-E939-FBF4-977CEFC7DE54}"/>
                  </a:ext>
                </a:extLst>
              </p:cNvPr>
              <p:cNvSpPr/>
              <p:nvPr/>
            </p:nvSpPr>
            <p:spPr bwMode="gray">
              <a:xfrm>
                <a:off x="971600" y="3253437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D006B9F2-0477-E939-FBF4-977CEFC7DE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71600" y="3253437"/>
                <a:ext cx="251999" cy="25199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C77BFE74-77CE-97BE-FCEA-2980A8281A4E}"/>
              </a:ext>
            </a:extLst>
          </p:cNvPr>
          <p:cNvCxnSpPr>
            <a:cxnSpLocks/>
            <a:stCxn id="25" idx="1"/>
            <a:endCxn id="28" idx="4"/>
          </p:cNvCxnSpPr>
          <p:nvPr/>
        </p:nvCxnSpPr>
        <p:spPr bwMode="gray">
          <a:xfrm flipH="1" flipV="1">
            <a:off x="1097600" y="3505436"/>
            <a:ext cx="400895" cy="20943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val 31">
                <a:extLst>
                  <a:ext uri="{FF2B5EF4-FFF2-40B4-BE49-F238E27FC236}">
                    <a16:creationId xmlns="" xmlns:a16="http://schemas.microsoft.com/office/drawing/2014/main" id="{1A9E3E3B-3388-0D35-6F6D-E423851A4847}"/>
                  </a:ext>
                </a:extLst>
              </p:cNvPr>
              <p:cNvSpPr/>
              <p:nvPr/>
            </p:nvSpPr>
            <p:spPr bwMode="gray">
              <a:xfrm>
                <a:off x="1899389" y="3253437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1A9E3E3B-3388-0D35-6F6D-E423851A48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99389" y="3253437"/>
                <a:ext cx="251999" cy="251999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="" xmlns:a16="http://schemas.microsoft.com/office/drawing/2014/main" id="{A3123620-7F26-A33A-FAE2-420A5B417DB9}"/>
              </a:ext>
            </a:extLst>
          </p:cNvPr>
          <p:cNvCxnSpPr>
            <a:cxnSpLocks/>
            <a:stCxn id="25" idx="3"/>
            <a:endCxn id="32" idx="4"/>
          </p:cNvCxnSpPr>
          <p:nvPr/>
        </p:nvCxnSpPr>
        <p:spPr bwMode="gray">
          <a:xfrm flipV="1">
            <a:off x="1624494" y="3505436"/>
            <a:ext cx="400895" cy="20943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3F9139E3-70A2-06E7-6BB2-1A299E1AA6AA}"/>
                  </a:ext>
                </a:extLst>
              </p:cNvPr>
              <p:cNvSpPr txBox="1"/>
              <p:nvPr/>
            </p:nvSpPr>
            <p:spPr bwMode="gray">
              <a:xfrm>
                <a:off x="817960" y="2803152"/>
                <a:ext cx="2169864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200" b="1" dirty="0">
                    <a:solidFill>
                      <a:srgbClr val="323232"/>
                    </a:solidFill>
                  </a:rPr>
                  <a:t>Weighted Sum Fact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𝑋</m:t>
                            </m:r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i="1">
                                <a:solidFill>
                                  <a:srgbClr val="32323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𝑌</m:t>
                            </m:r>
                          </m:e>
                        </m:d>
                      </m:e>
                    </m:d>
                  </m:oMath>
                </a14:m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F9139E3-70A2-06E7-6BB2-1A299E1AA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17960" y="2803152"/>
                <a:ext cx="2169864" cy="422788"/>
              </a:xfrm>
              <a:prstGeom prst="rect">
                <a:avLst/>
              </a:prstGeom>
              <a:blipFill>
                <a:blip r:embed="rId12"/>
                <a:stretch>
                  <a:fillRect l="-19186" r="-145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="" xmlns:a16="http://schemas.microsoft.com/office/drawing/2014/main" id="{F03E31F5-E205-8200-D84B-978EE94D2623}"/>
                  </a:ext>
                </a:extLst>
              </p:cNvPr>
              <p:cNvSpPr txBox="1"/>
              <p:nvPr/>
            </p:nvSpPr>
            <p:spPr bwMode="gray">
              <a:xfrm>
                <a:off x="4259996" y="2809846"/>
                <a:ext cx="2383349" cy="422788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1200" b="1" dirty="0">
                    <a:solidFill>
                      <a:srgbClr val="323232"/>
                    </a:solidFill>
                  </a:rPr>
                  <a:t>Between Factor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32323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  <m:d>
                      <m:dPr>
                        <m:ctrlPr>
                          <a:rPr lang="en-US" sz="1200" i="1">
                            <a:solidFill>
                              <a:srgbClr val="323232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 smtClean="0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sz="1200" i="1" smtClean="0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200" i="1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sz="1200" i="1" smtClean="0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sz="1200" i="1" smtClean="0">
                            <a:solidFill>
                              <a:srgbClr val="32323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03E31F5-E205-8200-D84B-978EE94D2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259996" y="2809846"/>
                <a:ext cx="2383349" cy="42278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60">
            <a:extLst>
              <a:ext uri="{FF2B5EF4-FFF2-40B4-BE49-F238E27FC236}">
                <a16:creationId xmlns="" xmlns:a16="http://schemas.microsoft.com/office/drawing/2014/main" id="{926CCFBD-8D49-AE93-A0C5-9C2C440A9397}"/>
              </a:ext>
            </a:extLst>
          </p:cNvPr>
          <p:cNvCxnSpPr>
            <a:cxnSpLocks/>
          </p:cNvCxnSpPr>
          <p:nvPr/>
        </p:nvCxnSpPr>
        <p:spPr bwMode="gray">
          <a:xfrm flipH="1">
            <a:off x="1235208" y="1931250"/>
            <a:ext cx="801467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="" xmlns:a16="http://schemas.microsoft.com/office/drawing/2014/main" id="{DE1A467F-AD28-F1CD-D035-6DA9FA6CC482}"/>
                  </a:ext>
                </a:extLst>
              </p:cNvPr>
              <p:cNvSpPr txBox="1"/>
              <p:nvPr/>
            </p:nvSpPr>
            <p:spPr bwMode="gray">
              <a:xfrm>
                <a:off x="1359554" y="1696659"/>
                <a:ext cx="465387" cy="21431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E1A467F-AD28-F1CD-D035-6DA9FA6CC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359554" y="1696659"/>
                <a:ext cx="465387" cy="21431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="" xmlns:a16="http://schemas.microsoft.com/office/drawing/2014/main" id="{07730AC3-A68E-E191-533F-61FF0A45E37F}"/>
                  </a:ext>
                </a:extLst>
              </p:cNvPr>
              <p:cNvSpPr txBox="1"/>
              <p:nvPr/>
            </p:nvSpPr>
            <p:spPr bwMode="gray">
              <a:xfrm>
                <a:off x="5584505" y="1707654"/>
                <a:ext cx="741711" cy="1841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7730AC3-A68E-E191-533F-61FF0A45E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84505" y="1707654"/>
                <a:ext cx="741711" cy="184133"/>
              </a:xfrm>
              <a:prstGeom prst="rect">
                <a:avLst/>
              </a:prstGeom>
              <a:blipFill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id="{66032FB3-EFF3-D2F9-A29C-B6D0C75B3191}"/>
                  </a:ext>
                </a:extLst>
              </p:cNvPr>
              <p:cNvSpPr txBox="1"/>
              <p:nvPr/>
            </p:nvSpPr>
            <p:spPr bwMode="gray">
              <a:xfrm>
                <a:off x="4574882" y="1707654"/>
                <a:ext cx="796824" cy="18413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6032FB3-EFF3-D2F9-A29C-B6D0C75B3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574882" y="1707654"/>
                <a:ext cx="796824" cy="184133"/>
              </a:xfrm>
              <a:prstGeom prst="rect">
                <a:avLst/>
              </a:prstGeom>
              <a:blipFill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="" xmlns:a16="http://schemas.microsoft.com/office/drawing/2014/main" id="{5C1B430B-0D4D-5924-AEC2-57363FBFD8E9}"/>
                  </a:ext>
                </a:extLst>
              </p:cNvPr>
              <p:cNvSpPr txBox="1"/>
              <p:nvPr/>
            </p:nvSpPr>
            <p:spPr bwMode="gray">
              <a:xfrm>
                <a:off x="742690" y="2354941"/>
                <a:ext cx="1731388" cy="443947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C1B430B-0D4D-5924-AEC2-57363FBFD8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42690" y="2354941"/>
                <a:ext cx="1731388" cy="4439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="" xmlns:a16="http://schemas.microsoft.com/office/drawing/2014/main" id="{714A21D0-D569-13C8-2005-0BB892F39915}"/>
              </a:ext>
            </a:extLst>
          </p:cNvPr>
          <p:cNvSpPr txBox="1"/>
          <p:nvPr/>
        </p:nvSpPr>
        <p:spPr bwMode="gray">
          <a:xfrm>
            <a:off x="4323191" y="2350608"/>
            <a:ext cx="2256961" cy="44394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0" tIns="0" rIns="0" bIns="0" rtlCol="0" anchor="ctr">
            <a:noAutofit/>
          </a:bodyPr>
          <a:lstStyle/>
          <a:p>
            <a:endParaRPr lang="en-US" sz="1100" dirty="0">
              <a:solidFill>
                <a:srgbClr val="323232"/>
              </a:solidFill>
            </a:endParaRP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="" xmlns:a16="http://schemas.microsoft.com/office/drawing/2014/main" id="{1EA16E72-84B2-96DF-FCEB-C5D31D54DC7A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1165224" y="3623315"/>
            <a:ext cx="270271" cy="161617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="" xmlns:a16="http://schemas.microsoft.com/office/drawing/2014/main" id="{482F5F25-98C9-8DE1-674E-F4E99F8645CB}"/>
              </a:ext>
            </a:extLst>
          </p:cNvPr>
          <p:cNvCxnSpPr>
            <a:cxnSpLocks/>
          </p:cNvCxnSpPr>
          <p:nvPr/>
        </p:nvCxnSpPr>
        <p:spPr bwMode="gray">
          <a:xfrm flipV="1">
            <a:off x="1702511" y="3620535"/>
            <a:ext cx="227417" cy="13494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id="{DB820650-EE67-191A-879E-9B0DD251EE46}"/>
                  </a:ext>
                </a:extLst>
              </p:cNvPr>
              <p:cNvSpPr txBox="1"/>
              <p:nvPr/>
            </p:nvSpPr>
            <p:spPr bwMode="gray">
              <a:xfrm>
                <a:off x="534816" y="3599196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B820650-EE67-191A-879E-9B0DD251E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34816" y="3599196"/>
                <a:ext cx="796824" cy="26828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id="{B66DD4FF-2AF8-DAD4-32D5-FED308BED224}"/>
                  </a:ext>
                </a:extLst>
              </p:cNvPr>
              <p:cNvSpPr txBox="1"/>
              <p:nvPr/>
            </p:nvSpPr>
            <p:spPr bwMode="gray">
              <a:xfrm>
                <a:off x="1763688" y="3576346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66DD4FF-2AF8-DAD4-32D5-FED308BED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763688" y="3576346"/>
                <a:ext cx="796824" cy="26828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>
            <a:extLst>
              <a:ext uri="{FF2B5EF4-FFF2-40B4-BE49-F238E27FC236}">
                <a16:creationId xmlns="" xmlns:a16="http://schemas.microsoft.com/office/drawing/2014/main" id="{D177A303-3809-374D-93AD-FE2E9AEA995C}"/>
              </a:ext>
            </a:extLst>
          </p:cNvPr>
          <p:cNvCxnSpPr>
            <a:cxnSpLocks/>
          </p:cNvCxnSpPr>
          <p:nvPr/>
        </p:nvCxnSpPr>
        <p:spPr bwMode="gray">
          <a:xfrm flipV="1">
            <a:off x="1626937" y="3843761"/>
            <a:ext cx="0" cy="27619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id="{ED8F2F77-E78F-2CDA-9276-60CA027B6244}"/>
                  </a:ext>
                </a:extLst>
              </p:cNvPr>
              <p:cNvSpPr txBox="1"/>
              <p:nvPr/>
            </p:nvSpPr>
            <p:spPr bwMode="gray">
              <a:xfrm>
                <a:off x="1619672" y="3895454"/>
                <a:ext cx="506704" cy="19899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ED8F2F77-E78F-2CDA-9276-60CA027B6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619672" y="3895454"/>
                <a:ext cx="506704" cy="19899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>
            <a:extLst>
              <a:ext uri="{FF2B5EF4-FFF2-40B4-BE49-F238E27FC236}">
                <a16:creationId xmlns="" xmlns:a16="http://schemas.microsoft.com/office/drawing/2014/main" id="{082A6C06-8363-9126-616B-D2D35E93A84D}"/>
              </a:ext>
            </a:extLst>
          </p:cNvPr>
          <p:cNvSpPr txBox="1"/>
          <p:nvPr/>
        </p:nvSpPr>
        <p:spPr bwMode="gray">
          <a:xfrm>
            <a:off x="235535" y="4409273"/>
            <a:ext cx="3161367" cy="67120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0" tIns="0" rIns="0" bIns="0" rtlCol="0" anchor="ctr">
            <a:noAutofit/>
          </a:bodyPr>
          <a:lstStyle/>
          <a:p>
            <a:endParaRPr lang="en-US" sz="1100" dirty="0">
              <a:solidFill>
                <a:srgbClr val="323232"/>
              </a:solidFill>
            </a:endParaRPr>
          </a:p>
          <a:p>
            <a:endParaRPr lang="en-US" sz="1100" dirty="0">
              <a:solidFill>
                <a:srgbClr val="32323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val 96">
                <a:extLst>
                  <a:ext uri="{FF2B5EF4-FFF2-40B4-BE49-F238E27FC236}">
                    <a16:creationId xmlns="" xmlns:a16="http://schemas.microsoft.com/office/drawing/2014/main" id="{DCFC3104-EBB5-CF6F-DFFA-87978BCE4539}"/>
                  </a:ext>
                </a:extLst>
              </p:cNvPr>
              <p:cNvSpPr/>
              <p:nvPr/>
            </p:nvSpPr>
            <p:spPr bwMode="gray">
              <a:xfrm>
                <a:off x="5996359" y="3699947"/>
                <a:ext cx="251999" cy="251999"/>
              </a:xfrm>
              <a:prstGeom prst="ellipse">
                <a:avLst/>
              </a:prstGeom>
              <a:solidFill>
                <a:schemeClr val="bg1"/>
              </a:solidFill>
              <a:ln w="952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000" i="1" dirty="0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x-none" sz="10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DCFC3104-EBB5-CF6F-DFFA-87978BCE4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996359" y="3699947"/>
                <a:ext cx="251999" cy="251999"/>
              </a:xfrm>
              <a:prstGeom prst="ellipse">
                <a:avLst/>
              </a:prstGeom>
              <a:blipFill>
                <a:blip r:embed="rId21"/>
                <a:stretch>
                  <a:fillRect/>
                </a:stretch>
              </a:blipFill>
              <a:ln w="952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Rectangle 97">
            <a:extLst>
              <a:ext uri="{FF2B5EF4-FFF2-40B4-BE49-F238E27FC236}">
                <a16:creationId xmlns="" xmlns:a16="http://schemas.microsoft.com/office/drawing/2014/main" id="{72C78DA7-E64F-F556-6485-61107435D0A8}"/>
              </a:ext>
            </a:extLst>
          </p:cNvPr>
          <p:cNvSpPr/>
          <p:nvPr/>
        </p:nvSpPr>
        <p:spPr bwMode="gray">
          <a:xfrm>
            <a:off x="4915056" y="3762947"/>
            <a:ext cx="125999" cy="12599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="" xmlns:a16="http://schemas.microsoft.com/office/drawing/2014/main" id="{7858BDA0-88E0-59C8-72BD-E64383EE36CB}"/>
              </a:ext>
            </a:extLst>
          </p:cNvPr>
          <p:cNvCxnSpPr>
            <a:cxnSpLocks/>
            <a:stCxn id="98" idx="3"/>
            <a:endCxn id="97" idx="2"/>
          </p:cNvCxnSpPr>
          <p:nvPr/>
        </p:nvCxnSpPr>
        <p:spPr bwMode="gray">
          <a:xfrm>
            <a:off x="5041055" y="3825947"/>
            <a:ext cx="955304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="" xmlns:a16="http://schemas.microsoft.com/office/drawing/2014/main" id="{BEEC97F9-8EBC-1C64-38B5-A429895CC6E8}"/>
              </a:ext>
            </a:extLst>
          </p:cNvPr>
          <p:cNvCxnSpPr>
            <a:cxnSpLocks/>
          </p:cNvCxnSpPr>
          <p:nvPr/>
        </p:nvCxnSpPr>
        <p:spPr bwMode="gray">
          <a:xfrm flipH="1">
            <a:off x="5150857" y="3733340"/>
            <a:ext cx="801467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="" xmlns:a16="http://schemas.microsoft.com/office/drawing/2014/main" id="{8A861310-FC01-332A-71B3-2ECCCE4A8146}"/>
                  </a:ext>
                </a:extLst>
              </p:cNvPr>
              <p:cNvSpPr txBox="1"/>
              <p:nvPr/>
            </p:nvSpPr>
            <p:spPr bwMode="gray">
              <a:xfrm>
                <a:off x="5189068" y="3505436"/>
                <a:ext cx="725043" cy="17805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A861310-FC01-332A-71B3-2ECCCE4A8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89068" y="3505436"/>
                <a:ext cx="725043" cy="178053"/>
              </a:xfrm>
              <a:prstGeom prst="rect">
                <a:avLst/>
              </a:prstGeom>
              <a:blipFill>
                <a:blip r:embed="rId22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="" xmlns:a16="http://schemas.microsoft.com/office/drawing/2014/main" id="{B2F5C1DA-D44F-D781-F20E-9123C47C3105}"/>
                  </a:ext>
                </a:extLst>
              </p:cNvPr>
              <p:cNvSpPr txBox="1"/>
              <p:nvPr/>
            </p:nvSpPr>
            <p:spPr bwMode="gray">
              <a:xfrm>
                <a:off x="5153177" y="3888946"/>
                <a:ext cx="7968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B2F5C1DA-D44F-D781-F20E-9123C47C3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153177" y="3888946"/>
                <a:ext cx="796824" cy="26828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Straight Arrow Connector 105">
            <a:extLst>
              <a:ext uri="{FF2B5EF4-FFF2-40B4-BE49-F238E27FC236}">
                <a16:creationId xmlns="" xmlns:a16="http://schemas.microsoft.com/office/drawing/2014/main" id="{753C3CDE-2CAD-5607-E7A2-438DEA960219}"/>
              </a:ext>
            </a:extLst>
          </p:cNvPr>
          <p:cNvCxnSpPr>
            <a:cxnSpLocks/>
          </p:cNvCxnSpPr>
          <p:nvPr/>
        </p:nvCxnSpPr>
        <p:spPr bwMode="gray">
          <a:xfrm flipH="1">
            <a:off x="5138886" y="3914428"/>
            <a:ext cx="801467" cy="0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="" xmlns:a16="http://schemas.microsoft.com/office/drawing/2014/main" id="{295E548D-5DD4-A5FF-AF16-7DA5905F7670}"/>
                  </a:ext>
                </a:extLst>
              </p:cNvPr>
              <p:cNvSpPr txBox="1"/>
              <p:nvPr/>
            </p:nvSpPr>
            <p:spPr bwMode="gray">
              <a:xfrm>
                <a:off x="4023445" y="4444965"/>
                <a:ext cx="3500884" cy="452544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ad>
                            <m:radPr>
                              <m:degHide m:val="on"/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e>
                          </m:rad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den>
                          </m:f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den>
                          </m:f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95E548D-5DD4-A5FF-AF16-7DA5905F7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023445" y="4444965"/>
                <a:ext cx="3500884" cy="45254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Arrow Connector 107">
            <a:extLst>
              <a:ext uri="{FF2B5EF4-FFF2-40B4-BE49-F238E27FC236}">
                <a16:creationId xmlns="" xmlns:a16="http://schemas.microsoft.com/office/drawing/2014/main" id="{89FEBD16-3AA8-CB93-86CB-A34FCB1CD841}"/>
              </a:ext>
            </a:extLst>
          </p:cNvPr>
          <p:cNvCxnSpPr>
            <a:cxnSpLocks/>
            <a:stCxn id="109" idx="1"/>
          </p:cNvCxnSpPr>
          <p:nvPr/>
        </p:nvCxnSpPr>
        <p:spPr bwMode="gray">
          <a:xfrm flipH="1">
            <a:off x="6394771" y="3120246"/>
            <a:ext cx="769517" cy="1324719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id="{1A4C3E50-41FC-153B-B70A-22BE5B22E692}"/>
                  </a:ext>
                </a:extLst>
              </p:cNvPr>
              <p:cNvSpPr txBox="1"/>
              <p:nvPr/>
            </p:nvSpPr>
            <p:spPr bwMode="gray">
              <a:xfrm>
                <a:off x="7164288" y="2664144"/>
                <a:ext cx="1787503" cy="91220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800" dirty="0">
                    <a:solidFill>
                      <a:srgbClr val="C00000"/>
                    </a:solidFill>
                  </a:rPr>
                  <a:t>Correction functions  </a:t>
                </a:r>
                <a:br>
                  <a:rPr lang="en-US" sz="800" dirty="0">
                    <a:solidFill>
                      <a:srgbClr val="C000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sz="80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800" i="1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ad>
                          <m:radPr>
                            <m:degHide m:val="on"/>
                            <m:ctrlPr>
                              <a:rPr lang="en-US" sz="80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rad>
                        <m:r>
                          <a:rPr lang="en-US" sz="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ad>
                          <m:radPr>
                            <m:degHide m:val="on"/>
                            <m:ctrlPr>
                              <a:rPr lang="en-US" sz="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800" i="1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8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sz="8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rad>
                      </m:sub>
                    </m:sSub>
                    <m:d>
                      <m:dPr>
                        <m:ctrlPr>
                          <a:rPr lang="en-US" sz="800" i="1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80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en-US" sz="800" i="1" smtClean="0">
                                        <a:solidFill>
                                          <a:srgbClr val="00B0F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0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80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8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sz="800" dirty="0">
                    <a:solidFill>
                      <a:srgbClr val="C00000"/>
                    </a:solidFill>
                  </a:rPr>
                  <a:t> </a:t>
                </a:r>
                <a:br>
                  <a:rPr lang="en-US" sz="800" dirty="0">
                    <a:solidFill>
                      <a:srgbClr val="C0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sSub>
                        <m:sSubPr>
                          <m:ctrlPr>
                            <a:rPr lang="en-US" sz="800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ad>
                            <m:radPr>
                              <m:degHide m:val="on"/>
                              <m:ctrlPr>
                                <a:rPr lang="en-US" sz="800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e>
                          </m:rad>
                          <m:r>
                            <a:rPr lang="en-US" sz="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ad>
                            <m:radPr>
                              <m:degHide m:val="on"/>
                              <m:ctrlPr>
                                <a:rPr lang="en-US" sz="800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e>
                          </m:rad>
                        </m:sub>
                      </m:sSub>
                      <m:d>
                        <m:dPr>
                          <m:ctrlPr>
                            <a:rPr lang="en-US" sz="800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800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sz="8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8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8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  <m:r>
                                    <a:rPr lang="en-US" sz="8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  <a:p>
                <a:pPr algn="ctr">
                  <a:spcBef>
                    <a:spcPts val="300"/>
                  </a:spcBef>
                  <a:spcAft>
                    <a:spcPts val="300"/>
                  </a:spcAft>
                  <a:buClr>
                    <a:srgbClr val="B1063A"/>
                  </a:buClr>
                  <a:buSzPct val="90000"/>
                </a:pPr>
                <a:r>
                  <a:rPr lang="en-US" sz="800" dirty="0">
                    <a:solidFill>
                      <a:srgbClr val="C00000"/>
                    </a:solidFill>
                  </a:rPr>
                  <a:t>of  doubly-truncated Gaussians</a:t>
                </a:r>
                <a:endParaRPr lang="x-none" sz="800" dirty="0" err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1A4C3E50-41FC-153B-B70A-22BE5B22E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7164288" y="2664144"/>
                <a:ext cx="1787503" cy="912203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E9F8C09D-CDD3-C5FC-650F-C4BABA57BF28}"/>
                  </a:ext>
                </a:extLst>
              </p:cNvPr>
              <p:cNvSpPr txBox="1"/>
              <p:nvPr/>
            </p:nvSpPr>
            <p:spPr bwMode="gray">
              <a:xfrm>
                <a:off x="5597947" y="2102131"/>
                <a:ext cx="796824" cy="23096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9F8C09D-CDD3-C5FC-650F-C4BABA57B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5597947" y="2102131"/>
                <a:ext cx="796824" cy="23096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A79CC06A-0EDD-0CB4-1428-8E72FC277980}"/>
              </a:ext>
            </a:extLst>
          </p:cNvPr>
          <p:cNvCxnSpPr>
            <a:cxnSpLocks/>
          </p:cNvCxnSpPr>
          <p:nvPr/>
        </p:nvCxnSpPr>
        <p:spPr bwMode="gray">
          <a:xfrm flipH="1">
            <a:off x="4624103" y="2078969"/>
            <a:ext cx="689365" cy="0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="" xmlns:a16="http://schemas.microsoft.com/office/drawing/2014/main" id="{3C445625-1613-7799-EBEC-4FDA05B79FB8}"/>
              </a:ext>
            </a:extLst>
          </p:cNvPr>
          <p:cNvCxnSpPr>
            <a:cxnSpLocks/>
          </p:cNvCxnSpPr>
          <p:nvPr/>
        </p:nvCxnSpPr>
        <p:spPr bwMode="gray">
          <a:xfrm flipH="1">
            <a:off x="5613748" y="2075858"/>
            <a:ext cx="689365" cy="0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="" xmlns:a16="http://schemas.microsoft.com/office/drawing/2014/main" id="{CB4DA360-CBB4-AB4C-A6BC-6A3158B89539}"/>
              </a:ext>
            </a:extLst>
          </p:cNvPr>
          <p:cNvCxnSpPr>
            <a:cxnSpLocks/>
          </p:cNvCxnSpPr>
          <p:nvPr/>
        </p:nvCxnSpPr>
        <p:spPr bwMode="gray">
          <a:xfrm flipH="1">
            <a:off x="5597016" y="1938043"/>
            <a:ext cx="6893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="" xmlns:a16="http://schemas.microsoft.com/office/drawing/2014/main" id="{8CA11BE7-0840-ADCD-7E93-9EE642B20835}"/>
              </a:ext>
            </a:extLst>
          </p:cNvPr>
          <p:cNvCxnSpPr>
            <a:cxnSpLocks/>
          </p:cNvCxnSpPr>
          <p:nvPr/>
        </p:nvCxnSpPr>
        <p:spPr bwMode="gray">
          <a:xfrm flipH="1">
            <a:off x="4616019" y="1931250"/>
            <a:ext cx="689365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="" xmlns:a16="http://schemas.microsoft.com/office/drawing/2014/main" id="{9410DC96-FDEC-3363-1390-1386CE8287AA}"/>
                  </a:ext>
                </a:extLst>
              </p:cNvPr>
              <p:cNvSpPr txBox="1"/>
              <p:nvPr/>
            </p:nvSpPr>
            <p:spPr bwMode="gray">
              <a:xfrm>
                <a:off x="4579496" y="2116472"/>
                <a:ext cx="741711" cy="20228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410DC96-FDEC-3363-1390-1386CE828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579496" y="2116472"/>
                <a:ext cx="741711" cy="20228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="" xmlns:a16="http://schemas.microsoft.com/office/drawing/2014/main" id="{CAEB9760-F260-DA52-D48A-BCCD41A62D58}"/>
              </a:ext>
            </a:extLst>
          </p:cNvPr>
          <p:cNvCxnSpPr>
            <a:cxnSpLocks/>
          </p:cNvCxnSpPr>
          <p:nvPr/>
        </p:nvCxnSpPr>
        <p:spPr bwMode="gray">
          <a:xfrm flipV="1">
            <a:off x="1498495" y="3818416"/>
            <a:ext cx="0" cy="263645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id="{EDF3ED7F-BF14-4D3A-2F88-55D6D8FA43FA}"/>
                  </a:ext>
                </a:extLst>
              </p:cNvPr>
              <p:cNvSpPr txBox="1"/>
              <p:nvPr/>
            </p:nvSpPr>
            <p:spPr bwMode="gray">
              <a:xfrm>
                <a:off x="885232" y="3871444"/>
                <a:ext cx="590424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8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  <m:r>
                            <a:rPr lang="en-US" sz="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sz="8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DF3ED7F-BF14-4D3A-2F88-55D6D8FA4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85232" y="3871444"/>
                <a:ext cx="590424" cy="26828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>
            <a:extLst>
              <a:ext uri="{FF2B5EF4-FFF2-40B4-BE49-F238E27FC236}">
                <a16:creationId xmlns="" xmlns:a16="http://schemas.microsoft.com/office/drawing/2014/main" id="{2A41342E-9F26-BBFF-4DCC-1EC1A8026D19}"/>
              </a:ext>
            </a:extLst>
          </p:cNvPr>
          <p:cNvCxnSpPr>
            <a:cxnSpLocks/>
          </p:cNvCxnSpPr>
          <p:nvPr/>
        </p:nvCxnSpPr>
        <p:spPr bwMode="gray">
          <a:xfrm flipV="1">
            <a:off x="1656218" y="3470586"/>
            <a:ext cx="252661" cy="146142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="" xmlns:a16="http://schemas.microsoft.com/office/drawing/2014/main" id="{C63EA497-C8FD-4D24-0538-A1147B4CE54D}"/>
                  </a:ext>
                </a:extLst>
              </p:cNvPr>
              <p:cNvSpPr txBox="1"/>
              <p:nvPr/>
            </p:nvSpPr>
            <p:spPr bwMode="gray">
              <a:xfrm rot="19791552">
                <a:off x="1496257" y="3228726"/>
                <a:ext cx="551053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C63EA497-C8FD-4D24-0538-A1147B4CE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19791552">
                <a:off x="1496257" y="3228726"/>
                <a:ext cx="551053" cy="26828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Arrow Connector 51">
            <a:extLst>
              <a:ext uri="{FF2B5EF4-FFF2-40B4-BE49-F238E27FC236}">
                <a16:creationId xmlns="" xmlns:a16="http://schemas.microsoft.com/office/drawing/2014/main" id="{F1697E35-26A1-FE1E-BEB0-A247D16855A4}"/>
              </a:ext>
            </a:extLst>
          </p:cNvPr>
          <p:cNvCxnSpPr>
            <a:cxnSpLocks/>
          </p:cNvCxnSpPr>
          <p:nvPr/>
        </p:nvCxnSpPr>
        <p:spPr bwMode="gray">
          <a:xfrm flipH="1" flipV="1">
            <a:off x="1235047" y="3477939"/>
            <a:ext cx="233239" cy="134345"/>
          </a:xfrm>
          <a:prstGeom prst="straightConnector1">
            <a:avLst/>
          </a:prstGeom>
          <a:ln>
            <a:solidFill>
              <a:schemeClr val="accent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="" xmlns:a16="http://schemas.microsoft.com/office/drawing/2014/main" id="{8A6734E4-63C3-0CF2-C530-E7E9C2B2665D}"/>
                  </a:ext>
                </a:extLst>
              </p:cNvPr>
              <p:cNvSpPr txBox="1"/>
              <p:nvPr/>
            </p:nvSpPr>
            <p:spPr bwMode="gray">
              <a:xfrm rot="1837155">
                <a:off x="1135562" y="3263862"/>
                <a:ext cx="551053" cy="26828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</m:e>
                      </m:d>
                    </m:oMath>
                  </m:oMathPara>
                </a14:m>
                <a:endParaRPr lang="en-US" sz="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A6734E4-63C3-0CF2-C530-E7E9C2B26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 rot="1837155">
                <a:off x="1135562" y="3263862"/>
                <a:ext cx="551053" cy="26828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DCB69EBA-0AC5-6F45-C8E8-EE534B30874A}"/>
                  </a:ext>
                </a:extLst>
              </p:cNvPr>
              <p:cNvSpPr txBox="1"/>
              <p:nvPr/>
            </p:nvSpPr>
            <p:spPr bwMode="gray">
              <a:xfrm>
                <a:off x="4509467" y="2328677"/>
                <a:ext cx="2063955" cy="281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de-DE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CB69EBA-0AC5-6F45-C8E8-EE534B308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509467" y="2328677"/>
                <a:ext cx="2063955" cy="28129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FAC6354A-96D8-97FC-7C75-AB915BD4CF07}"/>
                  </a:ext>
                </a:extLst>
              </p:cNvPr>
              <p:cNvSpPr txBox="1"/>
              <p:nvPr/>
            </p:nvSpPr>
            <p:spPr bwMode="gray">
              <a:xfrm>
                <a:off x="4412963" y="2535115"/>
                <a:ext cx="2256961" cy="281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de-DE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AC6354A-96D8-97FC-7C75-AB915BD4CF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4412963" y="2535115"/>
                <a:ext cx="2256961" cy="281295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="" xmlns:a16="http://schemas.microsoft.com/office/drawing/2014/main" id="{B547DA26-D76F-2318-53EA-6864E74E19F2}"/>
                  </a:ext>
                </a:extLst>
              </p:cNvPr>
              <p:cNvSpPr txBox="1"/>
              <p:nvPr/>
            </p:nvSpPr>
            <p:spPr bwMode="gray">
              <a:xfrm>
                <a:off x="235535" y="4384384"/>
                <a:ext cx="2801911" cy="281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1100" i="1" smtClean="0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sSub>
                            <m:sSub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de-DE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B547DA26-D76F-2318-53EA-6864E74E1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535" y="4384384"/>
                <a:ext cx="2801911" cy="281295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="" xmlns:a16="http://schemas.microsoft.com/office/drawing/2014/main" id="{8B1AB7D3-17F7-D132-5BDC-A6CD0ECDA768}"/>
                  </a:ext>
                </a:extLst>
              </p:cNvPr>
              <p:cNvSpPr txBox="1"/>
              <p:nvPr/>
            </p:nvSpPr>
            <p:spPr bwMode="gray">
              <a:xfrm>
                <a:off x="235535" y="4583015"/>
                <a:ext cx="3249745" cy="281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type m:val="lin"/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sSub>
                                    <m:sSub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11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type m:val="lin"/>
                              <m:ctrlP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de-DE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B1AB7D3-17F7-D132-5BDC-A6CD0ECDA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35535" y="4583015"/>
                <a:ext cx="3249745" cy="281295"/>
              </a:xfrm>
              <a:prstGeom prst="rect">
                <a:avLst/>
              </a:prstGeom>
              <a:blipFill>
                <a:blip r:embed="rId34"/>
                <a:stretch>
                  <a:fillRect t="-79167" b="-1208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="" xmlns:a16="http://schemas.microsoft.com/office/drawing/2014/main" id="{8195E0AC-2750-3ABF-5760-B1AE496A0E15}"/>
                  </a:ext>
                </a:extLst>
              </p:cNvPr>
              <p:cNvSpPr txBox="1"/>
              <p:nvPr/>
            </p:nvSpPr>
            <p:spPr bwMode="gray">
              <a:xfrm>
                <a:off x="243607" y="4794745"/>
                <a:ext cx="3249746" cy="281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100" i="1">
                          <a:solidFill>
                            <a:srgbClr val="32323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𝒩</m:t>
                      </m:r>
                      <m:d>
                        <m:dPr>
                          <m:ctrlPr>
                            <a:rPr lang="en-US" sz="1100" i="1">
                              <a:solidFill>
                                <a:srgbClr val="323232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smtClean="0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type m:val="lin"/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  <m:sSub>
                                    <m:sSub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11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100" i="1" smtClean="0">
                                  <a:solidFill>
                                    <a:srgbClr val="32323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type m:val="lin"/>
                              <m:ctrlPr>
                                <a:rPr lang="en-US" sz="1100" i="1">
                                  <a:solidFill>
                                    <a:srgbClr val="323232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1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1100" i="1" smtClean="0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solidFill>
                                            <a:srgbClr val="32323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i="1" smtClean="0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1100" i="1">
                                      <a:solidFill>
                                        <a:srgbClr val="32323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100" i="1">
                              <a:solidFill>
                                <a:srgbClr val="32323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323232"/>
                  </a:solidFill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8195E0AC-2750-3ABF-5760-B1AE496A0E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243607" y="4794745"/>
                <a:ext cx="3249746" cy="281295"/>
              </a:xfrm>
              <a:prstGeom prst="rect">
                <a:avLst/>
              </a:prstGeom>
              <a:blipFill>
                <a:blip r:embed="rId35"/>
                <a:stretch>
                  <a:fillRect t="-82609" b="-1304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>
            <a:extLst>
              <a:ext uri="{FF2B5EF4-FFF2-40B4-BE49-F238E27FC236}">
                <a16:creationId xmlns="" xmlns:a16="http://schemas.microsoft.com/office/drawing/2014/main" id="{EB253355-0720-32C6-9945-9C4E7EC91A34}"/>
              </a:ext>
            </a:extLst>
          </p:cNvPr>
          <p:cNvSpPr/>
          <p:nvPr/>
        </p:nvSpPr>
        <p:spPr bwMode="gray">
          <a:xfrm>
            <a:off x="5597016" y="4500541"/>
            <a:ext cx="157327" cy="149713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0" name="Rounded Rectangle 29">
            <a:extLst>
              <a:ext uri="{FF2B5EF4-FFF2-40B4-BE49-F238E27FC236}">
                <a16:creationId xmlns="" xmlns:a16="http://schemas.microsoft.com/office/drawing/2014/main" id="{D078308E-CD0F-544A-FC97-50E0923E71CA}"/>
              </a:ext>
            </a:extLst>
          </p:cNvPr>
          <p:cNvSpPr/>
          <p:nvPr/>
        </p:nvSpPr>
        <p:spPr bwMode="gray">
          <a:xfrm>
            <a:off x="5710817" y="4710242"/>
            <a:ext cx="157327" cy="13754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1" name="Rounded Rectangle 30">
            <a:extLst>
              <a:ext uri="{FF2B5EF4-FFF2-40B4-BE49-F238E27FC236}">
                <a16:creationId xmlns="" xmlns:a16="http://schemas.microsoft.com/office/drawing/2014/main" id="{429A6D1B-9628-9EB3-3597-F8C10B87A23D}"/>
              </a:ext>
            </a:extLst>
          </p:cNvPr>
          <p:cNvSpPr/>
          <p:nvPr/>
        </p:nvSpPr>
        <p:spPr bwMode="gray">
          <a:xfrm>
            <a:off x="6380886" y="4514243"/>
            <a:ext cx="157327" cy="13754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4" name="Rounded Rectangle 33">
            <a:extLst>
              <a:ext uri="{FF2B5EF4-FFF2-40B4-BE49-F238E27FC236}">
                <a16:creationId xmlns="" xmlns:a16="http://schemas.microsoft.com/office/drawing/2014/main" id="{8A25B0F8-4345-A9DA-89D0-57657408AAF9}"/>
              </a:ext>
            </a:extLst>
          </p:cNvPr>
          <p:cNvSpPr/>
          <p:nvPr/>
        </p:nvSpPr>
        <p:spPr bwMode="gray">
          <a:xfrm>
            <a:off x="6509560" y="4705121"/>
            <a:ext cx="157327" cy="13754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35" name="Rounded Rectangle 34">
            <a:extLst>
              <a:ext uri="{FF2B5EF4-FFF2-40B4-BE49-F238E27FC236}">
                <a16:creationId xmlns="" xmlns:a16="http://schemas.microsoft.com/office/drawing/2014/main" id="{D0E1282B-E2C4-3F92-BFF1-649924971CD8}"/>
              </a:ext>
            </a:extLst>
          </p:cNvPr>
          <p:cNvSpPr/>
          <p:nvPr/>
        </p:nvSpPr>
        <p:spPr bwMode="gray">
          <a:xfrm>
            <a:off x="7083791" y="4516477"/>
            <a:ext cx="157327" cy="13754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  <p:sp>
        <p:nvSpPr>
          <p:cNvPr id="42" name="Rounded Rectangle 41">
            <a:extLst>
              <a:ext uri="{FF2B5EF4-FFF2-40B4-BE49-F238E27FC236}">
                <a16:creationId xmlns="" xmlns:a16="http://schemas.microsoft.com/office/drawing/2014/main" id="{49B8FA35-8B54-4DF8-7E46-B73A9E487EFF}"/>
              </a:ext>
            </a:extLst>
          </p:cNvPr>
          <p:cNvSpPr/>
          <p:nvPr/>
        </p:nvSpPr>
        <p:spPr bwMode="gray">
          <a:xfrm>
            <a:off x="7214766" y="4712229"/>
            <a:ext cx="157327" cy="13754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x-none" sz="1200" b="1" dirty="0" err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48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527d9a80d1c254cf63ecdbcf5c3445e7cf98d"/>
  <p:tag name="ISPRING_RESOURCE_PATHS_HASH_PRESENTER" val="4e1bfdeb97ccc69d6713ba8104020d1f1a3d866"/>
</p:tagLst>
</file>

<file path=ppt/theme/theme1.xml><?xml version="1.0" encoding="utf-8"?>
<a:theme xmlns:a="http://schemas.openxmlformats.org/drawingml/2006/main" name="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10.xml><?xml version="1.0" encoding="utf-8"?>
<a:theme xmlns:a="http://schemas.openxmlformats.org/drawingml/2006/main" name="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1.xml><?xml version="1.0" encoding="utf-8"?>
<a:theme xmlns:a="http://schemas.openxmlformats.org/drawingml/2006/main" name="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2.xml><?xml version="1.0" encoding="utf-8"?>
<a:theme xmlns:a="http://schemas.openxmlformats.org/drawingml/2006/main" name="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3.xml><?xml version="1.0" encoding="utf-8"?>
<a:theme xmlns:a="http://schemas.openxmlformats.org/drawingml/2006/main" name="1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4.xml><?xml version="1.0" encoding="utf-8"?>
<a:theme xmlns:a="http://schemas.openxmlformats.org/drawingml/2006/main" name="1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5.xml><?xml version="1.0" encoding="utf-8"?>
<a:theme xmlns:a="http://schemas.openxmlformats.org/drawingml/2006/main" name="1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6.xml><?xml version="1.0" encoding="utf-8"?>
<a:theme xmlns:a="http://schemas.openxmlformats.org/drawingml/2006/main" name="1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7.xml><?xml version="1.0" encoding="utf-8"?>
<a:theme xmlns:a="http://schemas.openxmlformats.org/drawingml/2006/main" name="1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8.xml><?xml version="1.0" encoding="utf-8"?>
<a:theme xmlns:a="http://schemas.openxmlformats.org/drawingml/2006/main" name="1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9.xml><?xml version="1.0" encoding="utf-8"?>
<a:theme xmlns:a="http://schemas.openxmlformats.org/drawingml/2006/main" name="1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.xml><?xml version="1.0" encoding="utf-8"?>
<a:theme xmlns:a="http://schemas.openxmlformats.org/drawingml/2006/main" name="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0.xml><?xml version="1.0" encoding="utf-8"?>
<a:theme xmlns:a="http://schemas.openxmlformats.org/drawingml/2006/main" name="1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1.xml><?xml version="1.0" encoding="utf-8"?>
<a:theme xmlns:a="http://schemas.openxmlformats.org/drawingml/2006/main" name="1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2.xml><?xml version="1.0" encoding="utf-8"?>
<a:theme xmlns:a="http://schemas.openxmlformats.org/drawingml/2006/main" name="1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3.xml><?xml version="1.0" encoding="utf-8"?>
<a:theme xmlns:a="http://schemas.openxmlformats.org/drawingml/2006/main" name="2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4.xml><?xml version="1.0" encoding="utf-8"?>
<a:theme xmlns:a="http://schemas.openxmlformats.org/drawingml/2006/main" name="2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5.xml><?xml version="1.0" encoding="utf-8"?>
<a:theme xmlns:a="http://schemas.openxmlformats.org/drawingml/2006/main" name="2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6.xml><?xml version="1.0" encoding="utf-8"?>
<a:theme xmlns:a="http://schemas.openxmlformats.org/drawingml/2006/main" name="2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7.xml><?xml version="1.0" encoding="utf-8"?>
<a:theme xmlns:a="http://schemas.openxmlformats.org/drawingml/2006/main" name="2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8.xml><?xml version="1.0" encoding="utf-8"?>
<a:theme xmlns:a="http://schemas.openxmlformats.org/drawingml/2006/main" name="2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9.xml><?xml version="1.0" encoding="utf-8"?>
<a:theme xmlns:a="http://schemas.openxmlformats.org/drawingml/2006/main" name="2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.xml><?xml version="1.0" encoding="utf-8"?>
<a:theme xmlns:a="http://schemas.openxmlformats.org/drawingml/2006/main" name="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0.xml><?xml version="1.0" encoding="utf-8"?>
<a:theme xmlns:a="http://schemas.openxmlformats.org/drawingml/2006/main" name="2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1.xml><?xml version="1.0" encoding="utf-8"?>
<a:theme xmlns:a="http://schemas.openxmlformats.org/drawingml/2006/main" name="2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2.xml><?xml version="1.0" encoding="utf-8"?>
<a:theme xmlns:a="http://schemas.openxmlformats.org/drawingml/2006/main" name="2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3.xml><?xml version="1.0" encoding="utf-8"?>
<a:theme xmlns:a="http://schemas.openxmlformats.org/drawingml/2006/main" name="3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4.xml><?xml version="1.0" encoding="utf-8"?>
<a:theme xmlns:a="http://schemas.openxmlformats.org/drawingml/2006/main" name="3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5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err="1" smtClean="0"/>
        </a:defPPr>
      </a:lstStyle>
    </a:txDef>
  </a:objectDefaults>
  <a:extraClrSchemeLst/>
</a:theme>
</file>

<file path=ppt/theme/theme36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5.xml><?xml version="1.0" encoding="utf-8"?>
<a:theme xmlns:a="http://schemas.openxmlformats.org/drawingml/2006/main" name="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6.xml><?xml version="1.0" encoding="utf-8"?>
<a:theme xmlns:a="http://schemas.openxmlformats.org/drawingml/2006/main" name="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7.xml><?xml version="1.0" encoding="utf-8"?>
<a:theme xmlns:a="http://schemas.openxmlformats.org/drawingml/2006/main" name="1_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8.xml><?xml version="1.0" encoding="utf-8"?>
<a:theme xmlns:a="http://schemas.openxmlformats.org/drawingml/2006/main" name="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9.xml><?xml version="1.0" encoding="utf-8"?>
<a:theme xmlns:a="http://schemas.openxmlformats.org/drawingml/2006/main" name="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_HPI</Template>
  <TotalTime>0</TotalTime>
  <Words>7300</Words>
  <Application>Microsoft Office PowerPoint</Application>
  <PresentationFormat>Bildschirmpräsentation (16:9)</PresentationFormat>
  <Paragraphs>1076</Paragraphs>
  <Slides>57</Slides>
  <Notes>5</Notes>
  <HiddenSlides>0</HiddenSlides>
  <MMClips>0</MMClips>
  <ScaleCrop>false</ScaleCrop>
  <HeadingPairs>
    <vt:vector size="6" baseType="variant">
      <vt:variant>
        <vt:lpstr>Design</vt:lpstr>
      </vt:variant>
      <vt:variant>
        <vt:i4>34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57</vt:i4>
      </vt:variant>
    </vt:vector>
  </HeadingPairs>
  <TitlesOfParts>
    <vt:vector size="93" baseType="lpstr">
      <vt:lpstr>Slides_HPI</vt:lpstr>
      <vt:lpstr>TEMPLATE DEF Faculty v2022</vt:lpstr>
      <vt:lpstr>1_TEMPLATE DEF Faculty v2022</vt:lpstr>
      <vt:lpstr>2_TEMPLATE DEF Faculty v2022</vt:lpstr>
      <vt:lpstr>3_TEMPLATE DEF Faculty v2022</vt:lpstr>
      <vt:lpstr>4_TEMPLATE DEF Faculty v2022</vt:lpstr>
      <vt:lpstr>1_Slides_HPI</vt:lpstr>
      <vt:lpstr>5_TEMPLATE DEF Faculty v2022</vt:lpstr>
      <vt:lpstr>6_TEMPLATE DEF Faculty v2022</vt:lpstr>
      <vt:lpstr>7_TEMPLATE DEF Faculty v2022</vt:lpstr>
      <vt:lpstr>8_TEMPLATE DEF Faculty v2022</vt:lpstr>
      <vt:lpstr>9_TEMPLATE DEF Faculty v2022</vt:lpstr>
      <vt:lpstr>10_TEMPLATE DEF Faculty v2022</vt:lpstr>
      <vt:lpstr>11_TEMPLATE DEF Faculty v2022</vt:lpstr>
      <vt:lpstr>12_TEMPLATE DEF Faculty v2022</vt:lpstr>
      <vt:lpstr>13_TEMPLATE DEF Faculty v2022</vt:lpstr>
      <vt:lpstr>14_TEMPLATE DEF Faculty v2022</vt:lpstr>
      <vt:lpstr>15_TEMPLATE DEF Faculty v2022</vt:lpstr>
      <vt:lpstr>16_TEMPLATE DEF Faculty v2022</vt:lpstr>
      <vt:lpstr>17_TEMPLATE DEF Faculty v2022</vt:lpstr>
      <vt:lpstr>18_TEMPLATE DEF Faculty v2022</vt:lpstr>
      <vt:lpstr>19_TEMPLATE DEF Faculty v2022</vt:lpstr>
      <vt:lpstr>20_TEMPLATE DEF Faculty v2022</vt:lpstr>
      <vt:lpstr>21_TEMPLATE DEF Faculty v2022</vt:lpstr>
      <vt:lpstr>22_TEMPLATE DEF Faculty v2022</vt:lpstr>
      <vt:lpstr>23_TEMPLATE DEF Faculty v2022</vt:lpstr>
      <vt:lpstr>24_TEMPLATE DEF Faculty v2022</vt:lpstr>
      <vt:lpstr>25_TEMPLATE DEF Faculty v2022</vt:lpstr>
      <vt:lpstr>26_TEMPLATE DEF Faculty v2022</vt:lpstr>
      <vt:lpstr>27_TEMPLATE DEF Faculty v2022</vt:lpstr>
      <vt:lpstr>28_TEMPLATE DEF Faculty v2022</vt:lpstr>
      <vt:lpstr>29_TEMPLATE DEF Faculty v2022</vt:lpstr>
      <vt:lpstr>30_TEMPLATE DEF Faculty v2022</vt:lpstr>
      <vt:lpstr>31_TEMPLATE DEF Faculty v2022</vt:lpstr>
      <vt:lpstr>Equation</vt:lpstr>
      <vt:lpstr>MathType 6.0 Equation</vt:lpstr>
      <vt:lpstr>Introduction to Probabilistic Machine Learning</vt:lpstr>
      <vt:lpstr>Overview</vt:lpstr>
      <vt:lpstr>Course Overview</vt:lpstr>
      <vt:lpstr>Overview</vt:lpstr>
      <vt:lpstr>Recap Unit 6: Overview of Concepts and Focus</vt:lpstr>
      <vt:lpstr>TrueSkill Factor Graphs (Case 1 vs 1)</vt:lpstr>
      <vt:lpstr>Generalized: TrueSkill Factor Graphs (Case 1 vs 2 vs 1)</vt:lpstr>
      <vt:lpstr>(Approximate) Message Passing in TrueSkill Factor Graphs</vt:lpstr>
      <vt:lpstr>Message Update Equations (2025)</vt:lpstr>
      <vt:lpstr>Message Update Equations (2024)</vt:lpstr>
      <vt:lpstr>Recap: Truncated Gaussians (2024)</vt:lpstr>
      <vt:lpstr>Overview</vt:lpstr>
      <vt:lpstr>TrueSkill Factor Graphs (Case 1 vs 1)</vt:lpstr>
      <vt:lpstr>TrueSkill Factor Graphs (Case 1 vs 1): Overall Idea?</vt:lpstr>
      <vt:lpstr>Play 1 Wins: How to Adapt the Skill Beliefs?</vt:lpstr>
      <vt:lpstr>Let’s go Through it: Prior Skill Distributions (Given)</vt:lpstr>
      <vt:lpstr>Prior Skill Distributions &amp; Messages (Gaussian Factor)</vt:lpstr>
      <vt:lpstr>Marginals for Skills (Player 1 &amp; 2)</vt:lpstr>
      <vt:lpstr>Factors for Performance (Given)</vt:lpstr>
      <vt:lpstr>Factor for Performance &amp; Messages (Player 1)</vt:lpstr>
      <vt:lpstr>Factor for Performance &amp; Message (Player 1)</vt:lpstr>
      <vt:lpstr>Factor for Performance &amp; Message (Player 2)</vt:lpstr>
      <vt:lpstr>Marginals for Performances (Player 1 &amp; 2)</vt:lpstr>
      <vt:lpstr>The Weighted Sum Factor</vt:lpstr>
      <vt:lpstr>The Weighted Sum Factor</vt:lpstr>
      <vt:lpstr>Marginal for Weighted Sum / Performance Difference</vt:lpstr>
      <vt:lpstr>Marginal for Weighted Sum / Performance Difference</vt:lpstr>
      <vt:lpstr>Factor of Observed Performance Difference (y=1)</vt:lpstr>
      <vt:lpstr>Factor of Observed Performance Difference (y=1)</vt:lpstr>
      <vt:lpstr>Factor of Observed Performance Difference (y=1)</vt:lpstr>
      <vt:lpstr>Truncated Gaussian as Approximated Gaussian</vt:lpstr>
      <vt:lpstr>Truncated Gaussian as Approximated Gaussian</vt:lpstr>
      <vt:lpstr>Recap: Convergence of v(t) and w(t) for small t</vt:lpstr>
      <vt:lpstr>Recap: Convergence of v(t) and w(t) for small t</vt:lpstr>
      <vt:lpstr>Recap: Convergence of v(t) and w(t) for small t</vt:lpstr>
      <vt:lpstr>Backwards with Approximated Gaussian Message</vt:lpstr>
      <vt:lpstr>Backwards with Approximated Gaussian Message</vt:lpstr>
      <vt:lpstr>Backwards with Approximated Gaussian Message</vt:lpstr>
      <vt:lpstr>Backwards: The Weighted Sum (Any Ideas?)</vt:lpstr>
      <vt:lpstr>Backwards: The Weighted Sum (Approach 1)</vt:lpstr>
      <vt:lpstr>Backwards: The Weighted Sum (Approach 1)</vt:lpstr>
      <vt:lpstr>Backwards: The Weighted Sum (Approach 2)</vt:lpstr>
      <vt:lpstr>Backwards: The Weighted Sum (Approach 2)</vt:lpstr>
      <vt:lpstr>Backwards: The Weighted Sum (Application)</vt:lpstr>
      <vt:lpstr>Backwards: Marginals of Performances (Player 1 &amp; 2)</vt:lpstr>
      <vt:lpstr>Backwards: Message to Skill (Player 1)</vt:lpstr>
      <vt:lpstr>Backwards: Message to Skill (Player 2)</vt:lpstr>
      <vt:lpstr>Backwards: Marginals of Skills (Player 1 &amp; 2)</vt:lpstr>
      <vt:lpstr>Backwards: Marginals of Skills (Player 1 &amp; 2)</vt:lpstr>
      <vt:lpstr>Recap: Multiplication &amp; Division of Gaussians</vt:lpstr>
      <vt:lpstr>Numerical Example for Comparison</vt:lpstr>
      <vt:lpstr>Numerical Example for Comparison</vt:lpstr>
      <vt:lpstr>Overview</vt:lpstr>
      <vt:lpstr>Exercise 3 (until May 27)</vt:lpstr>
      <vt:lpstr>Bonus Exercise 3 (Factor Graph Part I*, +1 Point)</vt:lpstr>
      <vt:lpstr>Summary</vt:lpstr>
      <vt:lpstr>See you next Week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-Driven Decision Support for Enterprise Applications</dc:title>
  <dc:creator>Rainer Schlosser</dc:creator>
  <cp:lastModifiedBy>Rainer Schlosser</cp:lastModifiedBy>
  <cp:revision>787</cp:revision>
  <cp:lastPrinted>2025-05-20T11:59:37Z</cp:lastPrinted>
  <dcterms:created xsi:type="dcterms:W3CDTF">2020-09-16T12:05:37Z</dcterms:created>
  <dcterms:modified xsi:type="dcterms:W3CDTF">2025-05-20T12:03:22Z</dcterms:modified>
</cp:coreProperties>
</file>